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wmv" ContentType="video/x-ms-wmv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8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39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40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4" r:id="rId1"/>
    <p:sldMasterId id="2147483685" r:id="rId2"/>
    <p:sldMasterId id="2147483697" r:id="rId3"/>
  </p:sldMasterIdLst>
  <p:notesMasterIdLst>
    <p:notesMasterId r:id="rId46"/>
  </p:notesMasterIdLst>
  <p:sldIdLst>
    <p:sldId id="319" r:id="rId4"/>
    <p:sldId id="256" r:id="rId5"/>
    <p:sldId id="258" r:id="rId6"/>
    <p:sldId id="261" r:id="rId7"/>
    <p:sldId id="325" r:id="rId8"/>
    <p:sldId id="260" r:id="rId9"/>
    <p:sldId id="301" r:id="rId10"/>
    <p:sldId id="259" r:id="rId11"/>
    <p:sldId id="302" r:id="rId12"/>
    <p:sldId id="329" r:id="rId13"/>
    <p:sldId id="322" r:id="rId14"/>
    <p:sldId id="326" r:id="rId15"/>
    <p:sldId id="303" r:id="rId16"/>
    <p:sldId id="304" r:id="rId17"/>
    <p:sldId id="332" r:id="rId18"/>
    <p:sldId id="333" r:id="rId19"/>
    <p:sldId id="334" r:id="rId20"/>
    <p:sldId id="306" r:id="rId21"/>
    <p:sldId id="307" r:id="rId22"/>
    <p:sldId id="308" r:id="rId23"/>
    <p:sldId id="328" r:id="rId24"/>
    <p:sldId id="318" r:id="rId25"/>
    <p:sldId id="309" r:id="rId26"/>
    <p:sldId id="274" r:id="rId27"/>
    <p:sldId id="312" r:id="rId28"/>
    <p:sldId id="313" r:id="rId29"/>
    <p:sldId id="314" r:id="rId30"/>
    <p:sldId id="320" r:id="rId31"/>
    <p:sldId id="272" r:id="rId32"/>
    <p:sldId id="315" r:id="rId33"/>
    <p:sldId id="330" r:id="rId34"/>
    <p:sldId id="316" r:id="rId35"/>
    <p:sldId id="317" r:id="rId36"/>
    <p:sldId id="331" r:id="rId37"/>
    <p:sldId id="276" r:id="rId38"/>
    <p:sldId id="323" r:id="rId39"/>
    <p:sldId id="737" r:id="rId40"/>
    <p:sldId id="713" r:id="rId41"/>
    <p:sldId id="738" r:id="rId42"/>
    <p:sldId id="739" r:id="rId43"/>
    <p:sldId id="740" r:id="rId44"/>
    <p:sldId id="269" r:id="rId45"/>
  </p:sldIdLst>
  <p:sldSz cx="18288000" cy="10287000"/>
  <p:notesSz cx="6858000" cy="9144000"/>
  <p:embeddedFontLst>
    <p:embeddedFont>
      <p:font typeface=".VnStamp" panose="020B7200000000000000" pitchFamily="34" charset="0"/>
      <p:regular r:id="rId47"/>
    </p:embeddedFont>
    <p:embeddedFont>
      <p:font typeface="Alexandria" panose="020B0604020202020204" charset="-78"/>
      <p:regular r:id="rId48"/>
      <p:bold r:id="rId49"/>
    </p:embeddedFont>
    <p:embeddedFont>
      <p:font typeface="Arial Black" panose="020B0A04020102020204" pitchFamily="34" charset="0"/>
      <p:bold r:id="rId50"/>
    </p:embeddedFont>
    <p:embeddedFont>
      <p:font typeface="Cambria" panose="02040503050406030204" pitchFamily="18" charset="0"/>
      <p:regular r:id="rId51"/>
      <p:bold r:id="rId52"/>
      <p:italic r:id="rId53"/>
      <p:boldItalic r:id="rId54"/>
    </p:embeddedFont>
    <p:embeddedFont>
      <p:font typeface="DM Sans" pitchFamily="2" charset="0"/>
      <p:regular r:id="rId55"/>
      <p:bold r:id="rId56"/>
      <p:italic r:id="rId57"/>
      <p:boldItalic r:id="rId58"/>
    </p:embeddedFont>
    <p:embeddedFont>
      <p:font typeface="Gilda Display" panose="020B0604020202020204" charset="0"/>
      <p:regular r:id="rId5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216" userDrawn="1">
          <p15:clr>
            <a:srgbClr val="A4A3A4"/>
          </p15:clr>
        </p15:guide>
        <p15:guide id="2" pos="57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3F8E68D-0551-4493-A4BA-9762590EAC6C}">
  <a:tblStyle styleId="{73F8E68D-0551-4493-A4BA-9762590EAC6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37" autoAdjust="0"/>
  </p:normalViewPr>
  <p:slideViewPr>
    <p:cSldViewPr snapToGrid="0" showGuides="1">
      <p:cViewPr varScale="1">
        <p:scale>
          <a:sx n="48" d="100"/>
          <a:sy n="48" d="100"/>
        </p:scale>
        <p:origin x="768" y="53"/>
      </p:cViewPr>
      <p:guideLst>
        <p:guide orient="horz" pos="3216"/>
        <p:guide pos="57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3" d="100"/>
        <a:sy n="83" d="100"/>
      </p:scale>
      <p:origin x="0" y="-653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63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font" Target="fonts/font8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61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6.fntdata"/><Relationship Id="rId6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8" Type="http://schemas.openxmlformats.org/officeDocument/2006/relationships/slide" Target="slides/slide5.xml"/><Relationship Id="rId51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notesMaster" Target="notesMasters/notesMaster1.xml"/><Relationship Id="rId59" Type="http://schemas.openxmlformats.org/officeDocument/2006/relationships/font" Target="fonts/font13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591538952"/>
        <c:axId val="591539736"/>
      </c:barChart>
      <c:catAx>
        <c:axId val="591538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591539736"/>
        <c:crossesAt val="0"/>
        <c:auto val="0"/>
        <c:lblAlgn val="ctr"/>
        <c:lblOffset val="100"/>
        <c:tickLblSkip val="1"/>
        <c:noMultiLvlLbl val="0"/>
      </c:catAx>
      <c:valAx>
        <c:axId val="59153973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15389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2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3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4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5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style1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8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" name="Google Shape;2181;gcc9050bdf8_0_3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82" name="Google Shape;2182;gcc9050bdf8_0_3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04141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" name="Google Shape;1904;g21f2c2e2cad_0_8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5" name="Google Shape;1905;g21f2c2e2cad_0_8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17845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98044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" name="Google Shape;1392;g1d737264990_0_1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93" name="Google Shape;1393;g1d737264990_0_1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00785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" name="Google Shape;1321;g1bf8b378c05_0_6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2" name="Google Shape;1322;g1bf8b378c05_0_6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791235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434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324199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94842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36716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8908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70284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" name="Google Shape;1164;g2173f4c5600_0_2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65" name="Google Shape;1165;g2173f4c5600_0_2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958464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" name="Google Shape;1904;g21f2c2e2cad_0_8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5" name="Google Shape;1905;g21f2c2e2cad_0_8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454261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57210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" name="Google Shape;1392;g1d737264990_0_1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93" name="Google Shape;1393;g1d737264990_0_1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335628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3" name="Google Shape;2033;g10c185c2c0d_0_3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34" name="Google Shape;2034;g10c185c2c0d_0_3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7" name="Google Shape;2127;gcc9050bdf8_0_3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8" name="Google Shape;2128;gcc9050bdf8_0_3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384741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7" name="Google Shape;2127;gcc9050bdf8_0_3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8" name="Google Shape;2128;gcc9050bdf8_0_3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244541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7" name="Google Shape;2127;gcc9050bdf8_0_3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8" name="Google Shape;2128;gcc9050bdf8_0_3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5358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3" name="Google Shape;2033;g10c185c2c0d_0_3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34" name="Google Shape;2034;g10c185c2c0d_0_3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40568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4" name="Google Shape;1924;g21795de803c_0_13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5" name="Google Shape;1925;g21795de803c_0_13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" name="Google Shape;1284;g21795de7d3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5" name="Google Shape;1285;g21795de7d3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4" name="Google Shape;1924;g21795de803c_0_13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5" name="Google Shape;1925;g21795de803c_0_13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82547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" name="Google Shape;1904;g21f2c2e2cad_0_8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5" name="Google Shape;1905;g21f2c2e2cad_0_8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51616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4" name="Google Shape;1924;g21795de803c_0_13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5" name="Google Shape;1925;g21795de803c_0_13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788561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4" name="Google Shape;1924;g21795de803c_0_13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5" name="Google Shape;1925;g21795de803c_0_13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917701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" name="Google Shape;1904;g21f2c2e2cad_0_8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5" name="Google Shape;1905;g21f2c2e2cad_0_8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669763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7" name="Google Shape;2127;gcc9050bdf8_0_3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8" name="Google Shape;2128;gcc9050bdf8_0_3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19FEA-8352-4B83-A9F9-F45400235A8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11569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19FEA-8352-4B83-A9F9-F45400235A8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990330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19FEA-8352-4B83-A9F9-F45400235A8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35944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19FEA-8352-4B83-A9F9-F45400235A8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5702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" name="Google Shape;1392;g1d737264990_0_1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93" name="Google Shape;1393;g1d737264990_0_1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19FEA-8352-4B83-A9F9-F45400235A8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85456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" name="Google Shape;1799;g10bc0ebfc37_0_1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00" name="Google Shape;1800;g10bc0ebfc37_0_1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" name="Google Shape;1392;g1d737264990_0_1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93" name="Google Shape;1393;g1d737264990_0_1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712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86656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" name="Google Shape;1321;g1bf8b378c05_0_6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2" name="Google Shape;1322;g1bf8b378c05_0_6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" name="Google Shape;1321;g1bf8b378c05_0_6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2" name="Google Shape;1322;g1bf8b378c05_0_6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9228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752379" y="484950"/>
            <a:ext cx="17050782" cy="9319200"/>
            <a:chOff x="376189" y="242475"/>
            <a:chExt cx="8525391" cy="4659600"/>
          </a:xfrm>
        </p:grpSpPr>
        <p:sp>
          <p:nvSpPr>
            <p:cNvPr id="10" name="Google Shape;10;p2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15" name="Google Shape;15;p2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16" name="Google Shape;16;p2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26" name="Google Shape;26;p2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27" name="Google Shape;27;p2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37" name="Google Shape;37;p2"/>
          <p:cNvSpPr txBox="1">
            <a:spLocks noGrp="1"/>
          </p:cNvSpPr>
          <p:nvPr>
            <p:ph type="ctrTitle"/>
          </p:nvPr>
        </p:nvSpPr>
        <p:spPr>
          <a:xfrm>
            <a:off x="2371976" y="1891926"/>
            <a:ext cx="9955800" cy="32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100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38" name="Google Shape;38;p2"/>
          <p:cNvSpPr txBox="1">
            <a:spLocks noGrp="1"/>
          </p:cNvSpPr>
          <p:nvPr>
            <p:ph type="subTitle" idx="1"/>
          </p:nvPr>
        </p:nvSpPr>
        <p:spPr>
          <a:xfrm>
            <a:off x="2371976" y="5186026"/>
            <a:ext cx="5668200" cy="16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3200">
                <a:latin typeface="DM Sans"/>
                <a:ea typeface="DM Sans"/>
                <a:cs typeface="DM Sans"/>
                <a:sym typeface="DM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56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2_1_1">
    <p:spTree>
      <p:nvGrpSpPr>
        <p:cNvPr id="1" name="Shape 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" name="Google Shape;463;p18"/>
          <p:cNvGrpSpPr/>
          <p:nvPr/>
        </p:nvGrpSpPr>
        <p:grpSpPr>
          <a:xfrm>
            <a:off x="481244" y="332533"/>
            <a:ext cx="17535024" cy="9583866"/>
            <a:chOff x="376189" y="242475"/>
            <a:chExt cx="8525391" cy="4659600"/>
          </a:xfrm>
        </p:grpSpPr>
        <p:sp>
          <p:nvSpPr>
            <p:cNvPr id="464" name="Google Shape;464;p18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5" name="Google Shape;465;p18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6" name="Google Shape;466;p18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7" name="Google Shape;467;p18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68" name="Google Shape;468;p18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469" name="Google Shape;469;p18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470" name="Google Shape;470;p18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1" name="Google Shape;471;p18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2" name="Google Shape;472;p18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3" name="Google Shape;473;p18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4" name="Google Shape;474;p18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5" name="Google Shape;475;p18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6" name="Google Shape;476;p18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7" name="Google Shape;477;p18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8" name="Google Shape;478;p18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79" name="Google Shape;479;p18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480" name="Google Shape;480;p18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481" name="Google Shape;481;p18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2" name="Google Shape;482;p18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3" name="Google Shape;483;p18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4" name="Google Shape;484;p18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5" name="Google Shape;485;p18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6" name="Google Shape;486;p18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7" name="Google Shape;487;p18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8" name="Google Shape;488;p18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9" name="Google Shape;489;p18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90" name="Google Shape;490;p18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491" name="Google Shape;491;p18"/>
          <p:cNvSpPr txBox="1">
            <a:spLocks noGrp="1"/>
          </p:cNvSpPr>
          <p:nvPr>
            <p:ph type="title"/>
          </p:nvPr>
        </p:nvSpPr>
        <p:spPr>
          <a:xfrm>
            <a:off x="2504400" y="2667156"/>
            <a:ext cx="5259000" cy="269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492" name="Google Shape;492;p18"/>
          <p:cNvSpPr txBox="1">
            <a:spLocks noGrp="1"/>
          </p:cNvSpPr>
          <p:nvPr>
            <p:ph type="subTitle" idx="1"/>
          </p:nvPr>
        </p:nvSpPr>
        <p:spPr>
          <a:xfrm>
            <a:off x="2504400" y="4988856"/>
            <a:ext cx="5259000" cy="239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CUSTOM_12"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5" name="Google Shape;525;p20"/>
          <p:cNvGrpSpPr/>
          <p:nvPr/>
        </p:nvGrpSpPr>
        <p:grpSpPr>
          <a:xfrm>
            <a:off x="481244" y="332533"/>
            <a:ext cx="17535024" cy="9583866"/>
            <a:chOff x="376189" y="242475"/>
            <a:chExt cx="8525391" cy="4659600"/>
          </a:xfrm>
        </p:grpSpPr>
        <p:sp>
          <p:nvSpPr>
            <p:cNvPr id="526" name="Google Shape;526;p20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7" name="Google Shape;527;p20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8" name="Google Shape;528;p20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29" name="Google Shape;529;p20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530" name="Google Shape;530;p20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531" name="Google Shape;531;p20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532" name="Google Shape;532;p20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3" name="Google Shape;533;p20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4" name="Google Shape;534;p20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5" name="Google Shape;535;p20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6" name="Google Shape;536;p20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7" name="Google Shape;537;p20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8" name="Google Shape;538;p20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9" name="Google Shape;539;p20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0" name="Google Shape;540;p20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1" name="Google Shape;541;p20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542" name="Google Shape;542;p20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543" name="Google Shape;543;p20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4" name="Google Shape;544;p20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5" name="Google Shape;545;p20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6" name="Google Shape;546;p20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7" name="Google Shape;547;p20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8" name="Google Shape;548;p20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9" name="Google Shape;549;p20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50" name="Google Shape;550;p20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51" name="Google Shape;551;p20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52" name="Google Shape;552;p20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553" name="Google Shape;553;p20"/>
          <p:cNvSpPr txBox="1">
            <a:spLocks noGrp="1"/>
          </p:cNvSpPr>
          <p:nvPr>
            <p:ph type="title"/>
          </p:nvPr>
        </p:nvSpPr>
        <p:spPr>
          <a:xfrm>
            <a:off x="4361750" y="3307770"/>
            <a:ext cx="5481600" cy="129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554" name="Google Shape;554;p20"/>
          <p:cNvSpPr txBox="1">
            <a:spLocks noGrp="1"/>
          </p:cNvSpPr>
          <p:nvPr>
            <p:ph type="subTitle" idx="1"/>
          </p:nvPr>
        </p:nvSpPr>
        <p:spPr>
          <a:xfrm>
            <a:off x="4361750" y="4733270"/>
            <a:ext cx="5481600" cy="224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6">
    <p:spTree>
      <p:nvGrpSpPr>
        <p:cNvPr id="1" name="Shape 8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3" name="Google Shape;803;p28"/>
          <p:cNvGrpSpPr/>
          <p:nvPr/>
        </p:nvGrpSpPr>
        <p:grpSpPr>
          <a:xfrm>
            <a:off x="752379" y="484950"/>
            <a:ext cx="17050782" cy="9319200"/>
            <a:chOff x="376189" y="242475"/>
            <a:chExt cx="8525391" cy="4659600"/>
          </a:xfrm>
        </p:grpSpPr>
        <p:sp>
          <p:nvSpPr>
            <p:cNvPr id="804" name="Google Shape;804;p28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05" name="Google Shape;805;p28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06" name="Google Shape;806;p28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07" name="Google Shape;807;p28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808" name="Google Shape;808;p28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809" name="Google Shape;809;p28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810" name="Google Shape;810;p28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1" name="Google Shape;811;p28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2" name="Google Shape;812;p28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3" name="Google Shape;813;p28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4" name="Google Shape;814;p28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5" name="Google Shape;815;p28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6" name="Google Shape;816;p28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7" name="Google Shape;817;p28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8" name="Google Shape;818;p28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19" name="Google Shape;819;p28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820" name="Google Shape;820;p28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821" name="Google Shape;821;p28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2" name="Google Shape;822;p28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3" name="Google Shape;823;p28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4" name="Google Shape;824;p28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5" name="Google Shape;825;p28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6" name="Google Shape;826;p28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7" name="Google Shape;827;p28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8" name="Google Shape;828;p28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29" name="Google Shape;829;p28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830" name="Google Shape;830;p28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831" name="Google Shape;831;p28"/>
          <p:cNvSpPr txBox="1">
            <a:spLocks noGrp="1"/>
          </p:cNvSpPr>
          <p:nvPr>
            <p:ph type="title" hasCustomPrompt="1"/>
          </p:nvPr>
        </p:nvSpPr>
        <p:spPr>
          <a:xfrm>
            <a:off x="2737000" y="6061664"/>
            <a:ext cx="6183600" cy="1363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9pPr>
          </a:lstStyle>
          <a:p>
            <a:r>
              <a:t>xx%</a:t>
            </a:r>
          </a:p>
        </p:txBody>
      </p:sp>
      <p:sp>
        <p:nvSpPr>
          <p:cNvPr id="832" name="Google Shape;832;p28"/>
          <p:cNvSpPr txBox="1">
            <a:spLocks noGrp="1"/>
          </p:cNvSpPr>
          <p:nvPr>
            <p:ph type="subTitle" idx="1"/>
          </p:nvPr>
        </p:nvSpPr>
        <p:spPr>
          <a:xfrm>
            <a:off x="2736996" y="7160350"/>
            <a:ext cx="6183600" cy="120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3" name="Google Shape;833;p28"/>
          <p:cNvSpPr txBox="1">
            <a:spLocks noGrp="1"/>
          </p:cNvSpPr>
          <p:nvPr>
            <p:ph type="title" idx="2" hasCustomPrompt="1"/>
          </p:nvPr>
        </p:nvSpPr>
        <p:spPr>
          <a:xfrm>
            <a:off x="2737000" y="2826850"/>
            <a:ext cx="6183600" cy="1363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9pPr>
          </a:lstStyle>
          <a:p>
            <a:r>
              <a:t>xx%</a:t>
            </a:r>
          </a:p>
        </p:txBody>
      </p:sp>
      <p:sp>
        <p:nvSpPr>
          <p:cNvPr id="834" name="Google Shape;834;p28"/>
          <p:cNvSpPr txBox="1">
            <a:spLocks noGrp="1"/>
          </p:cNvSpPr>
          <p:nvPr>
            <p:ph type="subTitle" idx="3"/>
          </p:nvPr>
        </p:nvSpPr>
        <p:spPr>
          <a:xfrm>
            <a:off x="2736996" y="3917206"/>
            <a:ext cx="6183600" cy="120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5" name="Google Shape;835;p28"/>
          <p:cNvSpPr txBox="1">
            <a:spLocks noGrp="1"/>
          </p:cNvSpPr>
          <p:nvPr>
            <p:ph type="title" idx="4" hasCustomPrompt="1"/>
          </p:nvPr>
        </p:nvSpPr>
        <p:spPr>
          <a:xfrm>
            <a:off x="9382350" y="6061650"/>
            <a:ext cx="6183600" cy="1363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9pPr>
          </a:lstStyle>
          <a:p>
            <a:r>
              <a:t>xx%</a:t>
            </a:r>
          </a:p>
        </p:txBody>
      </p:sp>
      <p:sp>
        <p:nvSpPr>
          <p:cNvPr id="836" name="Google Shape;836;p28"/>
          <p:cNvSpPr txBox="1">
            <a:spLocks noGrp="1"/>
          </p:cNvSpPr>
          <p:nvPr>
            <p:ph type="subTitle" idx="5"/>
          </p:nvPr>
        </p:nvSpPr>
        <p:spPr>
          <a:xfrm>
            <a:off x="9382346" y="7160342"/>
            <a:ext cx="6183600" cy="120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7" name="Google Shape;837;p28"/>
          <p:cNvSpPr txBox="1">
            <a:spLocks noGrp="1"/>
          </p:cNvSpPr>
          <p:nvPr>
            <p:ph type="title" idx="6" hasCustomPrompt="1"/>
          </p:nvPr>
        </p:nvSpPr>
        <p:spPr>
          <a:xfrm>
            <a:off x="9382354" y="2839094"/>
            <a:ext cx="6183600" cy="1363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6200"/>
              <a:buFont typeface="Gilda Display"/>
              <a:buNone/>
              <a:defRPr sz="12400">
                <a:solidFill>
                  <a:schemeClr val="accent2"/>
                </a:solidFill>
                <a:latin typeface="Gilda Display"/>
                <a:ea typeface="Gilda Display"/>
                <a:cs typeface="Gilda Display"/>
                <a:sym typeface="Gilda Display"/>
              </a:defRPr>
            </a:lvl9pPr>
          </a:lstStyle>
          <a:p>
            <a:r>
              <a:t>xx%</a:t>
            </a:r>
          </a:p>
        </p:txBody>
      </p:sp>
      <p:sp>
        <p:nvSpPr>
          <p:cNvPr id="838" name="Google Shape;838;p28"/>
          <p:cNvSpPr txBox="1">
            <a:spLocks noGrp="1"/>
          </p:cNvSpPr>
          <p:nvPr>
            <p:ph type="subTitle" idx="7"/>
          </p:nvPr>
        </p:nvSpPr>
        <p:spPr>
          <a:xfrm>
            <a:off x="9382346" y="3937984"/>
            <a:ext cx="6183600" cy="120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3">
    <p:spTree>
      <p:nvGrpSpPr>
        <p:cNvPr id="1" name="Shape 10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2" name="Google Shape;1002;p34"/>
          <p:cNvGrpSpPr/>
          <p:nvPr/>
        </p:nvGrpSpPr>
        <p:grpSpPr>
          <a:xfrm>
            <a:off x="752379" y="484950"/>
            <a:ext cx="17050782" cy="9319200"/>
            <a:chOff x="376189" y="242475"/>
            <a:chExt cx="8525391" cy="4659600"/>
          </a:xfrm>
        </p:grpSpPr>
        <p:sp>
          <p:nvSpPr>
            <p:cNvPr id="1003" name="Google Shape;1003;p34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04" name="Google Shape;1004;p34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05" name="Google Shape;1005;p34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06" name="Google Shape;1006;p34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07" name="Google Shape;1007;p34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1008" name="Google Shape;1008;p34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1009" name="Google Shape;1009;p34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0" name="Google Shape;1010;p34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1" name="Google Shape;1011;p34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2" name="Google Shape;1012;p34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3" name="Google Shape;1013;p34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4" name="Google Shape;1014;p34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5" name="Google Shape;1015;p34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6" name="Google Shape;1016;p34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7" name="Google Shape;1017;p34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18" name="Google Shape;1018;p34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1019" name="Google Shape;1019;p34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1020" name="Google Shape;1020;p34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1" name="Google Shape;1021;p34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2" name="Google Shape;1022;p34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3" name="Google Shape;1023;p34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4" name="Google Shape;1024;p34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5" name="Google Shape;1025;p34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6" name="Google Shape;1026;p34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7" name="Google Shape;1027;p34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8" name="Google Shape;1028;p34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029" name="Google Shape;1029;p34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grpSp>
        <p:nvGrpSpPr>
          <p:cNvPr id="1030" name="Google Shape;1030;p34"/>
          <p:cNvGrpSpPr/>
          <p:nvPr/>
        </p:nvGrpSpPr>
        <p:grpSpPr>
          <a:xfrm rot="458927">
            <a:off x="13976859" y="5848757"/>
            <a:ext cx="2723642" cy="3316242"/>
            <a:chOff x="6849225" y="3334350"/>
            <a:chExt cx="1361825" cy="1658125"/>
          </a:xfrm>
        </p:grpSpPr>
        <p:sp>
          <p:nvSpPr>
            <p:cNvPr id="1031" name="Google Shape;1031;p34"/>
            <p:cNvSpPr/>
            <p:nvPr/>
          </p:nvSpPr>
          <p:spPr>
            <a:xfrm>
              <a:off x="6849225" y="3334350"/>
              <a:ext cx="1361825" cy="1658125"/>
            </a:xfrm>
            <a:custGeom>
              <a:avLst/>
              <a:gdLst/>
              <a:ahLst/>
              <a:cxnLst/>
              <a:rect l="l" t="t" r="r" b="b"/>
              <a:pathLst>
                <a:path w="54473" h="66325" extrusionOk="0">
                  <a:moveTo>
                    <a:pt x="30226" y="0"/>
                  </a:moveTo>
                  <a:cubicBezTo>
                    <a:pt x="27097" y="0"/>
                    <a:pt x="24012" y="1175"/>
                    <a:pt x="22817" y="3609"/>
                  </a:cubicBezTo>
                  <a:cubicBezTo>
                    <a:pt x="22776" y="3607"/>
                    <a:pt x="22734" y="3606"/>
                    <a:pt x="22693" y="3606"/>
                  </a:cubicBezTo>
                  <a:cubicBezTo>
                    <a:pt x="21139" y="3606"/>
                    <a:pt x="19709" y="4817"/>
                    <a:pt x="19481" y="6344"/>
                  </a:cubicBezTo>
                  <a:cubicBezTo>
                    <a:pt x="17980" y="7779"/>
                    <a:pt x="16979" y="9280"/>
                    <a:pt x="17180" y="11715"/>
                  </a:cubicBezTo>
                  <a:cubicBezTo>
                    <a:pt x="14044" y="15884"/>
                    <a:pt x="13877" y="21922"/>
                    <a:pt x="16646" y="26692"/>
                  </a:cubicBezTo>
                  <a:cubicBezTo>
                    <a:pt x="13877" y="26759"/>
                    <a:pt x="11275" y="26692"/>
                    <a:pt x="8340" y="27726"/>
                  </a:cubicBezTo>
                  <a:cubicBezTo>
                    <a:pt x="3937" y="29461"/>
                    <a:pt x="3270" y="35298"/>
                    <a:pt x="6305" y="38534"/>
                  </a:cubicBezTo>
                  <a:cubicBezTo>
                    <a:pt x="4971" y="41102"/>
                    <a:pt x="4837" y="44538"/>
                    <a:pt x="6138" y="47207"/>
                  </a:cubicBezTo>
                  <a:cubicBezTo>
                    <a:pt x="1" y="51143"/>
                    <a:pt x="601" y="61917"/>
                    <a:pt x="7406" y="65320"/>
                  </a:cubicBezTo>
                  <a:cubicBezTo>
                    <a:pt x="9606" y="65928"/>
                    <a:pt x="11567" y="66071"/>
                    <a:pt x="13529" y="66071"/>
                  </a:cubicBezTo>
                  <a:cubicBezTo>
                    <a:pt x="15277" y="66071"/>
                    <a:pt x="17027" y="65957"/>
                    <a:pt x="18946" y="65957"/>
                  </a:cubicBezTo>
                  <a:cubicBezTo>
                    <a:pt x="19838" y="65957"/>
                    <a:pt x="20767" y="65982"/>
                    <a:pt x="21750" y="66054"/>
                  </a:cubicBezTo>
                  <a:cubicBezTo>
                    <a:pt x="27854" y="66120"/>
                    <a:pt x="34158" y="66254"/>
                    <a:pt x="40296" y="66254"/>
                  </a:cubicBezTo>
                  <a:cubicBezTo>
                    <a:pt x="40858" y="66184"/>
                    <a:pt x="41456" y="66159"/>
                    <a:pt x="42076" y="66159"/>
                  </a:cubicBezTo>
                  <a:cubicBezTo>
                    <a:pt x="43670" y="66159"/>
                    <a:pt x="45407" y="66325"/>
                    <a:pt x="47028" y="66325"/>
                  </a:cubicBezTo>
                  <a:cubicBezTo>
                    <a:pt x="49310" y="66325"/>
                    <a:pt x="51364" y="65997"/>
                    <a:pt x="52471" y="64419"/>
                  </a:cubicBezTo>
                  <a:cubicBezTo>
                    <a:pt x="54473" y="62218"/>
                    <a:pt x="52872" y="58615"/>
                    <a:pt x="50003" y="58281"/>
                  </a:cubicBezTo>
                  <a:cubicBezTo>
                    <a:pt x="49369" y="56947"/>
                    <a:pt x="49236" y="55313"/>
                    <a:pt x="49770" y="53945"/>
                  </a:cubicBezTo>
                  <a:cubicBezTo>
                    <a:pt x="53806" y="53711"/>
                    <a:pt x="54473" y="47707"/>
                    <a:pt x="50437" y="46440"/>
                  </a:cubicBezTo>
                  <a:cubicBezTo>
                    <a:pt x="50003" y="45872"/>
                    <a:pt x="49369" y="45372"/>
                    <a:pt x="48702" y="45105"/>
                  </a:cubicBezTo>
                  <a:cubicBezTo>
                    <a:pt x="48502" y="44271"/>
                    <a:pt x="48502" y="43471"/>
                    <a:pt x="48669" y="42770"/>
                  </a:cubicBezTo>
                  <a:cubicBezTo>
                    <a:pt x="51004" y="41970"/>
                    <a:pt x="52071" y="38867"/>
                    <a:pt x="50503" y="36933"/>
                  </a:cubicBezTo>
                  <a:cubicBezTo>
                    <a:pt x="50337" y="35532"/>
                    <a:pt x="49202" y="34264"/>
                    <a:pt x="47801" y="34097"/>
                  </a:cubicBezTo>
                  <a:lnTo>
                    <a:pt x="47801" y="33931"/>
                  </a:lnTo>
                  <a:cubicBezTo>
                    <a:pt x="49136" y="33097"/>
                    <a:pt x="50070" y="31629"/>
                    <a:pt x="49703" y="30028"/>
                  </a:cubicBezTo>
                  <a:cubicBezTo>
                    <a:pt x="48735" y="27254"/>
                    <a:pt x="46655" y="26766"/>
                    <a:pt x="44421" y="26766"/>
                  </a:cubicBezTo>
                  <a:cubicBezTo>
                    <a:pt x="43207" y="26766"/>
                    <a:pt x="41946" y="26910"/>
                    <a:pt x="40794" y="26910"/>
                  </a:cubicBezTo>
                  <a:cubicBezTo>
                    <a:pt x="40267" y="26910"/>
                    <a:pt x="39763" y="26880"/>
                    <a:pt x="39295" y="26792"/>
                  </a:cubicBezTo>
                  <a:cubicBezTo>
                    <a:pt x="42031" y="23456"/>
                    <a:pt x="42865" y="18786"/>
                    <a:pt x="41197" y="14717"/>
                  </a:cubicBezTo>
                  <a:cubicBezTo>
                    <a:pt x="42331" y="12082"/>
                    <a:pt x="41630" y="10013"/>
                    <a:pt x="40296" y="8012"/>
                  </a:cubicBezTo>
                  <a:cubicBezTo>
                    <a:pt x="40196" y="6911"/>
                    <a:pt x="39496" y="5911"/>
                    <a:pt x="38562" y="5444"/>
                  </a:cubicBezTo>
                  <a:cubicBezTo>
                    <a:pt x="38189" y="1871"/>
                    <a:pt x="34174" y="0"/>
                    <a:pt x="302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2" name="Google Shape;1032;p34"/>
            <p:cNvSpPr/>
            <p:nvPr/>
          </p:nvSpPr>
          <p:spPr>
            <a:xfrm>
              <a:off x="7011850" y="4585400"/>
              <a:ext cx="1033250" cy="271050"/>
            </a:xfrm>
            <a:custGeom>
              <a:avLst/>
              <a:gdLst/>
              <a:ahLst/>
              <a:cxnLst/>
              <a:rect l="l" t="t" r="r" b="b"/>
              <a:pathLst>
                <a:path w="41330" h="10842" extrusionOk="0">
                  <a:moveTo>
                    <a:pt x="3503" y="0"/>
                  </a:moveTo>
                  <a:cubicBezTo>
                    <a:pt x="3503" y="0"/>
                    <a:pt x="0" y="2035"/>
                    <a:pt x="1335" y="5871"/>
                  </a:cubicBezTo>
                  <a:cubicBezTo>
                    <a:pt x="2669" y="9740"/>
                    <a:pt x="4837" y="10674"/>
                    <a:pt x="4837" y="10674"/>
                  </a:cubicBezTo>
                  <a:lnTo>
                    <a:pt x="41330" y="10841"/>
                  </a:lnTo>
                  <a:cubicBezTo>
                    <a:pt x="41330" y="10841"/>
                    <a:pt x="39962" y="8673"/>
                    <a:pt x="39629" y="7372"/>
                  </a:cubicBezTo>
                  <a:cubicBezTo>
                    <a:pt x="39295" y="6038"/>
                    <a:pt x="39128" y="4237"/>
                    <a:pt x="39629" y="2869"/>
                  </a:cubicBezTo>
                  <a:cubicBezTo>
                    <a:pt x="40129" y="1501"/>
                    <a:pt x="40930" y="200"/>
                    <a:pt x="40930" y="200"/>
                  </a:cubicBezTo>
                  <a:lnTo>
                    <a:pt x="350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3" name="Google Shape;1033;p34"/>
            <p:cNvSpPr/>
            <p:nvPr/>
          </p:nvSpPr>
          <p:spPr>
            <a:xfrm>
              <a:off x="6982650" y="4541200"/>
              <a:ext cx="1116675" cy="357400"/>
            </a:xfrm>
            <a:custGeom>
              <a:avLst/>
              <a:gdLst/>
              <a:ahLst/>
              <a:cxnLst/>
              <a:rect l="l" t="t" r="r" b="b"/>
              <a:pathLst>
                <a:path w="44667" h="14296" extrusionOk="0">
                  <a:moveTo>
                    <a:pt x="5438" y="0"/>
                  </a:moveTo>
                  <a:cubicBezTo>
                    <a:pt x="3804" y="67"/>
                    <a:pt x="3070" y="467"/>
                    <a:pt x="1902" y="1635"/>
                  </a:cubicBezTo>
                  <a:cubicBezTo>
                    <a:pt x="668" y="2836"/>
                    <a:pt x="101" y="4537"/>
                    <a:pt x="68" y="6238"/>
                  </a:cubicBezTo>
                  <a:cubicBezTo>
                    <a:pt x="1" y="7672"/>
                    <a:pt x="301" y="9173"/>
                    <a:pt x="968" y="10474"/>
                  </a:cubicBezTo>
                  <a:cubicBezTo>
                    <a:pt x="1569" y="11675"/>
                    <a:pt x="2403" y="13110"/>
                    <a:pt x="3737" y="13610"/>
                  </a:cubicBezTo>
                  <a:cubicBezTo>
                    <a:pt x="4757" y="14002"/>
                    <a:pt x="5997" y="14083"/>
                    <a:pt x="7218" y="14083"/>
                  </a:cubicBezTo>
                  <a:cubicBezTo>
                    <a:pt x="8073" y="14083"/>
                    <a:pt x="8919" y="14044"/>
                    <a:pt x="9674" y="14044"/>
                  </a:cubicBezTo>
                  <a:cubicBezTo>
                    <a:pt x="12009" y="14044"/>
                    <a:pt x="14344" y="14110"/>
                    <a:pt x="16679" y="14110"/>
                  </a:cubicBezTo>
                  <a:cubicBezTo>
                    <a:pt x="21316" y="14144"/>
                    <a:pt x="25986" y="14210"/>
                    <a:pt x="30623" y="14277"/>
                  </a:cubicBezTo>
                  <a:cubicBezTo>
                    <a:pt x="32068" y="14288"/>
                    <a:pt x="33514" y="14296"/>
                    <a:pt x="34959" y="14296"/>
                  </a:cubicBezTo>
                  <a:cubicBezTo>
                    <a:pt x="37850" y="14296"/>
                    <a:pt x="40741" y="14266"/>
                    <a:pt x="43632" y="14177"/>
                  </a:cubicBezTo>
                  <a:cubicBezTo>
                    <a:pt x="43966" y="14144"/>
                    <a:pt x="44666" y="12876"/>
                    <a:pt x="44599" y="12643"/>
                  </a:cubicBezTo>
                  <a:cubicBezTo>
                    <a:pt x="44533" y="12509"/>
                    <a:pt x="44466" y="12376"/>
                    <a:pt x="44366" y="12276"/>
                  </a:cubicBezTo>
                  <a:cubicBezTo>
                    <a:pt x="43999" y="11875"/>
                    <a:pt x="43365" y="11709"/>
                    <a:pt x="42931" y="11709"/>
                  </a:cubicBezTo>
                  <a:cubicBezTo>
                    <a:pt x="33874" y="11684"/>
                    <a:pt x="24798" y="11605"/>
                    <a:pt x="15730" y="11605"/>
                  </a:cubicBezTo>
                  <a:cubicBezTo>
                    <a:pt x="12476" y="11605"/>
                    <a:pt x="9223" y="11615"/>
                    <a:pt x="5972" y="11642"/>
                  </a:cubicBezTo>
                  <a:cubicBezTo>
                    <a:pt x="2970" y="9841"/>
                    <a:pt x="2269" y="4637"/>
                    <a:pt x="5004" y="2335"/>
                  </a:cubicBezTo>
                  <a:cubicBezTo>
                    <a:pt x="5071" y="2335"/>
                    <a:pt x="5071" y="2302"/>
                    <a:pt x="5104" y="2302"/>
                  </a:cubicBezTo>
                  <a:cubicBezTo>
                    <a:pt x="5180" y="2227"/>
                    <a:pt x="5367" y="2203"/>
                    <a:pt x="5588" y="2203"/>
                  </a:cubicBezTo>
                  <a:cubicBezTo>
                    <a:pt x="5957" y="2203"/>
                    <a:pt x="6418" y="2269"/>
                    <a:pt x="6606" y="2269"/>
                  </a:cubicBezTo>
                  <a:cubicBezTo>
                    <a:pt x="10775" y="2269"/>
                    <a:pt x="14945" y="2269"/>
                    <a:pt x="19114" y="2302"/>
                  </a:cubicBezTo>
                  <a:cubicBezTo>
                    <a:pt x="23818" y="2335"/>
                    <a:pt x="28521" y="2435"/>
                    <a:pt x="33258" y="2469"/>
                  </a:cubicBezTo>
                  <a:cubicBezTo>
                    <a:pt x="35760" y="2469"/>
                    <a:pt x="38261" y="2369"/>
                    <a:pt x="40763" y="2369"/>
                  </a:cubicBezTo>
                  <a:cubicBezTo>
                    <a:pt x="41215" y="2369"/>
                    <a:pt x="42184" y="2520"/>
                    <a:pt x="42988" y="2520"/>
                  </a:cubicBezTo>
                  <a:cubicBezTo>
                    <a:pt x="43490" y="2520"/>
                    <a:pt x="43927" y="2461"/>
                    <a:pt x="44132" y="2269"/>
                  </a:cubicBezTo>
                  <a:cubicBezTo>
                    <a:pt x="44332" y="2035"/>
                    <a:pt x="44366" y="1601"/>
                    <a:pt x="44332" y="1301"/>
                  </a:cubicBezTo>
                  <a:cubicBezTo>
                    <a:pt x="44189" y="317"/>
                    <a:pt x="43475" y="179"/>
                    <a:pt x="42751" y="179"/>
                  </a:cubicBezTo>
                  <a:cubicBezTo>
                    <a:pt x="42468" y="179"/>
                    <a:pt x="42184" y="200"/>
                    <a:pt x="41931" y="200"/>
                  </a:cubicBezTo>
                  <a:cubicBezTo>
                    <a:pt x="41805" y="195"/>
                    <a:pt x="41568" y="193"/>
                    <a:pt x="41250" y="193"/>
                  </a:cubicBezTo>
                  <a:cubicBezTo>
                    <a:pt x="40005" y="193"/>
                    <a:pt x="37521" y="224"/>
                    <a:pt x="35621" y="224"/>
                  </a:cubicBezTo>
                  <a:cubicBezTo>
                    <a:pt x="34775" y="224"/>
                    <a:pt x="34045" y="218"/>
                    <a:pt x="33591" y="200"/>
                  </a:cubicBezTo>
                  <a:cubicBezTo>
                    <a:pt x="24318" y="34"/>
                    <a:pt x="14678" y="0"/>
                    <a:pt x="54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4" name="Google Shape;1034;p34"/>
            <p:cNvSpPr/>
            <p:nvPr/>
          </p:nvSpPr>
          <p:spPr>
            <a:xfrm>
              <a:off x="7973375" y="4596375"/>
              <a:ext cx="69075" cy="241525"/>
            </a:xfrm>
            <a:custGeom>
              <a:avLst/>
              <a:gdLst/>
              <a:ahLst/>
              <a:cxnLst/>
              <a:rect l="l" t="t" r="r" b="b"/>
              <a:pathLst>
                <a:path w="2763" h="9661" extrusionOk="0">
                  <a:moveTo>
                    <a:pt x="2155" y="0"/>
                  </a:moveTo>
                  <a:cubicBezTo>
                    <a:pt x="2031" y="0"/>
                    <a:pt x="1898" y="64"/>
                    <a:pt x="1801" y="228"/>
                  </a:cubicBezTo>
                  <a:cubicBezTo>
                    <a:pt x="0" y="2964"/>
                    <a:pt x="167" y="6900"/>
                    <a:pt x="2068" y="9568"/>
                  </a:cubicBezTo>
                  <a:cubicBezTo>
                    <a:pt x="2133" y="9633"/>
                    <a:pt x="2212" y="9661"/>
                    <a:pt x="2290" y="9661"/>
                  </a:cubicBezTo>
                  <a:cubicBezTo>
                    <a:pt x="2531" y="9661"/>
                    <a:pt x="2762" y="9395"/>
                    <a:pt x="2535" y="9168"/>
                  </a:cubicBezTo>
                  <a:cubicBezTo>
                    <a:pt x="801" y="6733"/>
                    <a:pt x="634" y="3130"/>
                    <a:pt x="2235" y="595"/>
                  </a:cubicBezTo>
                  <a:cubicBezTo>
                    <a:pt x="2709" y="382"/>
                    <a:pt x="2459" y="0"/>
                    <a:pt x="215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5" name="Google Shape;1035;p34"/>
            <p:cNvSpPr/>
            <p:nvPr/>
          </p:nvSpPr>
          <p:spPr>
            <a:xfrm>
              <a:off x="7214500" y="4740925"/>
              <a:ext cx="567825" cy="23325"/>
            </a:xfrm>
            <a:custGeom>
              <a:avLst/>
              <a:gdLst/>
              <a:ahLst/>
              <a:cxnLst/>
              <a:rect l="l" t="t" r="r" b="b"/>
              <a:pathLst>
                <a:path w="22713" h="933" extrusionOk="0">
                  <a:moveTo>
                    <a:pt x="21082" y="0"/>
                  </a:moveTo>
                  <a:cubicBezTo>
                    <a:pt x="20200" y="0"/>
                    <a:pt x="19162" y="74"/>
                    <a:pt x="18542" y="74"/>
                  </a:cubicBezTo>
                  <a:cubicBezTo>
                    <a:pt x="18356" y="74"/>
                    <a:pt x="18208" y="68"/>
                    <a:pt x="18113" y="50"/>
                  </a:cubicBezTo>
                  <a:lnTo>
                    <a:pt x="17546" y="50"/>
                  </a:lnTo>
                  <a:cubicBezTo>
                    <a:pt x="16012" y="50"/>
                    <a:pt x="14544" y="117"/>
                    <a:pt x="13009" y="117"/>
                  </a:cubicBezTo>
                  <a:lnTo>
                    <a:pt x="13043" y="117"/>
                  </a:lnTo>
                  <a:cubicBezTo>
                    <a:pt x="11972" y="135"/>
                    <a:pt x="10901" y="138"/>
                    <a:pt x="9832" y="138"/>
                  </a:cubicBezTo>
                  <a:cubicBezTo>
                    <a:pt x="9172" y="138"/>
                    <a:pt x="8513" y="137"/>
                    <a:pt x="7855" y="137"/>
                  </a:cubicBezTo>
                  <a:cubicBezTo>
                    <a:pt x="5623" y="137"/>
                    <a:pt x="3402" y="152"/>
                    <a:pt x="1201" y="284"/>
                  </a:cubicBezTo>
                  <a:cubicBezTo>
                    <a:pt x="1128" y="304"/>
                    <a:pt x="1037" y="309"/>
                    <a:pt x="938" y="309"/>
                  </a:cubicBezTo>
                  <a:cubicBezTo>
                    <a:pt x="826" y="309"/>
                    <a:pt x="703" y="302"/>
                    <a:pt x="585" y="302"/>
                  </a:cubicBezTo>
                  <a:cubicBezTo>
                    <a:pt x="289" y="302"/>
                    <a:pt x="19" y="346"/>
                    <a:pt x="0" y="651"/>
                  </a:cubicBezTo>
                  <a:cubicBezTo>
                    <a:pt x="60" y="876"/>
                    <a:pt x="235" y="932"/>
                    <a:pt x="445" y="932"/>
                  </a:cubicBezTo>
                  <a:cubicBezTo>
                    <a:pt x="657" y="932"/>
                    <a:pt x="905" y="875"/>
                    <a:pt x="1109" y="875"/>
                  </a:cubicBezTo>
                  <a:cubicBezTo>
                    <a:pt x="1153" y="875"/>
                    <a:pt x="1195" y="878"/>
                    <a:pt x="1234" y="884"/>
                  </a:cubicBezTo>
                  <a:cubicBezTo>
                    <a:pt x="3473" y="753"/>
                    <a:pt x="5690" y="738"/>
                    <a:pt x="7909" y="738"/>
                  </a:cubicBezTo>
                  <a:cubicBezTo>
                    <a:pt x="8564" y="738"/>
                    <a:pt x="9220" y="739"/>
                    <a:pt x="9876" y="739"/>
                  </a:cubicBezTo>
                  <a:cubicBezTo>
                    <a:pt x="10939" y="739"/>
                    <a:pt x="12005" y="735"/>
                    <a:pt x="13076" y="717"/>
                  </a:cubicBezTo>
                  <a:lnTo>
                    <a:pt x="13043" y="717"/>
                  </a:lnTo>
                  <a:cubicBezTo>
                    <a:pt x="13910" y="684"/>
                    <a:pt x="14744" y="684"/>
                    <a:pt x="15611" y="684"/>
                  </a:cubicBezTo>
                  <a:lnTo>
                    <a:pt x="15578" y="684"/>
                  </a:lnTo>
                  <a:cubicBezTo>
                    <a:pt x="17090" y="684"/>
                    <a:pt x="18602" y="669"/>
                    <a:pt x="20114" y="669"/>
                  </a:cubicBezTo>
                  <a:cubicBezTo>
                    <a:pt x="20871" y="669"/>
                    <a:pt x="21627" y="673"/>
                    <a:pt x="22383" y="684"/>
                  </a:cubicBezTo>
                  <a:cubicBezTo>
                    <a:pt x="22516" y="684"/>
                    <a:pt x="22683" y="551"/>
                    <a:pt x="22683" y="384"/>
                  </a:cubicBezTo>
                  <a:cubicBezTo>
                    <a:pt x="22712" y="77"/>
                    <a:pt x="21978" y="0"/>
                    <a:pt x="210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6" name="Google Shape;1036;p34"/>
            <p:cNvSpPr/>
            <p:nvPr/>
          </p:nvSpPr>
          <p:spPr>
            <a:xfrm>
              <a:off x="7503025" y="4678800"/>
              <a:ext cx="494550" cy="18200"/>
            </a:xfrm>
            <a:custGeom>
              <a:avLst/>
              <a:gdLst/>
              <a:ahLst/>
              <a:cxnLst/>
              <a:rect l="l" t="t" r="r" b="b"/>
              <a:pathLst>
                <a:path w="19782" h="728" extrusionOk="0">
                  <a:moveTo>
                    <a:pt x="368" y="0"/>
                  </a:moveTo>
                  <a:cubicBezTo>
                    <a:pt x="1" y="0"/>
                    <a:pt x="1" y="601"/>
                    <a:pt x="368" y="601"/>
                  </a:cubicBezTo>
                  <a:cubicBezTo>
                    <a:pt x="4866" y="601"/>
                    <a:pt x="9345" y="727"/>
                    <a:pt x="13834" y="727"/>
                  </a:cubicBezTo>
                  <a:cubicBezTo>
                    <a:pt x="15437" y="727"/>
                    <a:pt x="17041" y="711"/>
                    <a:pt x="18647" y="667"/>
                  </a:cubicBezTo>
                  <a:cubicBezTo>
                    <a:pt x="18673" y="664"/>
                    <a:pt x="18703" y="663"/>
                    <a:pt x="18735" y="663"/>
                  </a:cubicBezTo>
                  <a:cubicBezTo>
                    <a:pt x="18868" y="663"/>
                    <a:pt x="19051" y="682"/>
                    <a:pt x="19226" y="682"/>
                  </a:cubicBezTo>
                  <a:cubicBezTo>
                    <a:pt x="19513" y="682"/>
                    <a:pt x="19781" y="632"/>
                    <a:pt x="19781" y="367"/>
                  </a:cubicBezTo>
                  <a:cubicBezTo>
                    <a:pt x="19781" y="267"/>
                    <a:pt x="19648" y="100"/>
                    <a:pt x="19481" y="100"/>
                  </a:cubicBezTo>
                  <a:cubicBezTo>
                    <a:pt x="17964" y="140"/>
                    <a:pt x="16447" y="155"/>
                    <a:pt x="14930" y="155"/>
                  </a:cubicBezTo>
                  <a:cubicBezTo>
                    <a:pt x="10076" y="155"/>
                    <a:pt x="5222" y="0"/>
                    <a:pt x="36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7" name="Google Shape;1037;p34"/>
            <p:cNvSpPr/>
            <p:nvPr/>
          </p:nvSpPr>
          <p:spPr>
            <a:xfrm>
              <a:off x="7121925" y="4323525"/>
              <a:ext cx="884825" cy="206025"/>
            </a:xfrm>
            <a:custGeom>
              <a:avLst/>
              <a:gdLst/>
              <a:ahLst/>
              <a:cxnLst/>
              <a:rect l="l" t="t" r="r" b="b"/>
              <a:pathLst>
                <a:path w="35393" h="8241" extrusionOk="0">
                  <a:moveTo>
                    <a:pt x="1335" y="1"/>
                  </a:moveTo>
                  <a:cubicBezTo>
                    <a:pt x="1335" y="1"/>
                    <a:pt x="0" y="1502"/>
                    <a:pt x="401" y="3804"/>
                  </a:cubicBezTo>
                  <a:cubicBezTo>
                    <a:pt x="834" y="6039"/>
                    <a:pt x="1668" y="7306"/>
                    <a:pt x="2669" y="7506"/>
                  </a:cubicBezTo>
                  <a:cubicBezTo>
                    <a:pt x="3636" y="7707"/>
                    <a:pt x="35392" y="8240"/>
                    <a:pt x="35392" y="8240"/>
                  </a:cubicBezTo>
                  <a:cubicBezTo>
                    <a:pt x="35392" y="8240"/>
                    <a:pt x="34091" y="6005"/>
                    <a:pt x="34025" y="4838"/>
                  </a:cubicBezTo>
                  <a:cubicBezTo>
                    <a:pt x="33925" y="3670"/>
                    <a:pt x="34358" y="1202"/>
                    <a:pt x="35192" y="335"/>
                  </a:cubicBezTo>
                  <a:lnTo>
                    <a:pt x="12943" y="34"/>
                  </a:lnTo>
                  <a:lnTo>
                    <a:pt x="1335" y="34"/>
                  </a:lnTo>
                  <a:lnTo>
                    <a:pt x="133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8" name="Google Shape;1038;p34"/>
            <p:cNvSpPr/>
            <p:nvPr/>
          </p:nvSpPr>
          <p:spPr>
            <a:xfrm>
              <a:off x="7057700" y="4282025"/>
              <a:ext cx="989900" cy="265300"/>
            </a:xfrm>
            <a:custGeom>
              <a:avLst/>
              <a:gdLst/>
              <a:ahLst/>
              <a:cxnLst/>
              <a:rect l="l" t="t" r="r" b="b"/>
              <a:pathLst>
                <a:path w="39596" h="10612" extrusionOk="0">
                  <a:moveTo>
                    <a:pt x="14702" y="0"/>
                  </a:moveTo>
                  <a:cubicBezTo>
                    <a:pt x="13447" y="0"/>
                    <a:pt x="12193" y="9"/>
                    <a:pt x="10942" y="26"/>
                  </a:cubicBezTo>
                  <a:cubicBezTo>
                    <a:pt x="9141" y="60"/>
                    <a:pt x="7373" y="127"/>
                    <a:pt x="5605" y="193"/>
                  </a:cubicBezTo>
                  <a:cubicBezTo>
                    <a:pt x="5376" y="209"/>
                    <a:pt x="5134" y="212"/>
                    <a:pt x="4886" y="212"/>
                  </a:cubicBezTo>
                  <a:cubicBezTo>
                    <a:pt x="4690" y="212"/>
                    <a:pt x="4490" y="210"/>
                    <a:pt x="4289" y="210"/>
                  </a:cubicBezTo>
                  <a:cubicBezTo>
                    <a:pt x="3109" y="210"/>
                    <a:pt x="1894" y="284"/>
                    <a:pt x="1269" y="1294"/>
                  </a:cubicBezTo>
                  <a:cubicBezTo>
                    <a:pt x="301" y="2795"/>
                    <a:pt x="1" y="4797"/>
                    <a:pt x="368" y="6498"/>
                  </a:cubicBezTo>
                  <a:cubicBezTo>
                    <a:pt x="601" y="7398"/>
                    <a:pt x="1002" y="8299"/>
                    <a:pt x="1635" y="9000"/>
                  </a:cubicBezTo>
                  <a:cubicBezTo>
                    <a:pt x="2503" y="9967"/>
                    <a:pt x="3137" y="10234"/>
                    <a:pt x="4337" y="10401"/>
                  </a:cubicBezTo>
                  <a:cubicBezTo>
                    <a:pt x="5261" y="10529"/>
                    <a:pt x="6308" y="10568"/>
                    <a:pt x="7382" y="10568"/>
                  </a:cubicBezTo>
                  <a:cubicBezTo>
                    <a:pt x="9100" y="10568"/>
                    <a:pt x="10886" y="10467"/>
                    <a:pt x="12343" y="10467"/>
                  </a:cubicBezTo>
                  <a:cubicBezTo>
                    <a:pt x="14745" y="10467"/>
                    <a:pt x="17046" y="10501"/>
                    <a:pt x="19448" y="10501"/>
                  </a:cubicBezTo>
                  <a:cubicBezTo>
                    <a:pt x="24152" y="10534"/>
                    <a:pt x="28855" y="10534"/>
                    <a:pt x="33592" y="10567"/>
                  </a:cubicBezTo>
                  <a:lnTo>
                    <a:pt x="33625" y="10567"/>
                  </a:lnTo>
                  <a:cubicBezTo>
                    <a:pt x="34781" y="10567"/>
                    <a:pt x="35953" y="10612"/>
                    <a:pt x="37119" y="10612"/>
                  </a:cubicBezTo>
                  <a:cubicBezTo>
                    <a:pt x="37702" y="10612"/>
                    <a:pt x="38284" y="10601"/>
                    <a:pt x="38862" y="10567"/>
                  </a:cubicBezTo>
                  <a:cubicBezTo>
                    <a:pt x="39329" y="10501"/>
                    <a:pt x="39429" y="10200"/>
                    <a:pt x="39329" y="9967"/>
                  </a:cubicBezTo>
                  <a:cubicBezTo>
                    <a:pt x="39296" y="9733"/>
                    <a:pt x="39129" y="9567"/>
                    <a:pt x="38962" y="9467"/>
                  </a:cubicBezTo>
                  <a:cubicBezTo>
                    <a:pt x="38328" y="9000"/>
                    <a:pt x="37328" y="9200"/>
                    <a:pt x="36627" y="9066"/>
                  </a:cubicBezTo>
                  <a:cubicBezTo>
                    <a:pt x="34993" y="9033"/>
                    <a:pt x="33325" y="9033"/>
                    <a:pt x="31690" y="9033"/>
                  </a:cubicBezTo>
                  <a:cubicBezTo>
                    <a:pt x="27654" y="8866"/>
                    <a:pt x="23618" y="8866"/>
                    <a:pt x="19582" y="8866"/>
                  </a:cubicBezTo>
                  <a:cubicBezTo>
                    <a:pt x="15579" y="8866"/>
                    <a:pt x="11576" y="8699"/>
                    <a:pt x="7506" y="8699"/>
                  </a:cubicBezTo>
                  <a:lnTo>
                    <a:pt x="7473" y="8699"/>
                  </a:lnTo>
                  <a:cubicBezTo>
                    <a:pt x="7473" y="8699"/>
                    <a:pt x="5171" y="8699"/>
                    <a:pt x="4271" y="8032"/>
                  </a:cubicBezTo>
                  <a:cubicBezTo>
                    <a:pt x="3170" y="6298"/>
                    <a:pt x="3237" y="3963"/>
                    <a:pt x="4104" y="2161"/>
                  </a:cubicBezTo>
                  <a:cubicBezTo>
                    <a:pt x="6879" y="1850"/>
                    <a:pt x="9669" y="1744"/>
                    <a:pt x="12467" y="1744"/>
                  </a:cubicBezTo>
                  <a:cubicBezTo>
                    <a:pt x="18348" y="1744"/>
                    <a:pt x="24264" y="2210"/>
                    <a:pt x="30146" y="2210"/>
                  </a:cubicBezTo>
                  <a:cubicBezTo>
                    <a:pt x="30750" y="2210"/>
                    <a:pt x="31354" y="2206"/>
                    <a:pt x="31957" y="2195"/>
                  </a:cubicBezTo>
                  <a:cubicBezTo>
                    <a:pt x="32027" y="2194"/>
                    <a:pt x="32097" y="2193"/>
                    <a:pt x="32167" y="2193"/>
                  </a:cubicBezTo>
                  <a:cubicBezTo>
                    <a:pt x="33617" y="2193"/>
                    <a:pt x="35165" y="2429"/>
                    <a:pt x="36672" y="2429"/>
                  </a:cubicBezTo>
                  <a:cubicBezTo>
                    <a:pt x="37186" y="2429"/>
                    <a:pt x="37696" y="2402"/>
                    <a:pt x="38195" y="2328"/>
                  </a:cubicBezTo>
                  <a:cubicBezTo>
                    <a:pt x="38662" y="2228"/>
                    <a:pt x="39162" y="2028"/>
                    <a:pt x="39362" y="1561"/>
                  </a:cubicBezTo>
                  <a:cubicBezTo>
                    <a:pt x="39596" y="1127"/>
                    <a:pt x="39496" y="460"/>
                    <a:pt x="38862" y="460"/>
                  </a:cubicBezTo>
                  <a:cubicBezTo>
                    <a:pt x="34225" y="227"/>
                    <a:pt x="29622" y="293"/>
                    <a:pt x="24985" y="160"/>
                  </a:cubicBezTo>
                  <a:cubicBezTo>
                    <a:pt x="21567" y="62"/>
                    <a:pt x="18130" y="0"/>
                    <a:pt x="147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39" name="Google Shape;1039;p34"/>
            <p:cNvSpPr/>
            <p:nvPr/>
          </p:nvSpPr>
          <p:spPr>
            <a:xfrm>
              <a:off x="7950025" y="4335200"/>
              <a:ext cx="59525" cy="184750"/>
            </a:xfrm>
            <a:custGeom>
              <a:avLst/>
              <a:gdLst/>
              <a:ahLst/>
              <a:cxnLst/>
              <a:rect l="l" t="t" r="r" b="b"/>
              <a:pathLst>
                <a:path w="2381" h="7390" extrusionOk="0">
                  <a:moveTo>
                    <a:pt x="1735" y="1"/>
                  </a:moveTo>
                  <a:cubicBezTo>
                    <a:pt x="0" y="1702"/>
                    <a:pt x="267" y="5438"/>
                    <a:pt x="1735" y="7273"/>
                  </a:cubicBezTo>
                  <a:cubicBezTo>
                    <a:pt x="1799" y="7355"/>
                    <a:pt x="1880" y="7390"/>
                    <a:pt x="1961" y="7390"/>
                  </a:cubicBezTo>
                  <a:cubicBezTo>
                    <a:pt x="2174" y="7390"/>
                    <a:pt x="2380" y="7148"/>
                    <a:pt x="2235" y="6906"/>
                  </a:cubicBezTo>
                  <a:cubicBezTo>
                    <a:pt x="1935" y="6572"/>
                    <a:pt x="1735" y="6139"/>
                    <a:pt x="1568" y="5738"/>
                  </a:cubicBezTo>
                  <a:cubicBezTo>
                    <a:pt x="1001" y="4071"/>
                    <a:pt x="1001" y="2169"/>
                    <a:pt x="1901" y="568"/>
                  </a:cubicBezTo>
                  <a:cubicBezTo>
                    <a:pt x="2168" y="368"/>
                    <a:pt x="2102" y="1"/>
                    <a:pt x="173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0" name="Google Shape;1040;p34"/>
            <p:cNvSpPr/>
            <p:nvPr/>
          </p:nvSpPr>
          <p:spPr>
            <a:xfrm>
              <a:off x="7240625" y="4423875"/>
              <a:ext cx="515950" cy="19575"/>
            </a:xfrm>
            <a:custGeom>
              <a:avLst/>
              <a:gdLst/>
              <a:ahLst/>
              <a:cxnLst/>
              <a:rect l="l" t="t" r="r" b="b"/>
              <a:pathLst>
                <a:path w="20638" h="783" extrusionOk="0">
                  <a:moveTo>
                    <a:pt x="16662" y="0"/>
                  </a:moveTo>
                  <a:cubicBezTo>
                    <a:pt x="13048" y="0"/>
                    <a:pt x="9421" y="57"/>
                    <a:pt x="5793" y="57"/>
                  </a:cubicBezTo>
                  <a:lnTo>
                    <a:pt x="5160" y="57"/>
                  </a:lnTo>
                  <a:cubicBezTo>
                    <a:pt x="5029" y="82"/>
                    <a:pt x="4764" y="89"/>
                    <a:pt x="4421" y="89"/>
                  </a:cubicBezTo>
                  <a:cubicBezTo>
                    <a:pt x="3909" y="89"/>
                    <a:pt x="3225" y="72"/>
                    <a:pt x="2550" y="72"/>
                  </a:cubicBezTo>
                  <a:cubicBezTo>
                    <a:pt x="1256" y="72"/>
                    <a:pt x="0" y="133"/>
                    <a:pt x="89" y="490"/>
                  </a:cubicBezTo>
                  <a:cubicBezTo>
                    <a:pt x="136" y="724"/>
                    <a:pt x="306" y="783"/>
                    <a:pt x="509" y="783"/>
                  </a:cubicBezTo>
                  <a:cubicBezTo>
                    <a:pt x="716" y="783"/>
                    <a:pt x="956" y="721"/>
                    <a:pt x="1132" y="721"/>
                  </a:cubicBezTo>
                  <a:cubicBezTo>
                    <a:pt x="1152" y="721"/>
                    <a:pt x="1172" y="722"/>
                    <a:pt x="1190" y="724"/>
                  </a:cubicBezTo>
                  <a:cubicBezTo>
                    <a:pt x="6032" y="622"/>
                    <a:pt x="10873" y="578"/>
                    <a:pt x="15715" y="578"/>
                  </a:cubicBezTo>
                  <a:cubicBezTo>
                    <a:pt x="17211" y="578"/>
                    <a:pt x="18707" y="582"/>
                    <a:pt x="20204" y="590"/>
                  </a:cubicBezTo>
                  <a:cubicBezTo>
                    <a:pt x="20637" y="590"/>
                    <a:pt x="20637" y="57"/>
                    <a:pt x="20270" y="23"/>
                  </a:cubicBezTo>
                  <a:cubicBezTo>
                    <a:pt x="19069" y="7"/>
                    <a:pt x="17867" y="0"/>
                    <a:pt x="166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1" name="Google Shape;1041;p34"/>
            <p:cNvSpPr/>
            <p:nvPr/>
          </p:nvSpPr>
          <p:spPr>
            <a:xfrm>
              <a:off x="7539825" y="4386925"/>
              <a:ext cx="438575" cy="20400"/>
            </a:xfrm>
            <a:custGeom>
              <a:avLst/>
              <a:gdLst/>
              <a:ahLst/>
              <a:cxnLst/>
              <a:rect l="l" t="t" r="r" b="b"/>
              <a:pathLst>
                <a:path w="17543" h="816" extrusionOk="0">
                  <a:moveTo>
                    <a:pt x="430" y="0"/>
                  </a:moveTo>
                  <a:cubicBezTo>
                    <a:pt x="1" y="123"/>
                    <a:pt x="192" y="612"/>
                    <a:pt x="589" y="612"/>
                  </a:cubicBezTo>
                  <a:cubicBezTo>
                    <a:pt x="623" y="612"/>
                    <a:pt x="659" y="609"/>
                    <a:pt x="697" y="601"/>
                  </a:cubicBezTo>
                  <a:cubicBezTo>
                    <a:pt x="5667" y="634"/>
                    <a:pt x="10637" y="667"/>
                    <a:pt x="15574" y="767"/>
                  </a:cubicBezTo>
                  <a:cubicBezTo>
                    <a:pt x="15638" y="749"/>
                    <a:pt x="15721" y="742"/>
                    <a:pt x="15817" y="742"/>
                  </a:cubicBezTo>
                  <a:cubicBezTo>
                    <a:pt x="16127" y="742"/>
                    <a:pt x="16569" y="816"/>
                    <a:pt x="16928" y="816"/>
                  </a:cubicBezTo>
                  <a:cubicBezTo>
                    <a:pt x="17265" y="816"/>
                    <a:pt x="17528" y="751"/>
                    <a:pt x="17542" y="500"/>
                  </a:cubicBezTo>
                  <a:cubicBezTo>
                    <a:pt x="17542" y="300"/>
                    <a:pt x="17375" y="200"/>
                    <a:pt x="17209" y="200"/>
                  </a:cubicBezTo>
                  <a:cubicBezTo>
                    <a:pt x="11605" y="134"/>
                    <a:pt x="6034" y="33"/>
                    <a:pt x="43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2" name="Google Shape;1042;p34"/>
            <p:cNvSpPr/>
            <p:nvPr/>
          </p:nvSpPr>
          <p:spPr>
            <a:xfrm>
              <a:off x="7086900" y="4105525"/>
              <a:ext cx="898175" cy="159300"/>
            </a:xfrm>
            <a:custGeom>
              <a:avLst/>
              <a:gdLst/>
              <a:ahLst/>
              <a:cxnLst/>
              <a:rect l="l" t="t" r="r" b="b"/>
              <a:pathLst>
                <a:path w="35927" h="6372" extrusionOk="0">
                  <a:moveTo>
                    <a:pt x="25273" y="1"/>
                  </a:moveTo>
                  <a:cubicBezTo>
                    <a:pt x="15465" y="1"/>
                    <a:pt x="2273" y="40"/>
                    <a:pt x="1668" y="248"/>
                  </a:cubicBezTo>
                  <a:cubicBezTo>
                    <a:pt x="734" y="582"/>
                    <a:pt x="67" y="1849"/>
                    <a:pt x="0" y="2683"/>
                  </a:cubicBezTo>
                  <a:cubicBezTo>
                    <a:pt x="0" y="3551"/>
                    <a:pt x="401" y="4385"/>
                    <a:pt x="634" y="4885"/>
                  </a:cubicBezTo>
                  <a:cubicBezTo>
                    <a:pt x="1101" y="5886"/>
                    <a:pt x="1135" y="6019"/>
                    <a:pt x="4771" y="6253"/>
                  </a:cubicBezTo>
                  <a:cubicBezTo>
                    <a:pt x="5983" y="6342"/>
                    <a:pt x="9848" y="6371"/>
                    <a:pt x="14464" y="6371"/>
                  </a:cubicBezTo>
                  <a:cubicBezTo>
                    <a:pt x="23695" y="6371"/>
                    <a:pt x="35926" y="6253"/>
                    <a:pt x="35926" y="6253"/>
                  </a:cubicBezTo>
                  <a:cubicBezTo>
                    <a:pt x="35926" y="6253"/>
                    <a:pt x="34692" y="4451"/>
                    <a:pt x="34625" y="3217"/>
                  </a:cubicBezTo>
                  <a:cubicBezTo>
                    <a:pt x="34525" y="1949"/>
                    <a:pt x="35826" y="15"/>
                    <a:pt x="35826" y="15"/>
                  </a:cubicBezTo>
                  <a:cubicBezTo>
                    <a:pt x="35826" y="15"/>
                    <a:pt x="31159" y="1"/>
                    <a:pt x="25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3" name="Google Shape;1043;p34"/>
            <p:cNvSpPr/>
            <p:nvPr/>
          </p:nvSpPr>
          <p:spPr>
            <a:xfrm>
              <a:off x="7036025" y="4070025"/>
              <a:ext cx="996575" cy="221025"/>
            </a:xfrm>
            <a:custGeom>
              <a:avLst/>
              <a:gdLst/>
              <a:ahLst/>
              <a:cxnLst/>
              <a:rect l="l" t="t" r="r" b="b"/>
              <a:pathLst>
                <a:path w="39863" h="8841" extrusionOk="0">
                  <a:moveTo>
                    <a:pt x="16178" y="59"/>
                  </a:moveTo>
                  <a:cubicBezTo>
                    <a:pt x="14346" y="59"/>
                    <a:pt x="12512" y="71"/>
                    <a:pt x="10675" y="100"/>
                  </a:cubicBezTo>
                  <a:cubicBezTo>
                    <a:pt x="7873" y="201"/>
                    <a:pt x="5138" y="0"/>
                    <a:pt x="2436" y="968"/>
                  </a:cubicBezTo>
                  <a:cubicBezTo>
                    <a:pt x="601" y="1635"/>
                    <a:pt x="1" y="3836"/>
                    <a:pt x="534" y="5604"/>
                  </a:cubicBezTo>
                  <a:cubicBezTo>
                    <a:pt x="1354" y="8370"/>
                    <a:pt x="4315" y="8659"/>
                    <a:pt x="6960" y="8659"/>
                  </a:cubicBezTo>
                  <a:cubicBezTo>
                    <a:pt x="7659" y="8659"/>
                    <a:pt x="8335" y="8638"/>
                    <a:pt x="8944" y="8638"/>
                  </a:cubicBezTo>
                  <a:cubicBezTo>
                    <a:pt x="9033" y="8638"/>
                    <a:pt x="9121" y="8639"/>
                    <a:pt x="9207" y="8640"/>
                  </a:cubicBezTo>
                  <a:cubicBezTo>
                    <a:pt x="18447" y="8840"/>
                    <a:pt x="27620" y="8773"/>
                    <a:pt x="36827" y="8807"/>
                  </a:cubicBezTo>
                  <a:cubicBezTo>
                    <a:pt x="37023" y="8807"/>
                    <a:pt x="37219" y="8810"/>
                    <a:pt x="37414" y="8810"/>
                  </a:cubicBezTo>
                  <a:cubicBezTo>
                    <a:pt x="38048" y="8810"/>
                    <a:pt x="38667" y="8771"/>
                    <a:pt x="39229" y="8440"/>
                  </a:cubicBezTo>
                  <a:cubicBezTo>
                    <a:pt x="39696" y="8306"/>
                    <a:pt x="39862" y="7506"/>
                    <a:pt x="39329" y="7306"/>
                  </a:cubicBezTo>
                  <a:cubicBezTo>
                    <a:pt x="35303" y="7022"/>
                    <a:pt x="31252" y="6948"/>
                    <a:pt x="27207" y="6948"/>
                  </a:cubicBezTo>
                  <a:cubicBezTo>
                    <a:pt x="24582" y="6948"/>
                    <a:pt x="21960" y="6979"/>
                    <a:pt x="19348" y="7005"/>
                  </a:cubicBezTo>
                  <a:cubicBezTo>
                    <a:pt x="17957" y="7023"/>
                    <a:pt x="14140" y="7199"/>
                    <a:pt x="10591" y="7199"/>
                  </a:cubicBezTo>
                  <a:cubicBezTo>
                    <a:pt x="7416" y="7199"/>
                    <a:pt x="4456" y="7058"/>
                    <a:pt x="3637" y="6538"/>
                  </a:cubicBezTo>
                  <a:cubicBezTo>
                    <a:pt x="2536" y="5438"/>
                    <a:pt x="2636" y="3436"/>
                    <a:pt x="3670" y="2269"/>
                  </a:cubicBezTo>
                  <a:cubicBezTo>
                    <a:pt x="6026" y="1738"/>
                    <a:pt x="8441" y="1613"/>
                    <a:pt x="10865" y="1613"/>
                  </a:cubicBezTo>
                  <a:cubicBezTo>
                    <a:pt x="12559" y="1613"/>
                    <a:pt x="14258" y="1674"/>
                    <a:pt x="15945" y="1702"/>
                  </a:cubicBezTo>
                  <a:cubicBezTo>
                    <a:pt x="21549" y="1835"/>
                    <a:pt x="34659" y="1835"/>
                    <a:pt x="38728" y="1968"/>
                  </a:cubicBezTo>
                  <a:cubicBezTo>
                    <a:pt x="38962" y="1802"/>
                    <a:pt x="38995" y="1535"/>
                    <a:pt x="38962" y="1301"/>
                  </a:cubicBezTo>
                  <a:cubicBezTo>
                    <a:pt x="38752" y="415"/>
                    <a:pt x="37644" y="262"/>
                    <a:pt x="36689" y="262"/>
                  </a:cubicBezTo>
                  <a:cubicBezTo>
                    <a:pt x="36279" y="262"/>
                    <a:pt x="35897" y="291"/>
                    <a:pt x="35626" y="301"/>
                  </a:cubicBezTo>
                  <a:cubicBezTo>
                    <a:pt x="35247" y="307"/>
                    <a:pt x="34867" y="309"/>
                    <a:pt x="34488" y="309"/>
                  </a:cubicBezTo>
                  <a:cubicBezTo>
                    <a:pt x="32800" y="309"/>
                    <a:pt x="31116" y="255"/>
                    <a:pt x="29455" y="201"/>
                  </a:cubicBezTo>
                  <a:cubicBezTo>
                    <a:pt x="25021" y="130"/>
                    <a:pt x="20603" y="59"/>
                    <a:pt x="16178" y="5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4" name="Google Shape;1044;p34"/>
            <p:cNvSpPr/>
            <p:nvPr/>
          </p:nvSpPr>
          <p:spPr>
            <a:xfrm>
              <a:off x="7930825" y="4115900"/>
              <a:ext cx="74250" cy="140125"/>
            </a:xfrm>
            <a:custGeom>
              <a:avLst/>
              <a:gdLst/>
              <a:ahLst/>
              <a:cxnLst/>
              <a:rect l="l" t="t" r="r" b="b"/>
              <a:pathLst>
                <a:path w="2970" h="5605" extrusionOk="0">
                  <a:moveTo>
                    <a:pt x="1819" y="0"/>
                  </a:moveTo>
                  <a:cubicBezTo>
                    <a:pt x="1744" y="0"/>
                    <a:pt x="1669" y="33"/>
                    <a:pt x="1602" y="100"/>
                  </a:cubicBezTo>
                  <a:cubicBezTo>
                    <a:pt x="368" y="1501"/>
                    <a:pt x="268" y="4370"/>
                    <a:pt x="1769" y="5604"/>
                  </a:cubicBezTo>
                  <a:cubicBezTo>
                    <a:pt x="2970" y="5537"/>
                    <a:pt x="1" y="3669"/>
                    <a:pt x="1902" y="634"/>
                  </a:cubicBezTo>
                  <a:cubicBezTo>
                    <a:pt x="2069" y="500"/>
                    <a:pt x="2202" y="267"/>
                    <a:pt x="2036" y="100"/>
                  </a:cubicBezTo>
                  <a:cubicBezTo>
                    <a:pt x="1969" y="33"/>
                    <a:pt x="1894" y="0"/>
                    <a:pt x="181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5" name="Google Shape;1045;p34"/>
            <p:cNvSpPr/>
            <p:nvPr/>
          </p:nvSpPr>
          <p:spPr>
            <a:xfrm>
              <a:off x="7215325" y="4174175"/>
              <a:ext cx="432000" cy="25975"/>
            </a:xfrm>
            <a:custGeom>
              <a:avLst/>
              <a:gdLst/>
              <a:ahLst/>
              <a:cxnLst/>
              <a:rect l="l" t="t" r="r" b="b"/>
              <a:pathLst>
                <a:path w="17280" h="1039" extrusionOk="0">
                  <a:moveTo>
                    <a:pt x="8715" y="0"/>
                  </a:moveTo>
                  <a:cubicBezTo>
                    <a:pt x="8490" y="0"/>
                    <a:pt x="8265" y="2"/>
                    <a:pt x="8040" y="4"/>
                  </a:cubicBezTo>
                  <a:cubicBezTo>
                    <a:pt x="6071" y="4"/>
                    <a:pt x="4137" y="71"/>
                    <a:pt x="2202" y="204"/>
                  </a:cubicBezTo>
                  <a:cubicBezTo>
                    <a:pt x="1702" y="338"/>
                    <a:pt x="0" y="71"/>
                    <a:pt x="0" y="771"/>
                  </a:cubicBezTo>
                  <a:cubicBezTo>
                    <a:pt x="101" y="1038"/>
                    <a:pt x="434" y="971"/>
                    <a:pt x="634" y="1005"/>
                  </a:cubicBezTo>
                  <a:cubicBezTo>
                    <a:pt x="3136" y="705"/>
                    <a:pt x="5671" y="671"/>
                    <a:pt x="8206" y="638"/>
                  </a:cubicBezTo>
                  <a:cubicBezTo>
                    <a:pt x="11142" y="638"/>
                    <a:pt x="14010" y="805"/>
                    <a:pt x="16946" y="905"/>
                  </a:cubicBezTo>
                  <a:cubicBezTo>
                    <a:pt x="17113" y="905"/>
                    <a:pt x="17279" y="805"/>
                    <a:pt x="17279" y="638"/>
                  </a:cubicBezTo>
                  <a:cubicBezTo>
                    <a:pt x="17279" y="471"/>
                    <a:pt x="17146" y="304"/>
                    <a:pt x="16979" y="304"/>
                  </a:cubicBezTo>
                  <a:cubicBezTo>
                    <a:pt x="14233" y="181"/>
                    <a:pt x="11487" y="0"/>
                    <a:pt x="871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6" name="Google Shape;1046;p34"/>
            <p:cNvSpPr/>
            <p:nvPr/>
          </p:nvSpPr>
          <p:spPr>
            <a:xfrm>
              <a:off x="7165200" y="4148800"/>
              <a:ext cx="130200" cy="20675"/>
            </a:xfrm>
            <a:custGeom>
              <a:avLst/>
              <a:gdLst/>
              <a:ahLst/>
              <a:cxnLst/>
              <a:rect l="l" t="t" r="r" b="b"/>
              <a:pathLst>
                <a:path w="5208" h="827" extrusionOk="0">
                  <a:moveTo>
                    <a:pt x="4761" y="1"/>
                  </a:moveTo>
                  <a:cubicBezTo>
                    <a:pt x="4576" y="1"/>
                    <a:pt x="4366" y="38"/>
                    <a:pt x="4189" y="38"/>
                  </a:cubicBezTo>
                  <a:cubicBezTo>
                    <a:pt x="4123" y="38"/>
                    <a:pt x="4061" y="33"/>
                    <a:pt x="4007" y="18"/>
                  </a:cubicBezTo>
                  <a:cubicBezTo>
                    <a:pt x="3877" y="49"/>
                    <a:pt x="3593" y="55"/>
                    <a:pt x="3235" y="55"/>
                  </a:cubicBezTo>
                  <a:cubicBezTo>
                    <a:pt x="2999" y="55"/>
                    <a:pt x="2731" y="52"/>
                    <a:pt x="2453" y="52"/>
                  </a:cubicBezTo>
                  <a:cubicBezTo>
                    <a:pt x="1309" y="52"/>
                    <a:pt x="1" y="97"/>
                    <a:pt x="104" y="552"/>
                  </a:cubicBezTo>
                  <a:cubicBezTo>
                    <a:pt x="132" y="749"/>
                    <a:pt x="278" y="827"/>
                    <a:pt x="404" y="827"/>
                  </a:cubicBezTo>
                  <a:cubicBezTo>
                    <a:pt x="427" y="827"/>
                    <a:pt x="450" y="824"/>
                    <a:pt x="471" y="819"/>
                  </a:cubicBezTo>
                  <a:cubicBezTo>
                    <a:pt x="1972" y="619"/>
                    <a:pt x="3406" y="652"/>
                    <a:pt x="4908" y="619"/>
                  </a:cubicBezTo>
                  <a:cubicBezTo>
                    <a:pt x="5108" y="619"/>
                    <a:pt x="5208" y="452"/>
                    <a:pt x="5208" y="285"/>
                  </a:cubicBezTo>
                  <a:cubicBezTo>
                    <a:pt x="5161" y="54"/>
                    <a:pt x="4979" y="1"/>
                    <a:pt x="476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7" name="Google Shape;1047;p34"/>
            <p:cNvSpPr/>
            <p:nvPr/>
          </p:nvSpPr>
          <p:spPr>
            <a:xfrm>
              <a:off x="7282050" y="3582300"/>
              <a:ext cx="562925" cy="506000"/>
            </a:xfrm>
            <a:custGeom>
              <a:avLst/>
              <a:gdLst/>
              <a:ahLst/>
              <a:cxnLst/>
              <a:rect l="l" t="t" r="r" b="b"/>
              <a:pathLst>
                <a:path w="22517" h="20240" extrusionOk="0">
                  <a:moveTo>
                    <a:pt x="11368" y="0"/>
                  </a:moveTo>
                  <a:cubicBezTo>
                    <a:pt x="10621" y="0"/>
                    <a:pt x="9873" y="76"/>
                    <a:pt x="9140" y="229"/>
                  </a:cubicBezTo>
                  <a:cubicBezTo>
                    <a:pt x="5504" y="996"/>
                    <a:pt x="1868" y="3331"/>
                    <a:pt x="867" y="7034"/>
                  </a:cubicBezTo>
                  <a:cubicBezTo>
                    <a:pt x="0" y="10203"/>
                    <a:pt x="467" y="14673"/>
                    <a:pt x="2969" y="16974"/>
                  </a:cubicBezTo>
                  <a:cubicBezTo>
                    <a:pt x="3002" y="17008"/>
                    <a:pt x="3036" y="17041"/>
                    <a:pt x="3136" y="17108"/>
                  </a:cubicBezTo>
                  <a:cubicBezTo>
                    <a:pt x="2935" y="17375"/>
                    <a:pt x="2835" y="17775"/>
                    <a:pt x="2669" y="18108"/>
                  </a:cubicBezTo>
                  <a:cubicBezTo>
                    <a:pt x="2194" y="19398"/>
                    <a:pt x="2411" y="19890"/>
                    <a:pt x="2961" y="19890"/>
                  </a:cubicBezTo>
                  <a:cubicBezTo>
                    <a:pt x="3379" y="19890"/>
                    <a:pt x="3989" y="19607"/>
                    <a:pt x="4637" y="19176"/>
                  </a:cubicBezTo>
                  <a:cubicBezTo>
                    <a:pt x="4970" y="18976"/>
                    <a:pt x="5270" y="18809"/>
                    <a:pt x="5371" y="18542"/>
                  </a:cubicBezTo>
                  <a:cubicBezTo>
                    <a:pt x="6705" y="19176"/>
                    <a:pt x="8173" y="19443"/>
                    <a:pt x="9707" y="19476"/>
                  </a:cubicBezTo>
                  <a:cubicBezTo>
                    <a:pt x="11442" y="19476"/>
                    <a:pt x="13343" y="19209"/>
                    <a:pt x="15111" y="18642"/>
                  </a:cubicBezTo>
                  <a:cubicBezTo>
                    <a:pt x="15211" y="18809"/>
                    <a:pt x="15378" y="18976"/>
                    <a:pt x="15544" y="19142"/>
                  </a:cubicBezTo>
                  <a:cubicBezTo>
                    <a:pt x="16164" y="19795"/>
                    <a:pt x="16768" y="20240"/>
                    <a:pt x="17184" y="20240"/>
                  </a:cubicBezTo>
                  <a:cubicBezTo>
                    <a:pt x="17619" y="20240"/>
                    <a:pt x="17850" y="19753"/>
                    <a:pt x="17679" y="18509"/>
                  </a:cubicBezTo>
                  <a:cubicBezTo>
                    <a:pt x="17613" y="18175"/>
                    <a:pt x="17613" y="17775"/>
                    <a:pt x="17479" y="17475"/>
                  </a:cubicBezTo>
                  <a:lnTo>
                    <a:pt x="17980" y="17108"/>
                  </a:lnTo>
                  <a:cubicBezTo>
                    <a:pt x="21148" y="14706"/>
                    <a:pt x="22516" y="10470"/>
                    <a:pt x="21148" y="6767"/>
                  </a:cubicBezTo>
                  <a:cubicBezTo>
                    <a:pt x="20548" y="5132"/>
                    <a:pt x="19614" y="3665"/>
                    <a:pt x="18313" y="2531"/>
                  </a:cubicBezTo>
                  <a:cubicBezTo>
                    <a:pt x="16384" y="859"/>
                    <a:pt x="13881" y="0"/>
                    <a:pt x="1136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8" name="Google Shape;1048;p34"/>
            <p:cNvSpPr/>
            <p:nvPr/>
          </p:nvSpPr>
          <p:spPr>
            <a:xfrm>
              <a:off x="7468250" y="3431575"/>
              <a:ext cx="294725" cy="157650"/>
            </a:xfrm>
            <a:custGeom>
              <a:avLst/>
              <a:gdLst/>
              <a:ahLst/>
              <a:cxnLst/>
              <a:rect l="l" t="t" r="r" b="b"/>
              <a:pathLst>
                <a:path w="11789" h="6306" extrusionOk="0">
                  <a:moveTo>
                    <a:pt x="5261" y="0"/>
                  </a:moveTo>
                  <a:cubicBezTo>
                    <a:pt x="2552" y="0"/>
                    <a:pt x="0" y="996"/>
                    <a:pt x="524" y="3322"/>
                  </a:cubicBezTo>
                  <a:cubicBezTo>
                    <a:pt x="591" y="3789"/>
                    <a:pt x="691" y="4223"/>
                    <a:pt x="858" y="4657"/>
                  </a:cubicBezTo>
                  <a:cubicBezTo>
                    <a:pt x="917" y="4865"/>
                    <a:pt x="1321" y="5523"/>
                    <a:pt x="1668" y="5523"/>
                  </a:cubicBezTo>
                  <a:cubicBezTo>
                    <a:pt x="1710" y="5523"/>
                    <a:pt x="1752" y="5513"/>
                    <a:pt x="1792" y="5491"/>
                  </a:cubicBezTo>
                  <a:cubicBezTo>
                    <a:pt x="1892" y="5424"/>
                    <a:pt x="1925" y="5324"/>
                    <a:pt x="1959" y="5190"/>
                  </a:cubicBezTo>
                  <a:cubicBezTo>
                    <a:pt x="2126" y="4357"/>
                    <a:pt x="1892" y="3556"/>
                    <a:pt x="2025" y="2789"/>
                  </a:cubicBezTo>
                  <a:cubicBezTo>
                    <a:pt x="2126" y="1821"/>
                    <a:pt x="2959" y="1354"/>
                    <a:pt x="3927" y="1354"/>
                  </a:cubicBezTo>
                  <a:cubicBezTo>
                    <a:pt x="4276" y="1317"/>
                    <a:pt x="4612" y="1298"/>
                    <a:pt x="4940" y="1298"/>
                  </a:cubicBezTo>
                  <a:cubicBezTo>
                    <a:pt x="6082" y="1298"/>
                    <a:pt x="7122" y="1529"/>
                    <a:pt x="8263" y="2022"/>
                  </a:cubicBezTo>
                  <a:cubicBezTo>
                    <a:pt x="10198" y="2655"/>
                    <a:pt x="8764" y="3789"/>
                    <a:pt x="8230" y="4957"/>
                  </a:cubicBezTo>
                  <a:cubicBezTo>
                    <a:pt x="8096" y="5391"/>
                    <a:pt x="7629" y="5724"/>
                    <a:pt x="8130" y="6158"/>
                  </a:cubicBezTo>
                  <a:cubicBezTo>
                    <a:pt x="8249" y="6260"/>
                    <a:pt x="8373" y="6306"/>
                    <a:pt x="8500" y="6306"/>
                  </a:cubicBezTo>
                  <a:cubicBezTo>
                    <a:pt x="9403" y="6306"/>
                    <a:pt x="10443" y="3991"/>
                    <a:pt x="10765" y="3523"/>
                  </a:cubicBezTo>
                  <a:cubicBezTo>
                    <a:pt x="11788" y="1351"/>
                    <a:pt x="8417" y="0"/>
                    <a:pt x="526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49" name="Google Shape;1049;p34"/>
            <p:cNvSpPr/>
            <p:nvPr/>
          </p:nvSpPr>
          <p:spPr>
            <a:xfrm>
              <a:off x="7346250" y="3532650"/>
              <a:ext cx="206000" cy="119450"/>
            </a:xfrm>
            <a:custGeom>
              <a:avLst/>
              <a:gdLst/>
              <a:ahLst/>
              <a:cxnLst/>
              <a:rect l="l" t="t" r="r" b="b"/>
              <a:pathLst>
                <a:path w="8240" h="4778" extrusionOk="0">
                  <a:moveTo>
                    <a:pt x="4836" y="1"/>
                  </a:moveTo>
                  <a:cubicBezTo>
                    <a:pt x="3173" y="1"/>
                    <a:pt x="1498" y="1027"/>
                    <a:pt x="568" y="2682"/>
                  </a:cubicBezTo>
                  <a:cubicBezTo>
                    <a:pt x="367" y="3116"/>
                    <a:pt x="1" y="4350"/>
                    <a:pt x="501" y="4717"/>
                  </a:cubicBezTo>
                  <a:cubicBezTo>
                    <a:pt x="540" y="4759"/>
                    <a:pt x="621" y="4778"/>
                    <a:pt x="737" y="4778"/>
                  </a:cubicBezTo>
                  <a:cubicBezTo>
                    <a:pt x="1826" y="4778"/>
                    <a:pt x="6009" y="3104"/>
                    <a:pt x="7606" y="2682"/>
                  </a:cubicBezTo>
                  <a:cubicBezTo>
                    <a:pt x="8240" y="2348"/>
                    <a:pt x="8073" y="1614"/>
                    <a:pt x="7706" y="1248"/>
                  </a:cubicBezTo>
                  <a:cubicBezTo>
                    <a:pt x="6870" y="386"/>
                    <a:pt x="5855" y="1"/>
                    <a:pt x="483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0" name="Google Shape;1050;p34"/>
            <p:cNvSpPr/>
            <p:nvPr/>
          </p:nvSpPr>
          <p:spPr>
            <a:xfrm>
              <a:off x="7404600" y="3516625"/>
              <a:ext cx="40075" cy="42475"/>
            </a:xfrm>
            <a:custGeom>
              <a:avLst/>
              <a:gdLst/>
              <a:ahLst/>
              <a:cxnLst/>
              <a:rect l="l" t="t" r="r" b="b"/>
              <a:pathLst>
                <a:path w="1603" h="1699" extrusionOk="0">
                  <a:moveTo>
                    <a:pt x="661" y="1"/>
                  </a:moveTo>
                  <a:cubicBezTo>
                    <a:pt x="196" y="1"/>
                    <a:pt x="0" y="656"/>
                    <a:pt x="202" y="1088"/>
                  </a:cubicBezTo>
                  <a:cubicBezTo>
                    <a:pt x="268" y="1288"/>
                    <a:pt x="302" y="1555"/>
                    <a:pt x="602" y="1655"/>
                  </a:cubicBezTo>
                  <a:cubicBezTo>
                    <a:pt x="678" y="1686"/>
                    <a:pt x="748" y="1699"/>
                    <a:pt x="811" y="1699"/>
                  </a:cubicBezTo>
                  <a:cubicBezTo>
                    <a:pt x="1024" y="1699"/>
                    <a:pt x="1166" y="1550"/>
                    <a:pt x="1269" y="1422"/>
                  </a:cubicBezTo>
                  <a:cubicBezTo>
                    <a:pt x="1603" y="988"/>
                    <a:pt x="1269" y="287"/>
                    <a:pt x="902" y="54"/>
                  </a:cubicBezTo>
                  <a:cubicBezTo>
                    <a:pt x="815" y="17"/>
                    <a:pt x="735" y="1"/>
                    <a:pt x="66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1" name="Google Shape;1051;p34"/>
            <p:cNvSpPr/>
            <p:nvPr/>
          </p:nvSpPr>
          <p:spPr>
            <a:xfrm>
              <a:off x="7623125" y="3553800"/>
              <a:ext cx="200150" cy="147975"/>
            </a:xfrm>
            <a:custGeom>
              <a:avLst/>
              <a:gdLst/>
              <a:ahLst/>
              <a:cxnLst/>
              <a:rect l="l" t="t" r="r" b="b"/>
              <a:pathLst>
                <a:path w="8006" h="5919" extrusionOk="0">
                  <a:moveTo>
                    <a:pt x="2965" y="1"/>
                  </a:moveTo>
                  <a:cubicBezTo>
                    <a:pt x="2519" y="1"/>
                    <a:pt x="2080" y="56"/>
                    <a:pt x="1668" y="168"/>
                  </a:cubicBezTo>
                  <a:cubicBezTo>
                    <a:pt x="1234" y="301"/>
                    <a:pt x="0" y="668"/>
                    <a:pt x="167" y="1336"/>
                  </a:cubicBezTo>
                  <a:cubicBezTo>
                    <a:pt x="500" y="2586"/>
                    <a:pt x="4651" y="5918"/>
                    <a:pt x="6627" y="5918"/>
                  </a:cubicBezTo>
                  <a:cubicBezTo>
                    <a:pt x="7024" y="5918"/>
                    <a:pt x="7333" y="5784"/>
                    <a:pt x="7505" y="5472"/>
                  </a:cubicBezTo>
                  <a:cubicBezTo>
                    <a:pt x="8006" y="4805"/>
                    <a:pt x="7672" y="3671"/>
                    <a:pt x="7539" y="2937"/>
                  </a:cubicBezTo>
                  <a:cubicBezTo>
                    <a:pt x="6969" y="1039"/>
                    <a:pt x="4902" y="1"/>
                    <a:pt x="29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2" name="Google Shape;1052;p34"/>
            <p:cNvSpPr/>
            <p:nvPr/>
          </p:nvSpPr>
          <p:spPr>
            <a:xfrm>
              <a:off x="7283825" y="3629525"/>
              <a:ext cx="444400" cy="400750"/>
            </a:xfrm>
            <a:custGeom>
              <a:avLst/>
              <a:gdLst/>
              <a:ahLst/>
              <a:cxnLst/>
              <a:rect l="l" t="t" r="r" b="b"/>
              <a:pathLst>
                <a:path w="17776" h="16030" extrusionOk="0">
                  <a:moveTo>
                    <a:pt x="10164" y="0"/>
                  </a:moveTo>
                  <a:cubicBezTo>
                    <a:pt x="7538" y="0"/>
                    <a:pt x="4209" y="1419"/>
                    <a:pt x="2998" y="3610"/>
                  </a:cubicBezTo>
                  <a:cubicBezTo>
                    <a:pt x="0" y="9286"/>
                    <a:pt x="2307" y="16030"/>
                    <a:pt x="9015" y="16030"/>
                  </a:cubicBezTo>
                  <a:cubicBezTo>
                    <a:pt x="9324" y="16030"/>
                    <a:pt x="9642" y="16015"/>
                    <a:pt x="9970" y="15986"/>
                  </a:cubicBezTo>
                  <a:cubicBezTo>
                    <a:pt x="11971" y="15786"/>
                    <a:pt x="13906" y="14718"/>
                    <a:pt x="15273" y="13217"/>
                  </a:cubicBezTo>
                  <a:cubicBezTo>
                    <a:pt x="17141" y="11116"/>
                    <a:pt x="17775" y="8147"/>
                    <a:pt x="17075" y="5478"/>
                  </a:cubicBezTo>
                  <a:cubicBezTo>
                    <a:pt x="16307" y="2743"/>
                    <a:pt x="14139" y="642"/>
                    <a:pt x="11337" y="108"/>
                  </a:cubicBezTo>
                  <a:cubicBezTo>
                    <a:pt x="10971" y="35"/>
                    <a:pt x="10576" y="0"/>
                    <a:pt x="101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3" name="Google Shape;1053;p34"/>
            <p:cNvSpPr/>
            <p:nvPr/>
          </p:nvSpPr>
          <p:spPr>
            <a:xfrm>
              <a:off x="7490900" y="3665175"/>
              <a:ext cx="134425" cy="186575"/>
            </a:xfrm>
            <a:custGeom>
              <a:avLst/>
              <a:gdLst/>
              <a:ahLst/>
              <a:cxnLst/>
              <a:rect l="l" t="t" r="r" b="b"/>
              <a:pathLst>
                <a:path w="5377" h="7463" extrusionOk="0">
                  <a:moveTo>
                    <a:pt x="1426" y="1"/>
                  </a:moveTo>
                  <a:cubicBezTo>
                    <a:pt x="1324" y="1"/>
                    <a:pt x="1202" y="82"/>
                    <a:pt x="1053" y="283"/>
                  </a:cubicBezTo>
                  <a:cubicBezTo>
                    <a:pt x="826" y="639"/>
                    <a:pt x="1" y="1720"/>
                    <a:pt x="872" y="1720"/>
                  </a:cubicBezTo>
                  <a:cubicBezTo>
                    <a:pt x="897" y="1720"/>
                    <a:pt x="924" y="1719"/>
                    <a:pt x="953" y="1717"/>
                  </a:cubicBezTo>
                  <a:lnTo>
                    <a:pt x="953" y="1717"/>
                  </a:lnTo>
                  <a:cubicBezTo>
                    <a:pt x="686" y="3519"/>
                    <a:pt x="452" y="5353"/>
                    <a:pt x="419" y="7155"/>
                  </a:cubicBezTo>
                  <a:lnTo>
                    <a:pt x="419" y="7221"/>
                  </a:lnTo>
                  <a:cubicBezTo>
                    <a:pt x="434" y="7396"/>
                    <a:pt x="512" y="7463"/>
                    <a:pt x="612" y="7463"/>
                  </a:cubicBezTo>
                  <a:cubicBezTo>
                    <a:pt x="741" y="7463"/>
                    <a:pt x="907" y="7353"/>
                    <a:pt x="1019" y="7221"/>
                  </a:cubicBezTo>
                  <a:cubicBezTo>
                    <a:pt x="1953" y="6621"/>
                    <a:pt x="2921" y="6054"/>
                    <a:pt x="3788" y="5353"/>
                  </a:cubicBezTo>
                  <a:cubicBezTo>
                    <a:pt x="3821" y="5453"/>
                    <a:pt x="3921" y="5520"/>
                    <a:pt x="4022" y="5520"/>
                  </a:cubicBezTo>
                  <a:cubicBezTo>
                    <a:pt x="4092" y="5621"/>
                    <a:pt x="4163" y="5661"/>
                    <a:pt x="4230" y="5661"/>
                  </a:cubicBezTo>
                  <a:cubicBezTo>
                    <a:pt x="4384" y="5661"/>
                    <a:pt x="4519" y="5449"/>
                    <a:pt x="4589" y="5287"/>
                  </a:cubicBezTo>
                  <a:cubicBezTo>
                    <a:pt x="4685" y="4964"/>
                    <a:pt x="5376" y="4016"/>
                    <a:pt x="4664" y="4016"/>
                  </a:cubicBezTo>
                  <a:cubicBezTo>
                    <a:pt x="4641" y="4016"/>
                    <a:pt x="4615" y="4017"/>
                    <a:pt x="4589" y="4019"/>
                  </a:cubicBezTo>
                  <a:cubicBezTo>
                    <a:pt x="4022" y="4219"/>
                    <a:pt x="2654" y="4186"/>
                    <a:pt x="3488" y="5020"/>
                  </a:cubicBezTo>
                  <a:cubicBezTo>
                    <a:pt x="2687" y="5687"/>
                    <a:pt x="1787" y="6187"/>
                    <a:pt x="886" y="6788"/>
                  </a:cubicBezTo>
                  <a:cubicBezTo>
                    <a:pt x="1053" y="5053"/>
                    <a:pt x="1153" y="3352"/>
                    <a:pt x="1453" y="1684"/>
                  </a:cubicBezTo>
                  <a:cubicBezTo>
                    <a:pt x="1513" y="1684"/>
                    <a:pt x="1597" y="1720"/>
                    <a:pt x="1676" y="1720"/>
                  </a:cubicBezTo>
                  <a:cubicBezTo>
                    <a:pt x="1729" y="1720"/>
                    <a:pt x="1780" y="1704"/>
                    <a:pt x="1820" y="1651"/>
                  </a:cubicBezTo>
                  <a:cubicBezTo>
                    <a:pt x="1837" y="1654"/>
                    <a:pt x="1854" y="1656"/>
                    <a:pt x="1870" y="1656"/>
                  </a:cubicBezTo>
                  <a:cubicBezTo>
                    <a:pt x="2012" y="1656"/>
                    <a:pt x="2113" y="1530"/>
                    <a:pt x="2053" y="1350"/>
                  </a:cubicBezTo>
                  <a:cubicBezTo>
                    <a:pt x="1898" y="988"/>
                    <a:pt x="1783" y="1"/>
                    <a:pt x="14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4" name="Google Shape;1054;p34"/>
            <p:cNvSpPr/>
            <p:nvPr/>
          </p:nvSpPr>
          <p:spPr>
            <a:xfrm>
              <a:off x="7523050" y="3625500"/>
              <a:ext cx="16700" cy="25300"/>
            </a:xfrm>
            <a:custGeom>
              <a:avLst/>
              <a:gdLst/>
              <a:ahLst/>
              <a:cxnLst/>
              <a:rect l="l" t="t" r="r" b="b"/>
              <a:pathLst>
                <a:path w="668" h="1012" extrusionOk="0">
                  <a:moveTo>
                    <a:pt x="403" y="0"/>
                  </a:moveTo>
                  <a:cubicBezTo>
                    <a:pt x="258" y="0"/>
                    <a:pt x="119" y="126"/>
                    <a:pt x="167" y="269"/>
                  </a:cubicBezTo>
                  <a:cubicBezTo>
                    <a:pt x="167" y="569"/>
                    <a:pt x="0" y="969"/>
                    <a:pt x="334" y="1003"/>
                  </a:cubicBezTo>
                  <a:cubicBezTo>
                    <a:pt x="353" y="1009"/>
                    <a:pt x="372" y="1011"/>
                    <a:pt x="389" y="1011"/>
                  </a:cubicBezTo>
                  <a:cubicBezTo>
                    <a:pt x="667" y="1011"/>
                    <a:pt x="662" y="289"/>
                    <a:pt x="567" y="69"/>
                  </a:cubicBezTo>
                  <a:cubicBezTo>
                    <a:pt x="519" y="21"/>
                    <a:pt x="461" y="0"/>
                    <a:pt x="40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5" name="Google Shape;1055;p34"/>
            <p:cNvSpPr/>
            <p:nvPr/>
          </p:nvSpPr>
          <p:spPr>
            <a:xfrm>
              <a:off x="7681125" y="3825000"/>
              <a:ext cx="37075" cy="12550"/>
            </a:xfrm>
            <a:custGeom>
              <a:avLst/>
              <a:gdLst/>
              <a:ahLst/>
              <a:cxnLst/>
              <a:rect l="l" t="t" r="r" b="b"/>
              <a:pathLst>
                <a:path w="1483" h="502" extrusionOk="0">
                  <a:moveTo>
                    <a:pt x="1045" y="1"/>
                  </a:moveTo>
                  <a:cubicBezTo>
                    <a:pt x="828" y="1"/>
                    <a:pt x="569" y="70"/>
                    <a:pt x="363" y="70"/>
                  </a:cubicBezTo>
                  <a:cubicBezTo>
                    <a:pt x="323" y="70"/>
                    <a:pt x="284" y="68"/>
                    <a:pt x="249" y="61"/>
                  </a:cubicBezTo>
                  <a:lnTo>
                    <a:pt x="249" y="61"/>
                  </a:lnTo>
                  <a:cubicBezTo>
                    <a:pt x="1" y="123"/>
                    <a:pt x="41" y="502"/>
                    <a:pt x="288" y="502"/>
                  </a:cubicBezTo>
                  <a:cubicBezTo>
                    <a:pt x="307" y="502"/>
                    <a:pt x="327" y="499"/>
                    <a:pt x="349" y="495"/>
                  </a:cubicBezTo>
                  <a:cubicBezTo>
                    <a:pt x="649" y="495"/>
                    <a:pt x="982" y="461"/>
                    <a:pt x="1249" y="461"/>
                  </a:cubicBezTo>
                  <a:cubicBezTo>
                    <a:pt x="1383" y="461"/>
                    <a:pt x="1483" y="328"/>
                    <a:pt x="1449" y="228"/>
                  </a:cubicBezTo>
                  <a:cubicBezTo>
                    <a:pt x="1381" y="49"/>
                    <a:pt x="1228" y="1"/>
                    <a:pt x="10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6" name="Google Shape;1056;p34"/>
            <p:cNvSpPr/>
            <p:nvPr/>
          </p:nvSpPr>
          <p:spPr>
            <a:xfrm>
              <a:off x="7483850" y="3993525"/>
              <a:ext cx="23375" cy="33150"/>
            </a:xfrm>
            <a:custGeom>
              <a:avLst/>
              <a:gdLst/>
              <a:ahLst/>
              <a:cxnLst/>
              <a:rect l="l" t="t" r="r" b="b"/>
              <a:pathLst>
                <a:path w="935" h="1326" extrusionOk="0">
                  <a:moveTo>
                    <a:pt x="507" y="1"/>
                  </a:moveTo>
                  <a:cubicBezTo>
                    <a:pt x="360" y="1"/>
                    <a:pt x="267" y="186"/>
                    <a:pt x="267" y="325"/>
                  </a:cubicBezTo>
                  <a:cubicBezTo>
                    <a:pt x="301" y="592"/>
                    <a:pt x="0" y="1226"/>
                    <a:pt x="434" y="1326"/>
                  </a:cubicBezTo>
                  <a:cubicBezTo>
                    <a:pt x="568" y="1326"/>
                    <a:pt x="634" y="1226"/>
                    <a:pt x="701" y="1092"/>
                  </a:cubicBezTo>
                  <a:cubicBezTo>
                    <a:pt x="601" y="759"/>
                    <a:pt x="934" y="225"/>
                    <a:pt x="601" y="25"/>
                  </a:cubicBezTo>
                  <a:cubicBezTo>
                    <a:pt x="568" y="8"/>
                    <a:pt x="536" y="1"/>
                    <a:pt x="5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7" name="Google Shape;1057;p34"/>
            <p:cNvSpPr/>
            <p:nvPr/>
          </p:nvSpPr>
          <p:spPr>
            <a:xfrm>
              <a:off x="7320900" y="3809050"/>
              <a:ext cx="38725" cy="13475"/>
            </a:xfrm>
            <a:custGeom>
              <a:avLst/>
              <a:gdLst/>
              <a:ahLst/>
              <a:cxnLst/>
              <a:rect l="l" t="t" r="r" b="b"/>
              <a:pathLst>
                <a:path w="1549" h="539" extrusionOk="0">
                  <a:moveTo>
                    <a:pt x="1093" y="1"/>
                  </a:moveTo>
                  <a:cubicBezTo>
                    <a:pt x="844" y="1"/>
                    <a:pt x="549" y="68"/>
                    <a:pt x="345" y="68"/>
                  </a:cubicBezTo>
                  <a:cubicBezTo>
                    <a:pt x="322" y="68"/>
                    <a:pt x="301" y="67"/>
                    <a:pt x="281" y="65"/>
                  </a:cubicBezTo>
                  <a:lnTo>
                    <a:pt x="281" y="65"/>
                  </a:lnTo>
                  <a:cubicBezTo>
                    <a:pt x="0" y="128"/>
                    <a:pt x="98" y="539"/>
                    <a:pt x="357" y="539"/>
                  </a:cubicBezTo>
                  <a:cubicBezTo>
                    <a:pt x="375" y="539"/>
                    <a:pt x="394" y="537"/>
                    <a:pt x="414" y="532"/>
                  </a:cubicBezTo>
                  <a:cubicBezTo>
                    <a:pt x="714" y="466"/>
                    <a:pt x="981" y="466"/>
                    <a:pt x="1281" y="466"/>
                  </a:cubicBezTo>
                  <a:cubicBezTo>
                    <a:pt x="1415" y="466"/>
                    <a:pt x="1482" y="399"/>
                    <a:pt x="1548" y="265"/>
                  </a:cubicBezTo>
                  <a:cubicBezTo>
                    <a:pt x="1503" y="56"/>
                    <a:pt x="1317" y="1"/>
                    <a:pt x="109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8" name="Google Shape;1058;p34"/>
            <p:cNvSpPr/>
            <p:nvPr/>
          </p:nvSpPr>
          <p:spPr>
            <a:xfrm>
              <a:off x="7363150" y="3706900"/>
              <a:ext cx="14125" cy="10975"/>
            </a:xfrm>
            <a:custGeom>
              <a:avLst/>
              <a:gdLst/>
              <a:ahLst/>
              <a:cxnLst/>
              <a:rect l="l" t="t" r="r" b="b"/>
              <a:pathLst>
                <a:path w="565" h="439" extrusionOk="0">
                  <a:moveTo>
                    <a:pt x="289" y="1"/>
                  </a:moveTo>
                  <a:cubicBezTo>
                    <a:pt x="145" y="1"/>
                    <a:pt x="0" y="107"/>
                    <a:pt x="58" y="282"/>
                  </a:cubicBezTo>
                  <a:cubicBezTo>
                    <a:pt x="86" y="391"/>
                    <a:pt x="180" y="439"/>
                    <a:pt x="277" y="439"/>
                  </a:cubicBezTo>
                  <a:cubicBezTo>
                    <a:pt x="418" y="439"/>
                    <a:pt x="565" y="339"/>
                    <a:pt x="525" y="182"/>
                  </a:cubicBezTo>
                  <a:cubicBezTo>
                    <a:pt x="497" y="56"/>
                    <a:pt x="393" y="1"/>
                    <a:pt x="28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59" name="Google Shape;1059;p34"/>
            <p:cNvSpPr/>
            <p:nvPr/>
          </p:nvSpPr>
          <p:spPr>
            <a:xfrm>
              <a:off x="7426550" y="3660125"/>
              <a:ext cx="14050" cy="11175"/>
            </a:xfrm>
            <a:custGeom>
              <a:avLst/>
              <a:gdLst/>
              <a:ahLst/>
              <a:cxnLst/>
              <a:rect l="l" t="t" r="r" b="b"/>
              <a:pathLst>
                <a:path w="562" h="447" extrusionOk="0">
                  <a:moveTo>
                    <a:pt x="295" y="1"/>
                  </a:moveTo>
                  <a:cubicBezTo>
                    <a:pt x="150" y="1"/>
                    <a:pt x="0" y="99"/>
                    <a:pt x="58" y="252"/>
                  </a:cubicBezTo>
                  <a:cubicBezTo>
                    <a:pt x="102" y="385"/>
                    <a:pt x="213" y="446"/>
                    <a:pt x="316" y="446"/>
                  </a:cubicBezTo>
                  <a:cubicBezTo>
                    <a:pt x="445" y="446"/>
                    <a:pt x="562" y="351"/>
                    <a:pt x="525" y="185"/>
                  </a:cubicBezTo>
                  <a:cubicBezTo>
                    <a:pt x="510" y="56"/>
                    <a:pt x="404" y="1"/>
                    <a:pt x="2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0" name="Google Shape;1060;p34"/>
            <p:cNvSpPr/>
            <p:nvPr/>
          </p:nvSpPr>
          <p:spPr>
            <a:xfrm>
              <a:off x="7625850" y="3670550"/>
              <a:ext cx="13625" cy="11250"/>
            </a:xfrm>
            <a:custGeom>
              <a:avLst/>
              <a:gdLst/>
              <a:ahLst/>
              <a:cxnLst/>
              <a:rect l="l" t="t" r="r" b="b"/>
              <a:pathLst>
                <a:path w="545" h="450" extrusionOk="0">
                  <a:moveTo>
                    <a:pt x="282" y="1"/>
                  </a:moveTo>
                  <a:cubicBezTo>
                    <a:pt x="140" y="1"/>
                    <a:pt x="1" y="96"/>
                    <a:pt x="58" y="268"/>
                  </a:cubicBezTo>
                  <a:cubicBezTo>
                    <a:pt x="72" y="394"/>
                    <a:pt x="162" y="449"/>
                    <a:pt x="259" y="449"/>
                  </a:cubicBezTo>
                  <a:cubicBezTo>
                    <a:pt x="395" y="449"/>
                    <a:pt x="544" y="343"/>
                    <a:pt x="525" y="168"/>
                  </a:cubicBezTo>
                  <a:cubicBezTo>
                    <a:pt x="496" y="54"/>
                    <a:pt x="389" y="1"/>
                    <a:pt x="28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1" name="Google Shape;1061;p34"/>
            <p:cNvSpPr/>
            <p:nvPr/>
          </p:nvSpPr>
          <p:spPr>
            <a:xfrm>
              <a:off x="7673900" y="3734100"/>
              <a:ext cx="13100" cy="11500"/>
            </a:xfrm>
            <a:custGeom>
              <a:avLst/>
              <a:gdLst/>
              <a:ahLst/>
              <a:cxnLst/>
              <a:rect l="l" t="t" r="r" b="b"/>
              <a:pathLst>
                <a:path w="524" h="460" extrusionOk="0">
                  <a:moveTo>
                    <a:pt x="273" y="0"/>
                  </a:moveTo>
                  <a:cubicBezTo>
                    <a:pt x="138" y="0"/>
                    <a:pt x="0" y="95"/>
                    <a:pt x="37" y="261"/>
                  </a:cubicBezTo>
                  <a:cubicBezTo>
                    <a:pt x="65" y="401"/>
                    <a:pt x="158" y="459"/>
                    <a:pt x="254" y="459"/>
                  </a:cubicBezTo>
                  <a:cubicBezTo>
                    <a:pt x="386" y="459"/>
                    <a:pt x="524" y="349"/>
                    <a:pt x="504" y="195"/>
                  </a:cubicBezTo>
                  <a:cubicBezTo>
                    <a:pt x="489" y="61"/>
                    <a:pt x="382" y="0"/>
                    <a:pt x="273" y="0"/>
                  </a:cubicBezTo>
                  <a:close/>
                </a:path>
              </a:pathLst>
            </a:custGeom>
            <a:solidFill>
              <a:srgbClr val="2E3F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2" name="Google Shape;1062;p34"/>
            <p:cNvSpPr/>
            <p:nvPr/>
          </p:nvSpPr>
          <p:spPr>
            <a:xfrm>
              <a:off x="7351975" y="3927000"/>
              <a:ext cx="13575" cy="11500"/>
            </a:xfrm>
            <a:custGeom>
              <a:avLst/>
              <a:gdLst/>
              <a:ahLst/>
              <a:cxnLst/>
              <a:rect l="l" t="t" r="r" b="b"/>
              <a:pathLst>
                <a:path w="543" h="460" extrusionOk="0">
                  <a:moveTo>
                    <a:pt x="287" y="0"/>
                  </a:moveTo>
                  <a:cubicBezTo>
                    <a:pt x="147" y="0"/>
                    <a:pt x="0" y="98"/>
                    <a:pt x="38" y="251"/>
                  </a:cubicBezTo>
                  <a:cubicBezTo>
                    <a:pt x="53" y="396"/>
                    <a:pt x="156" y="459"/>
                    <a:pt x="262" y="459"/>
                  </a:cubicBezTo>
                  <a:cubicBezTo>
                    <a:pt x="400" y="459"/>
                    <a:pt x="543" y="353"/>
                    <a:pt x="505" y="184"/>
                  </a:cubicBezTo>
                  <a:cubicBezTo>
                    <a:pt x="491" y="55"/>
                    <a:pt x="391" y="0"/>
                    <a:pt x="28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3" name="Google Shape;1063;p34"/>
            <p:cNvSpPr/>
            <p:nvPr/>
          </p:nvSpPr>
          <p:spPr>
            <a:xfrm>
              <a:off x="7397825" y="3989550"/>
              <a:ext cx="13150" cy="10625"/>
            </a:xfrm>
            <a:custGeom>
              <a:avLst/>
              <a:gdLst/>
              <a:ahLst/>
              <a:cxnLst/>
              <a:rect l="l" t="t" r="r" b="b"/>
              <a:pathLst>
                <a:path w="526" h="425" extrusionOk="0">
                  <a:moveTo>
                    <a:pt x="287" y="0"/>
                  </a:moveTo>
                  <a:cubicBezTo>
                    <a:pt x="148" y="0"/>
                    <a:pt x="1" y="98"/>
                    <a:pt x="39" y="251"/>
                  </a:cubicBezTo>
                  <a:cubicBezTo>
                    <a:pt x="53" y="374"/>
                    <a:pt x="140" y="424"/>
                    <a:pt x="235" y="424"/>
                  </a:cubicBezTo>
                  <a:cubicBezTo>
                    <a:pt x="372" y="424"/>
                    <a:pt x="526" y="321"/>
                    <a:pt x="506" y="184"/>
                  </a:cubicBezTo>
                  <a:cubicBezTo>
                    <a:pt x="492" y="55"/>
                    <a:pt x="392" y="0"/>
                    <a:pt x="28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4" name="Google Shape;1064;p34"/>
            <p:cNvSpPr/>
            <p:nvPr/>
          </p:nvSpPr>
          <p:spPr>
            <a:xfrm>
              <a:off x="7602150" y="3989550"/>
              <a:ext cx="13150" cy="10625"/>
            </a:xfrm>
            <a:custGeom>
              <a:avLst/>
              <a:gdLst/>
              <a:ahLst/>
              <a:cxnLst/>
              <a:rect l="l" t="t" r="r" b="b"/>
              <a:pathLst>
                <a:path w="526" h="425" extrusionOk="0">
                  <a:moveTo>
                    <a:pt x="287" y="0"/>
                  </a:moveTo>
                  <a:cubicBezTo>
                    <a:pt x="147" y="0"/>
                    <a:pt x="0" y="98"/>
                    <a:pt x="39" y="251"/>
                  </a:cubicBezTo>
                  <a:cubicBezTo>
                    <a:pt x="52" y="374"/>
                    <a:pt x="139" y="424"/>
                    <a:pt x="235" y="424"/>
                  </a:cubicBezTo>
                  <a:cubicBezTo>
                    <a:pt x="371" y="424"/>
                    <a:pt x="525" y="321"/>
                    <a:pt x="506" y="184"/>
                  </a:cubicBezTo>
                  <a:cubicBezTo>
                    <a:pt x="491" y="55"/>
                    <a:pt x="391" y="0"/>
                    <a:pt x="28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5" name="Google Shape;1065;p34"/>
            <p:cNvSpPr/>
            <p:nvPr/>
          </p:nvSpPr>
          <p:spPr>
            <a:xfrm>
              <a:off x="7669675" y="3927900"/>
              <a:ext cx="13150" cy="11225"/>
            </a:xfrm>
            <a:custGeom>
              <a:avLst/>
              <a:gdLst/>
              <a:ahLst/>
              <a:cxnLst/>
              <a:rect l="l" t="t" r="r" b="b"/>
              <a:pathLst>
                <a:path w="526" h="449" extrusionOk="0">
                  <a:moveTo>
                    <a:pt x="295" y="0"/>
                  </a:moveTo>
                  <a:cubicBezTo>
                    <a:pt x="153" y="0"/>
                    <a:pt x="1" y="107"/>
                    <a:pt x="39" y="282"/>
                  </a:cubicBezTo>
                  <a:cubicBezTo>
                    <a:pt x="54" y="396"/>
                    <a:pt x="147" y="449"/>
                    <a:pt x="247" y="449"/>
                  </a:cubicBezTo>
                  <a:cubicBezTo>
                    <a:pt x="381" y="449"/>
                    <a:pt x="526" y="353"/>
                    <a:pt x="506" y="181"/>
                  </a:cubicBezTo>
                  <a:cubicBezTo>
                    <a:pt x="492" y="56"/>
                    <a:pt x="397" y="0"/>
                    <a:pt x="29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6" name="Google Shape;1066;p34"/>
            <p:cNvSpPr/>
            <p:nvPr/>
          </p:nvSpPr>
          <p:spPr>
            <a:xfrm>
              <a:off x="7744025" y="3552975"/>
              <a:ext cx="41725" cy="39275"/>
            </a:xfrm>
            <a:custGeom>
              <a:avLst/>
              <a:gdLst/>
              <a:ahLst/>
              <a:cxnLst/>
              <a:rect l="l" t="t" r="r" b="b"/>
              <a:pathLst>
                <a:path w="1669" h="1571" extrusionOk="0">
                  <a:moveTo>
                    <a:pt x="1002" y="1"/>
                  </a:moveTo>
                  <a:cubicBezTo>
                    <a:pt x="568" y="101"/>
                    <a:pt x="1" y="635"/>
                    <a:pt x="134" y="1068"/>
                  </a:cubicBezTo>
                  <a:cubicBezTo>
                    <a:pt x="263" y="1429"/>
                    <a:pt x="412" y="1571"/>
                    <a:pt x="580" y="1571"/>
                  </a:cubicBezTo>
                  <a:cubicBezTo>
                    <a:pt x="630" y="1571"/>
                    <a:pt x="681" y="1558"/>
                    <a:pt x="735" y="1535"/>
                  </a:cubicBezTo>
                  <a:cubicBezTo>
                    <a:pt x="902" y="1469"/>
                    <a:pt x="1068" y="1369"/>
                    <a:pt x="1202" y="1202"/>
                  </a:cubicBezTo>
                  <a:cubicBezTo>
                    <a:pt x="1635" y="868"/>
                    <a:pt x="1669" y="34"/>
                    <a:pt x="10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1067" name="Google Shape;1067;p34"/>
          <p:cNvGrpSpPr/>
          <p:nvPr/>
        </p:nvGrpSpPr>
        <p:grpSpPr>
          <a:xfrm rot="-937194">
            <a:off x="2280452" y="1647644"/>
            <a:ext cx="1925072" cy="2589432"/>
            <a:chOff x="-2732625" y="3155250"/>
            <a:chExt cx="1391875" cy="1872150"/>
          </a:xfrm>
        </p:grpSpPr>
        <p:sp>
          <p:nvSpPr>
            <p:cNvPr id="1068" name="Google Shape;1068;p34"/>
            <p:cNvSpPr/>
            <p:nvPr/>
          </p:nvSpPr>
          <p:spPr>
            <a:xfrm>
              <a:off x="-2732625" y="3155250"/>
              <a:ext cx="1391875" cy="1872150"/>
            </a:xfrm>
            <a:custGeom>
              <a:avLst/>
              <a:gdLst/>
              <a:ahLst/>
              <a:cxnLst/>
              <a:rect l="l" t="t" r="r" b="b"/>
              <a:pathLst>
                <a:path w="55675" h="74886" extrusionOk="0">
                  <a:moveTo>
                    <a:pt x="29193" y="1"/>
                  </a:moveTo>
                  <a:cubicBezTo>
                    <a:pt x="26991" y="1"/>
                    <a:pt x="24708" y="456"/>
                    <a:pt x="22684" y="1366"/>
                  </a:cubicBezTo>
                  <a:lnTo>
                    <a:pt x="22550" y="1400"/>
                  </a:lnTo>
                  <a:cubicBezTo>
                    <a:pt x="20115" y="2700"/>
                    <a:pt x="18114" y="4969"/>
                    <a:pt x="16980" y="7871"/>
                  </a:cubicBezTo>
                  <a:cubicBezTo>
                    <a:pt x="10942" y="10072"/>
                    <a:pt x="6039" y="14709"/>
                    <a:pt x="3770" y="20413"/>
                  </a:cubicBezTo>
                  <a:lnTo>
                    <a:pt x="3704" y="20580"/>
                  </a:lnTo>
                  <a:cubicBezTo>
                    <a:pt x="768" y="30053"/>
                    <a:pt x="635" y="39994"/>
                    <a:pt x="501" y="49667"/>
                  </a:cubicBezTo>
                  <a:cubicBezTo>
                    <a:pt x="468" y="52303"/>
                    <a:pt x="435" y="55071"/>
                    <a:pt x="335" y="57640"/>
                  </a:cubicBezTo>
                  <a:cubicBezTo>
                    <a:pt x="1" y="64178"/>
                    <a:pt x="968" y="68281"/>
                    <a:pt x="3503" y="70949"/>
                  </a:cubicBezTo>
                  <a:cubicBezTo>
                    <a:pt x="6662" y="74253"/>
                    <a:pt x="11658" y="74636"/>
                    <a:pt x="17486" y="74636"/>
                  </a:cubicBezTo>
                  <a:cubicBezTo>
                    <a:pt x="18367" y="74636"/>
                    <a:pt x="19267" y="74627"/>
                    <a:pt x="20182" y="74619"/>
                  </a:cubicBezTo>
                  <a:cubicBezTo>
                    <a:pt x="21483" y="74652"/>
                    <a:pt x="22851" y="74685"/>
                    <a:pt x="24152" y="74752"/>
                  </a:cubicBezTo>
                  <a:cubicBezTo>
                    <a:pt x="25619" y="74819"/>
                    <a:pt x="27120" y="74885"/>
                    <a:pt x="28621" y="74885"/>
                  </a:cubicBezTo>
                  <a:cubicBezTo>
                    <a:pt x="29489" y="74885"/>
                    <a:pt x="30356" y="74885"/>
                    <a:pt x="31290" y="74819"/>
                  </a:cubicBezTo>
                  <a:lnTo>
                    <a:pt x="32991" y="74819"/>
                  </a:lnTo>
                  <a:lnTo>
                    <a:pt x="33058" y="74752"/>
                  </a:lnTo>
                  <a:cubicBezTo>
                    <a:pt x="34292" y="74685"/>
                    <a:pt x="35626" y="74685"/>
                    <a:pt x="37027" y="74685"/>
                  </a:cubicBezTo>
                  <a:cubicBezTo>
                    <a:pt x="37388" y="74685"/>
                    <a:pt x="37750" y="74686"/>
                    <a:pt x="38113" y="74686"/>
                  </a:cubicBezTo>
                  <a:cubicBezTo>
                    <a:pt x="41743" y="74686"/>
                    <a:pt x="45446" y="74631"/>
                    <a:pt x="48569" y="73418"/>
                  </a:cubicBezTo>
                  <a:cubicBezTo>
                    <a:pt x="52972" y="71750"/>
                    <a:pt x="55240" y="68281"/>
                    <a:pt x="55407" y="63077"/>
                  </a:cubicBezTo>
                  <a:cubicBezTo>
                    <a:pt x="55674" y="49467"/>
                    <a:pt x="55240" y="38593"/>
                    <a:pt x="54040" y="28719"/>
                  </a:cubicBezTo>
                  <a:cubicBezTo>
                    <a:pt x="53306" y="19479"/>
                    <a:pt x="48069" y="11874"/>
                    <a:pt x="40330" y="8438"/>
                  </a:cubicBezTo>
                  <a:cubicBezTo>
                    <a:pt x="40130" y="7604"/>
                    <a:pt x="39729" y="6770"/>
                    <a:pt x="39362" y="5936"/>
                  </a:cubicBezTo>
                  <a:cubicBezTo>
                    <a:pt x="39329" y="5869"/>
                    <a:pt x="39296" y="5769"/>
                    <a:pt x="39229" y="5736"/>
                  </a:cubicBezTo>
                  <a:lnTo>
                    <a:pt x="39196" y="5636"/>
                  </a:lnTo>
                  <a:cubicBezTo>
                    <a:pt x="38295" y="3434"/>
                    <a:pt x="36494" y="1766"/>
                    <a:pt x="34125" y="866"/>
                  </a:cubicBezTo>
                  <a:cubicBezTo>
                    <a:pt x="32647" y="289"/>
                    <a:pt x="30946" y="1"/>
                    <a:pt x="2919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69" name="Google Shape;1069;p34"/>
            <p:cNvSpPr/>
            <p:nvPr/>
          </p:nvSpPr>
          <p:spPr>
            <a:xfrm>
              <a:off x="-2260600" y="3251025"/>
              <a:ext cx="493700" cy="196075"/>
            </a:xfrm>
            <a:custGeom>
              <a:avLst/>
              <a:gdLst/>
              <a:ahLst/>
              <a:cxnLst/>
              <a:rect l="l" t="t" r="r" b="b"/>
              <a:pathLst>
                <a:path w="19748" h="7843" extrusionOk="0">
                  <a:moveTo>
                    <a:pt x="10268" y="0"/>
                  </a:moveTo>
                  <a:cubicBezTo>
                    <a:pt x="8380" y="0"/>
                    <a:pt x="6468" y="409"/>
                    <a:pt x="4904" y="1104"/>
                  </a:cubicBezTo>
                  <a:cubicBezTo>
                    <a:pt x="2802" y="2205"/>
                    <a:pt x="1301" y="4173"/>
                    <a:pt x="500" y="6241"/>
                  </a:cubicBezTo>
                  <a:cubicBezTo>
                    <a:pt x="434" y="6575"/>
                    <a:pt x="0" y="7042"/>
                    <a:pt x="334" y="7342"/>
                  </a:cubicBezTo>
                  <a:cubicBezTo>
                    <a:pt x="446" y="7533"/>
                    <a:pt x="626" y="7595"/>
                    <a:pt x="837" y="7595"/>
                  </a:cubicBezTo>
                  <a:cubicBezTo>
                    <a:pt x="1233" y="7595"/>
                    <a:pt x="1735" y="7374"/>
                    <a:pt x="2088" y="7374"/>
                  </a:cubicBezTo>
                  <a:cubicBezTo>
                    <a:pt x="2104" y="7374"/>
                    <a:pt x="2119" y="7375"/>
                    <a:pt x="2135" y="7376"/>
                  </a:cubicBezTo>
                  <a:cubicBezTo>
                    <a:pt x="2735" y="7275"/>
                    <a:pt x="3336" y="7342"/>
                    <a:pt x="3903" y="7109"/>
                  </a:cubicBezTo>
                  <a:cubicBezTo>
                    <a:pt x="4070" y="7042"/>
                    <a:pt x="4136" y="6875"/>
                    <a:pt x="4236" y="6708"/>
                  </a:cubicBezTo>
                  <a:cubicBezTo>
                    <a:pt x="4670" y="5441"/>
                    <a:pt x="5938" y="4707"/>
                    <a:pt x="7105" y="4107"/>
                  </a:cubicBezTo>
                  <a:cubicBezTo>
                    <a:pt x="7871" y="3724"/>
                    <a:pt x="8735" y="3539"/>
                    <a:pt x="9604" y="3539"/>
                  </a:cubicBezTo>
                  <a:cubicBezTo>
                    <a:pt x="10249" y="3539"/>
                    <a:pt x="10897" y="3641"/>
                    <a:pt x="11508" y="3840"/>
                  </a:cubicBezTo>
                  <a:cubicBezTo>
                    <a:pt x="13576" y="4173"/>
                    <a:pt x="14477" y="5841"/>
                    <a:pt x="15111" y="7442"/>
                  </a:cubicBezTo>
                  <a:cubicBezTo>
                    <a:pt x="15845" y="7742"/>
                    <a:pt x="16779" y="7709"/>
                    <a:pt x="17613" y="7843"/>
                  </a:cubicBezTo>
                  <a:lnTo>
                    <a:pt x="18347" y="7843"/>
                  </a:lnTo>
                  <a:cubicBezTo>
                    <a:pt x="19748" y="7509"/>
                    <a:pt x="17980" y="4540"/>
                    <a:pt x="17846" y="4073"/>
                  </a:cubicBezTo>
                  <a:cubicBezTo>
                    <a:pt x="16569" y="1163"/>
                    <a:pt x="13451" y="0"/>
                    <a:pt x="1026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0" name="Google Shape;1070;p34"/>
            <p:cNvSpPr/>
            <p:nvPr/>
          </p:nvSpPr>
          <p:spPr>
            <a:xfrm>
              <a:off x="-2657100" y="3402875"/>
              <a:ext cx="1232950" cy="1528675"/>
            </a:xfrm>
            <a:custGeom>
              <a:avLst/>
              <a:gdLst/>
              <a:ahLst/>
              <a:cxnLst/>
              <a:rect l="l" t="t" r="r" b="b"/>
              <a:pathLst>
                <a:path w="49318" h="61147" extrusionOk="0">
                  <a:moveTo>
                    <a:pt x="25167" y="34"/>
                  </a:moveTo>
                  <a:cubicBezTo>
                    <a:pt x="23199" y="167"/>
                    <a:pt x="21164" y="1"/>
                    <a:pt x="19196" y="301"/>
                  </a:cubicBezTo>
                  <a:cubicBezTo>
                    <a:pt x="12491" y="1201"/>
                    <a:pt x="6353" y="5805"/>
                    <a:pt x="3818" y="12109"/>
                  </a:cubicBezTo>
                  <a:cubicBezTo>
                    <a:pt x="316" y="23317"/>
                    <a:pt x="1116" y="35359"/>
                    <a:pt x="683" y="47001"/>
                  </a:cubicBezTo>
                  <a:cubicBezTo>
                    <a:pt x="0" y="59717"/>
                    <a:pt x="4970" y="60927"/>
                    <a:pt x="15109" y="60927"/>
                  </a:cubicBezTo>
                  <a:cubicBezTo>
                    <a:pt x="15875" y="60927"/>
                    <a:pt x="16670" y="60920"/>
                    <a:pt x="17495" y="60911"/>
                  </a:cubicBezTo>
                  <a:cubicBezTo>
                    <a:pt x="20023" y="60959"/>
                    <a:pt x="22552" y="61146"/>
                    <a:pt x="25080" y="61146"/>
                  </a:cubicBezTo>
                  <a:cubicBezTo>
                    <a:pt x="26054" y="61146"/>
                    <a:pt x="27028" y="61119"/>
                    <a:pt x="28002" y="61044"/>
                  </a:cubicBezTo>
                  <a:lnTo>
                    <a:pt x="29003" y="61044"/>
                  </a:lnTo>
                  <a:lnTo>
                    <a:pt x="29036" y="61011"/>
                  </a:lnTo>
                  <a:cubicBezTo>
                    <a:pt x="30065" y="60940"/>
                    <a:pt x="31166" y="60925"/>
                    <a:pt x="32303" y="60925"/>
                  </a:cubicBezTo>
                  <a:cubicBezTo>
                    <a:pt x="33215" y="60925"/>
                    <a:pt x="34150" y="60935"/>
                    <a:pt x="35090" y="60935"/>
                  </a:cubicBezTo>
                  <a:cubicBezTo>
                    <a:pt x="41834" y="60935"/>
                    <a:pt x="48812" y="60414"/>
                    <a:pt x="49117" y="51904"/>
                  </a:cubicBezTo>
                  <a:cubicBezTo>
                    <a:pt x="49317" y="41063"/>
                    <a:pt x="49151" y="30156"/>
                    <a:pt x="47816" y="19348"/>
                  </a:cubicBezTo>
                  <a:cubicBezTo>
                    <a:pt x="47016" y="9374"/>
                    <a:pt x="40211" y="1335"/>
                    <a:pt x="30104" y="167"/>
                  </a:cubicBezTo>
                  <a:cubicBezTo>
                    <a:pt x="29957" y="191"/>
                    <a:pt x="29811" y="199"/>
                    <a:pt x="29665" y="199"/>
                  </a:cubicBezTo>
                  <a:cubicBezTo>
                    <a:pt x="29177" y="199"/>
                    <a:pt x="28690" y="101"/>
                    <a:pt x="28202" y="101"/>
                  </a:cubicBezTo>
                  <a:cubicBezTo>
                    <a:pt x="27168" y="101"/>
                    <a:pt x="26167" y="34"/>
                    <a:pt x="25167" y="3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1" name="Google Shape;1071;p34"/>
            <p:cNvSpPr/>
            <p:nvPr/>
          </p:nvSpPr>
          <p:spPr>
            <a:xfrm>
              <a:off x="-1935375" y="3632200"/>
              <a:ext cx="72575" cy="141800"/>
            </a:xfrm>
            <a:custGeom>
              <a:avLst/>
              <a:gdLst/>
              <a:ahLst/>
              <a:cxnLst/>
              <a:rect l="l" t="t" r="r" b="b"/>
              <a:pathLst>
                <a:path w="2903" h="5672" extrusionOk="0">
                  <a:moveTo>
                    <a:pt x="1666" y="0"/>
                  </a:moveTo>
                  <a:cubicBezTo>
                    <a:pt x="546" y="0"/>
                    <a:pt x="301" y="368"/>
                    <a:pt x="301" y="368"/>
                  </a:cubicBezTo>
                  <a:cubicBezTo>
                    <a:pt x="301" y="368"/>
                    <a:pt x="0" y="1535"/>
                    <a:pt x="634" y="1669"/>
                  </a:cubicBezTo>
                  <a:lnTo>
                    <a:pt x="1268" y="1769"/>
                  </a:lnTo>
                  <a:cubicBezTo>
                    <a:pt x="1268" y="1769"/>
                    <a:pt x="668" y="4471"/>
                    <a:pt x="934" y="5105"/>
                  </a:cubicBezTo>
                  <a:cubicBezTo>
                    <a:pt x="1073" y="5441"/>
                    <a:pt x="1458" y="5671"/>
                    <a:pt x="1817" y="5671"/>
                  </a:cubicBezTo>
                  <a:cubicBezTo>
                    <a:pt x="2064" y="5671"/>
                    <a:pt x="2300" y="5563"/>
                    <a:pt x="2435" y="5305"/>
                  </a:cubicBezTo>
                  <a:cubicBezTo>
                    <a:pt x="2769" y="4671"/>
                    <a:pt x="2435" y="3036"/>
                    <a:pt x="2435" y="3036"/>
                  </a:cubicBezTo>
                  <a:lnTo>
                    <a:pt x="2135" y="1669"/>
                  </a:lnTo>
                  <a:lnTo>
                    <a:pt x="2135" y="1669"/>
                  </a:lnTo>
                  <a:cubicBezTo>
                    <a:pt x="2135" y="1669"/>
                    <a:pt x="2192" y="1678"/>
                    <a:pt x="2273" y="1678"/>
                  </a:cubicBezTo>
                  <a:cubicBezTo>
                    <a:pt x="2461" y="1678"/>
                    <a:pt x="2779" y="1629"/>
                    <a:pt x="2802" y="1302"/>
                  </a:cubicBezTo>
                  <a:cubicBezTo>
                    <a:pt x="2902" y="835"/>
                    <a:pt x="2769" y="101"/>
                    <a:pt x="2302" y="34"/>
                  </a:cubicBezTo>
                  <a:cubicBezTo>
                    <a:pt x="2064" y="10"/>
                    <a:pt x="1853" y="0"/>
                    <a:pt x="166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2" name="Google Shape;1072;p34"/>
            <p:cNvSpPr/>
            <p:nvPr/>
          </p:nvSpPr>
          <p:spPr>
            <a:xfrm>
              <a:off x="-2203075" y="3627200"/>
              <a:ext cx="352875" cy="150450"/>
            </a:xfrm>
            <a:custGeom>
              <a:avLst/>
              <a:gdLst/>
              <a:ahLst/>
              <a:cxnLst/>
              <a:rect l="l" t="t" r="r" b="b"/>
              <a:pathLst>
                <a:path w="14115" h="6018" extrusionOk="0">
                  <a:moveTo>
                    <a:pt x="12180" y="534"/>
                  </a:moveTo>
                  <a:cubicBezTo>
                    <a:pt x="12460" y="534"/>
                    <a:pt x="12743" y="568"/>
                    <a:pt x="13010" y="635"/>
                  </a:cubicBezTo>
                  <a:cubicBezTo>
                    <a:pt x="13677" y="1869"/>
                    <a:pt x="12276" y="1535"/>
                    <a:pt x="11476" y="1669"/>
                  </a:cubicBezTo>
                  <a:cubicBezTo>
                    <a:pt x="11442" y="1669"/>
                    <a:pt x="11442" y="1635"/>
                    <a:pt x="11376" y="1635"/>
                  </a:cubicBezTo>
                  <a:cubicBezTo>
                    <a:pt x="11342" y="1302"/>
                    <a:pt x="11275" y="968"/>
                    <a:pt x="11376" y="635"/>
                  </a:cubicBezTo>
                  <a:cubicBezTo>
                    <a:pt x="11626" y="568"/>
                    <a:pt x="11901" y="534"/>
                    <a:pt x="12180" y="534"/>
                  </a:cubicBezTo>
                  <a:close/>
                  <a:moveTo>
                    <a:pt x="12376" y="2136"/>
                  </a:moveTo>
                  <a:cubicBezTo>
                    <a:pt x="12710" y="3036"/>
                    <a:pt x="13110" y="4437"/>
                    <a:pt x="12710" y="5405"/>
                  </a:cubicBezTo>
                  <a:cubicBezTo>
                    <a:pt x="12522" y="5492"/>
                    <a:pt x="12367" y="5530"/>
                    <a:pt x="12240" y="5530"/>
                  </a:cubicBezTo>
                  <a:cubicBezTo>
                    <a:pt x="11733" y="5530"/>
                    <a:pt x="11669" y="4917"/>
                    <a:pt x="11776" y="4304"/>
                  </a:cubicBezTo>
                  <a:cubicBezTo>
                    <a:pt x="11843" y="3570"/>
                    <a:pt x="11843" y="2836"/>
                    <a:pt x="12109" y="2136"/>
                  </a:cubicBezTo>
                  <a:close/>
                  <a:moveTo>
                    <a:pt x="12176" y="34"/>
                  </a:moveTo>
                  <a:cubicBezTo>
                    <a:pt x="11776" y="67"/>
                    <a:pt x="11175" y="1"/>
                    <a:pt x="10875" y="368"/>
                  </a:cubicBezTo>
                  <a:cubicBezTo>
                    <a:pt x="9591" y="301"/>
                    <a:pt x="8290" y="276"/>
                    <a:pt x="6989" y="276"/>
                  </a:cubicBezTo>
                  <a:cubicBezTo>
                    <a:pt x="5688" y="276"/>
                    <a:pt x="4387" y="301"/>
                    <a:pt x="3103" y="334"/>
                  </a:cubicBezTo>
                  <a:cubicBezTo>
                    <a:pt x="3022" y="357"/>
                    <a:pt x="2874" y="364"/>
                    <a:pt x="2685" y="364"/>
                  </a:cubicBezTo>
                  <a:cubicBezTo>
                    <a:pt x="2374" y="364"/>
                    <a:pt x="1956" y="345"/>
                    <a:pt x="1554" y="345"/>
                  </a:cubicBezTo>
                  <a:cubicBezTo>
                    <a:pt x="779" y="345"/>
                    <a:pt x="65" y="417"/>
                    <a:pt x="301" y="835"/>
                  </a:cubicBezTo>
                  <a:cubicBezTo>
                    <a:pt x="1" y="1835"/>
                    <a:pt x="1335" y="1602"/>
                    <a:pt x="1969" y="1669"/>
                  </a:cubicBezTo>
                  <a:lnTo>
                    <a:pt x="5004" y="1669"/>
                  </a:lnTo>
                  <a:cubicBezTo>
                    <a:pt x="5398" y="1662"/>
                    <a:pt x="5793" y="1659"/>
                    <a:pt x="6189" y="1659"/>
                  </a:cubicBezTo>
                  <a:cubicBezTo>
                    <a:pt x="7772" y="1659"/>
                    <a:pt x="9367" y="1702"/>
                    <a:pt x="10942" y="1702"/>
                  </a:cubicBezTo>
                  <a:lnTo>
                    <a:pt x="10975" y="1735"/>
                  </a:lnTo>
                  <a:cubicBezTo>
                    <a:pt x="10945" y="2036"/>
                    <a:pt x="11240" y="2174"/>
                    <a:pt x="11470" y="2174"/>
                  </a:cubicBezTo>
                  <a:cubicBezTo>
                    <a:pt x="11495" y="2174"/>
                    <a:pt x="11519" y="2172"/>
                    <a:pt x="11542" y="2169"/>
                  </a:cubicBezTo>
                  <a:lnTo>
                    <a:pt x="11542" y="2169"/>
                  </a:lnTo>
                  <a:cubicBezTo>
                    <a:pt x="11442" y="3136"/>
                    <a:pt x="10608" y="5905"/>
                    <a:pt x="12109" y="6005"/>
                  </a:cubicBezTo>
                  <a:cubicBezTo>
                    <a:pt x="12185" y="6014"/>
                    <a:pt x="12258" y="6018"/>
                    <a:pt x="12326" y="6018"/>
                  </a:cubicBezTo>
                  <a:cubicBezTo>
                    <a:pt x="14114" y="6018"/>
                    <a:pt x="13297" y="3160"/>
                    <a:pt x="12943" y="2036"/>
                  </a:cubicBezTo>
                  <a:cubicBezTo>
                    <a:pt x="13310" y="1935"/>
                    <a:pt x="13610" y="1735"/>
                    <a:pt x="13610" y="1168"/>
                  </a:cubicBezTo>
                  <a:cubicBezTo>
                    <a:pt x="13544" y="67"/>
                    <a:pt x="13143" y="34"/>
                    <a:pt x="12176" y="34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3" name="Google Shape;1073;p34"/>
            <p:cNvSpPr/>
            <p:nvPr/>
          </p:nvSpPr>
          <p:spPr>
            <a:xfrm>
              <a:off x="-1548425" y="4053875"/>
              <a:ext cx="52550" cy="158025"/>
            </a:xfrm>
            <a:custGeom>
              <a:avLst/>
              <a:gdLst/>
              <a:ahLst/>
              <a:cxnLst/>
              <a:rect l="l" t="t" r="r" b="b"/>
              <a:pathLst>
                <a:path w="2102" h="6321" extrusionOk="0">
                  <a:moveTo>
                    <a:pt x="998" y="1"/>
                  </a:moveTo>
                  <a:cubicBezTo>
                    <a:pt x="634" y="1"/>
                    <a:pt x="290" y="194"/>
                    <a:pt x="267" y="980"/>
                  </a:cubicBezTo>
                  <a:cubicBezTo>
                    <a:pt x="200" y="2114"/>
                    <a:pt x="434" y="2648"/>
                    <a:pt x="434" y="2648"/>
                  </a:cubicBezTo>
                  <a:cubicBezTo>
                    <a:pt x="434" y="2648"/>
                    <a:pt x="0" y="5350"/>
                    <a:pt x="67" y="5783"/>
                  </a:cubicBezTo>
                  <a:cubicBezTo>
                    <a:pt x="114" y="6069"/>
                    <a:pt x="315" y="6320"/>
                    <a:pt x="716" y="6320"/>
                  </a:cubicBezTo>
                  <a:cubicBezTo>
                    <a:pt x="877" y="6320"/>
                    <a:pt x="1071" y="6279"/>
                    <a:pt x="1301" y="6184"/>
                  </a:cubicBezTo>
                  <a:cubicBezTo>
                    <a:pt x="2102" y="5850"/>
                    <a:pt x="1468" y="2648"/>
                    <a:pt x="1468" y="2648"/>
                  </a:cubicBezTo>
                  <a:lnTo>
                    <a:pt x="1668" y="2348"/>
                  </a:lnTo>
                  <a:cubicBezTo>
                    <a:pt x="1668" y="2348"/>
                    <a:pt x="1935" y="179"/>
                    <a:pt x="1468" y="79"/>
                  </a:cubicBezTo>
                  <a:cubicBezTo>
                    <a:pt x="1325" y="38"/>
                    <a:pt x="1159" y="1"/>
                    <a:pt x="9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4" name="Google Shape;1074;p34"/>
            <p:cNvSpPr/>
            <p:nvPr/>
          </p:nvSpPr>
          <p:spPr>
            <a:xfrm>
              <a:off x="-2554975" y="3446550"/>
              <a:ext cx="1069100" cy="771925"/>
            </a:xfrm>
            <a:custGeom>
              <a:avLst/>
              <a:gdLst/>
              <a:ahLst/>
              <a:cxnLst/>
              <a:rect l="l" t="t" r="r" b="b"/>
              <a:pathLst>
                <a:path w="42764" h="30877" extrusionOk="0">
                  <a:moveTo>
                    <a:pt x="41268" y="24427"/>
                  </a:moveTo>
                  <a:cubicBezTo>
                    <a:pt x="41419" y="24427"/>
                    <a:pt x="41575" y="24475"/>
                    <a:pt x="41696" y="24572"/>
                  </a:cubicBezTo>
                  <a:cubicBezTo>
                    <a:pt x="41730" y="25240"/>
                    <a:pt x="41797" y="25940"/>
                    <a:pt x="41630" y="26641"/>
                  </a:cubicBezTo>
                  <a:cubicBezTo>
                    <a:pt x="41541" y="26641"/>
                    <a:pt x="41444" y="26644"/>
                    <a:pt x="41344" y="26644"/>
                  </a:cubicBezTo>
                  <a:cubicBezTo>
                    <a:pt x="41144" y="26644"/>
                    <a:pt x="40929" y="26629"/>
                    <a:pt x="40729" y="26541"/>
                  </a:cubicBezTo>
                  <a:cubicBezTo>
                    <a:pt x="40596" y="25973"/>
                    <a:pt x="40696" y="25406"/>
                    <a:pt x="40762" y="24873"/>
                  </a:cubicBezTo>
                  <a:cubicBezTo>
                    <a:pt x="40762" y="24575"/>
                    <a:pt x="41006" y="24427"/>
                    <a:pt x="41268" y="24427"/>
                  </a:cubicBezTo>
                  <a:close/>
                  <a:moveTo>
                    <a:pt x="40929" y="27074"/>
                  </a:moveTo>
                  <a:cubicBezTo>
                    <a:pt x="41096" y="27108"/>
                    <a:pt x="41229" y="27108"/>
                    <a:pt x="41396" y="27108"/>
                  </a:cubicBezTo>
                  <a:cubicBezTo>
                    <a:pt x="41630" y="28075"/>
                    <a:pt x="41897" y="29376"/>
                    <a:pt x="41463" y="30243"/>
                  </a:cubicBezTo>
                  <a:cubicBezTo>
                    <a:pt x="41281" y="30310"/>
                    <a:pt x="41129" y="30340"/>
                    <a:pt x="41005" y="30340"/>
                  </a:cubicBezTo>
                  <a:cubicBezTo>
                    <a:pt x="40446" y="30340"/>
                    <a:pt x="40426" y="29730"/>
                    <a:pt x="40562" y="29076"/>
                  </a:cubicBezTo>
                  <a:cubicBezTo>
                    <a:pt x="40629" y="28442"/>
                    <a:pt x="40729" y="27775"/>
                    <a:pt x="40929" y="27074"/>
                  </a:cubicBezTo>
                  <a:close/>
                  <a:moveTo>
                    <a:pt x="20992" y="1"/>
                  </a:moveTo>
                  <a:cubicBezTo>
                    <a:pt x="17606" y="1"/>
                    <a:pt x="14220" y="722"/>
                    <a:pt x="11175" y="2156"/>
                  </a:cubicBezTo>
                  <a:cubicBezTo>
                    <a:pt x="4537" y="4925"/>
                    <a:pt x="1001" y="12030"/>
                    <a:pt x="434" y="18902"/>
                  </a:cubicBezTo>
                  <a:cubicBezTo>
                    <a:pt x="167" y="21437"/>
                    <a:pt x="0" y="24072"/>
                    <a:pt x="167" y="26641"/>
                  </a:cubicBezTo>
                  <a:cubicBezTo>
                    <a:pt x="200" y="26774"/>
                    <a:pt x="267" y="26874"/>
                    <a:pt x="400" y="26874"/>
                  </a:cubicBezTo>
                  <a:cubicBezTo>
                    <a:pt x="445" y="26884"/>
                    <a:pt x="487" y="26889"/>
                    <a:pt x="526" y="26889"/>
                  </a:cubicBezTo>
                  <a:cubicBezTo>
                    <a:pt x="1381" y="26889"/>
                    <a:pt x="1170" y="24578"/>
                    <a:pt x="1234" y="23972"/>
                  </a:cubicBezTo>
                  <a:cubicBezTo>
                    <a:pt x="1334" y="22371"/>
                    <a:pt x="1401" y="20736"/>
                    <a:pt x="1668" y="19102"/>
                  </a:cubicBezTo>
                  <a:cubicBezTo>
                    <a:pt x="2235" y="15566"/>
                    <a:pt x="3336" y="12064"/>
                    <a:pt x="5104" y="8928"/>
                  </a:cubicBezTo>
                  <a:cubicBezTo>
                    <a:pt x="8659" y="3765"/>
                    <a:pt x="14803" y="1228"/>
                    <a:pt x="20965" y="1228"/>
                  </a:cubicBezTo>
                  <a:cubicBezTo>
                    <a:pt x="25035" y="1228"/>
                    <a:pt x="29113" y="2335"/>
                    <a:pt x="32457" y="4525"/>
                  </a:cubicBezTo>
                  <a:cubicBezTo>
                    <a:pt x="38794" y="8761"/>
                    <a:pt x="40429" y="16934"/>
                    <a:pt x="40729" y="24072"/>
                  </a:cubicBezTo>
                  <a:cubicBezTo>
                    <a:pt x="40029" y="24372"/>
                    <a:pt x="39862" y="26574"/>
                    <a:pt x="40429" y="26974"/>
                  </a:cubicBezTo>
                  <a:cubicBezTo>
                    <a:pt x="40262" y="28108"/>
                    <a:pt x="39195" y="30877"/>
                    <a:pt x="41063" y="30877"/>
                  </a:cubicBezTo>
                  <a:cubicBezTo>
                    <a:pt x="42764" y="30810"/>
                    <a:pt x="42097" y="28142"/>
                    <a:pt x="41797" y="27074"/>
                  </a:cubicBezTo>
                  <a:lnTo>
                    <a:pt x="41797" y="27041"/>
                  </a:lnTo>
                  <a:cubicBezTo>
                    <a:pt x="42230" y="26974"/>
                    <a:pt x="42264" y="24239"/>
                    <a:pt x="41763" y="24105"/>
                  </a:cubicBezTo>
                  <a:cubicBezTo>
                    <a:pt x="41630" y="17134"/>
                    <a:pt x="40429" y="9428"/>
                    <a:pt x="34792" y="4658"/>
                  </a:cubicBezTo>
                  <a:cubicBezTo>
                    <a:pt x="30907" y="1546"/>
                    <a:pt x="25950" y="1"/>
                    <a:pt x="2099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5" name="Google Shape;1075;p34"/>
            <p:cNvSpPr/>
            <p:nvPr/>
          </p:nvSpPr>
          <p:spPr>
            <a:xfrm>
              <a:off x="-1986250" y="3782350"/>
              <a:ext cx="283575" cy="718625"/>
            </a:xfrm>
            <a:custGeom>
              <a:avLst/>
              <a:gdLst/>
              <a:ahLst/>
              <a:cxnLst/>
              <a:rect l="l" t="t" r="r" b="b"/>
              <a:pathLst>
                <a:path w="11343" h="28745" extrusionOk="0">
                  <a:moveTo>
                    <a:pt x="6912" y="0"/>
                  </a:moveTo>
                  <a:cubicBezTo>
                    <a:pt x="6393" y="0"/>
                    <a:pt x="5973" y="124"/>
                    <a:pt x="5771" y="466"/>
                  </a:cubicBezTo>
                  <a:cubicBezTo>
                    <a:pt x="5605" y="800"/>
                    <a:pt x="5505" y="1167"/>
                    <a:pt x="5471" y="1500"/>
                  </a:cubicBezTo>
                  <a:cubicBezTo>
                    <a:pt x="4971" y="5370"/>
                    <a:pt x="3803" y="9306"/>
                    <a:pt x="3003" y="13142"/>
                  </a:cubicBezTo>
                  <a:cubicBezTo>
                    <a:pt x="2135" y="17211"/>
                    <a:pt x="1268" y="21314"/>
                    <a:pt x="434" y="25384"/>
                  </a:cubicBezTo>
                  <a:cubicBezTo>
                    <a:pt x="334" y="25851"/>
                    <a:pt x="234" y="26351"/>
                    <a:pt x="134" y="26818"/>
                  </a:cubicBezTo>
                  <a:cubicBezTo>
                    <a:pt x="1" y="27352"/>
                    <a:pt x="334" y="27852"/>
                    <a:pt x="835" y="27952"/>
                  </a:cubicBezTo>
                  <a:lnTo>
                    <a:pt x="4637" y="28720"/>
                  </a:lnTo>
                  <a:cubicBezTo>
                    <a:pt x="4715" y="28737"/>
                    <a:pt x="4789" y="28745"/>
                    <a:pt x="4858" y="28745"/>
                  </a:cubicBezTo>
                  <a:cubicBezTo>
                    <a:pt x="5470" y="28745"/>
                    <a:pt x="5748" y="28122"/>
                    <a:pt x="5838" y="27552"/>
                  </a:cubicBezTo>
                  <a:cubicBezTo>
                    <a:pt x="6839" y="22382"/>
                    <a:pt x="8006" y="17278"/>
                    <a:pt x="9107" y="12141"/>
                  </a:cubicBezTo>
                  <a:cubicBezTo>
                    <a:pt x="9808" y="8805"/>
                    <a:pt x="10508" y="5503"/>
                    <a:pt x="11242" y="2167"/>
                  </a:cubicBezTo>
                  <a:cubicBezTo>
                    <a:pt x="11342" y="1600"/>
                    <a:pt x="11275" y="933"/>
                    <a:pt x="10575" y="800"/>
                  </a:cubicBezTo>
                  <a:cubicBezTo>
                    <a:pt x="9830" y="660"/>
                    <a:pt x="8109" y="0"/>
                    <a:pt x="691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1740250" y="3830650"/>
              <a:ext cx="32550" cy="16200"/>
            </a:xfrm>
            <a:custGeom>
              <a:avLst/>
              <a:gdLst/>
              <a:ahLst/>
              <a:cxnLst/>
              <a:rect l="l" t="t" r="r" b="b"/>
              <a:pathLst>
                <a:path w="1302" h="648" extrusionOk="0">
                  <a:moveTo>
                    <a:pt x="331" y="0"/>
                  </a:moveTo>
                  <a:cubicBezTo>
                    <a:pt x="201" y="0"/>
                    <a:pt x="93" y="50"/>
                    <a:pt x="34" y="202"/>
                  </a:cubicBezTo>
                  <a:cubicBezTo>
                    <a:pt x="1" y="335"/>
                    <a:pt x="134" y="436"/>
                    <a:pt x="268" y="502"/>
                  </a:cubicBezTo>
                  <a:cubicBezTo>
                    <a:pt x="477" y="502"/>
                    <a:pt x="766" y="647"/>
                    <a:pt x="993" y="647"/>
                  </a:cubicBezTo>
                  <a:cubicBezTo>
                    <a:pt x="1127" y="647"/>
                    <a:pt x="1240" y="597"/>
                    <a:pt x="1302" y="436"/>
                  </a:cubicBezTo>
                  <a:cubicBezTo>
                    <a:pt x="1302" y="335"/>
                    <a:pt x="1202" y="202"/>
                    <a:pt x="1102" y="169"/>
                  </a:cubicBezTo>
                  <a:cubicBezTo>
                    <a:pt x="885" y="169"/>
                    <a:pt x="571" y="0"/>
                    <a:pt x="3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1770000" y="3861500"/>
              <a:ext cx="58150" cy="18950"/>
            </a:xfrm>
            <a:custGeom>
              <a:avLst/>
              <a:gdLst/>
              <a:ahLst/>
              <a:cxnLst/>
              <a:rect l="l" t="t" r="r" b="b"/>
              <a:pathLst>
                <a:path w="2326" h="758" extrusionOk="0">
                  <a:moveTo>
                    <a:pt x="357" y="0"/>
                  </a:moveTo>
                  <a:cubicBezTo>
                    <a:pt x="53" y="0"/>
                    <a:pt x="0" y="438"/>
                    <a:pt x="290" y="502"/>
                  </a:cubicBezTo>
                  <a:cubicBezTo>
                    <a:pt x="552" y="502"/>
                    <a:pt x="1376" y="758"/>
                    <a:pt x="1886" y="758"/>
                  </a:cubicBezTo>
                  <a:cubicBezTo>
                    <a:pt x="2090" y="758"/>
                    <a:pt x="2244" y="717"/>
                    <a:pt x="2292" y="603"/>
                  </a:cubicBezTo>
                  <a:cubicBezTo>
                    <a:pt x="2325" y="35"/>
                    <a:pt x="824" y="202"/>
                    <a:pt x="390" y="2"/>
                  </a:cubicBezTo>
                  <a:cubicBezTo>
                    <a:pt x="379" y="1"/>
                    <a:pt x="368" y="0"/>
                    <a:pt x="3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1757500" y="3903200"/>
              <a:ext cx="33975" cy="16400"/>
            </a:xfrm>
            <a:custGeom>
              <a:avLst/>
              <a:gdLst/>
              <a:ahLst/>
              <a:cxnLst/>
              <a:rect l="l" t="t" r="r" b="b"/>
              <a:pathLst>
                <a:path w="1359" h="656" extrusionOk="0">
                  <a:moveTo>
                    <a:pt x="357" y="0"/>
                  </a:moveTo>
                  <a:cubicBezTo>
                    <a:pt x="53" y="0"/>
                    <a:pt x="1" y="438"/>
                    <a:pt x="291" y="502"/>
                  </a:cubicBezTo>
                  <a:cubicBezTo>
                    <a:pt x="507" y="502"/>
                    <a:pt x="806" y="656"/>
                    <a:pt x="1045" y="656"/>
                  </a:cubicBezTo>
                  <a:cubicBezTo>
                    <a:pt x="1175" y="656"/>
                    <a:pt x="1287" y="610"/>
                    <a:pt x="1358" y="469"/>
                  </a:cubicBezTo>
                  <a:cubicBezTo>
                    <a:pt x="1358" y="2"/>
                    <a:pt x="691" y="135"/>
                    <a:pt x="391" y="2"/>
                  </a:cubicBezTo>
                  <a:cubicBezTo>
                    <a:pt x="379" y="1"/>
                    <a:pt x="368" y="0"/>
                    <a:pt x="3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1786675" y="3933225"/>
              <a:ext cx="58125" cy="20000"/>
            </a:xfrm>
            <a:custGeom>
              <a:avLst/>
              <a:gdLst/>
              <a:ahLst/>
              <a:cxnLst/>
              <a:rect l="l" t="t" r="r" b="b"/>
              <a:pathLst>
                <a:path w="2325" h="800" extrusionOk="0">
                  <a:moveTo>
                    <a:pt x="390" y="0"/>
                  </a:moveTo>
                  <a:cubicBezTo>
                    <a:pt x="84" y="0"/>
                    <a:pt x="0" y="438"/>
                    <a:pt x="290" y="502"/>
                  </a:cubicBezTo>
                  <a:cubicBezTo>
                    <a:pt x="543" y="548"/>
                    <a:pt x="1332" y="799"/>
                    <a:pt x="1844" y="799"/>
                  </a:cubicBezTo>
                  <a:cubicBezTo>
                    <a:pt x="2075" y="799"/>
                    <a:pt x="2250" y="748"/>
                    <a:pt x="2292" y="602"/>
                  </a:cubicBezTo>
                  <a:cubicBezTo>
                    <a:pt x="2325" y="69"/>
                    <a:pt x="824" y="235"/>
                    <a:pt x="424" y="2"/>
                  </a:cubicBezTo>
                  <a:cubicBezTo>
                    <a:pt x="412" y="1"/>
                    <a:pt x="401" y="0"/>
                    <a:pt x="3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1773925" y="3976450"/>
              <a:ext cx="33700" cy="16325"/>
            </a:xfrm>
            <a:custGeom>
              <a:avLst/>
              <a:gdLst/>
              <a:ahLst/>
              <a:cxnLst/>
              <a:rect l="l" t="t" r="r" b="b"/>
              <a:pathLst>
                <a:path w="1348" h="653" extrusionOk="0">
                  <a:moveTo>
                    <a:pt x="345" y="1"/>
                  </a:moveTo>
                  <a:cubicBezTo>
                    <a:pt x="40" y="1"/>
                    <a:pt x="0" y="414"/>
                    <a:pt x="281" y="508"/>
                  </a:cubicBezTo>
                  <a:cubicBezTo>
                    <a:pt x="490" y="508"/>
                    <a:pt x="792" y="653"/>
                    <a:pt x="1029" y="653"/>
                  </a:cubicBezTo>
                  <a:cubicBezTo>
                    <a:pt x="1169" y="653"/>
                    <a:pt x="1286" y="602"/>
                    <a:pt x="1348" y="441"/>
                  </a:cubicBezTo>
                  <a:cubicBezTo>
                    <a:pt x="1348" y="7"/>
                    <a:pt x="681" y="107"/>
                    <a:pt x="414" y="7"/>
                  </a:cubicBezTo>
                  <a:cubicBezTo>
                    <a:pt x="390" y="3"/>
                    <a:pt x="367" y="1"/>
                    <a:pt x="3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1803350" y="4007425"/>
              <a:ext cx="58125" cy="19325"/>
            </a:xfrm>
            <a:custGeom>
              <a:avLst/>
              <a:gdLst/>
              <a:ahLst/>
              <a:cxnLst/>
              <a:rect l="l" t="t" r="r" b="b"/>
              <a:pathLst>
                <a:path w="2325" h="773" extrusionOk="0">
                  <a:moveTo>
                    <a:pt x="357" y="1"/>
                  </a:moveTo>
                  <a:cubicBezTo>
                    <a:pt x="52" y="1"/>
                    <a:pt x="0" y="439"/>
                    <a:pt x="290" y="503"/>
                  </a:cubicBezTo>
                  <a:cubicBezTo>
                    <a:pt x="575" y="503"/>
                    <a:pt x="1399" y="773"/>
                    <a:pt x="1900" y="773"/>
                  </a:cubicBezTo>
                  <a:cubicBezTo>
                    <a:pt x="2103" y="773"/>
                    <a:pt x="2253" y="728"/>
                    <a:pt x="2291" y="603"/>
                  </a:cubicBezTo>
                  <a:cubicBezTo>
                    <a:pt x="2325" y="36"/>
                    <a:pt x="824" y="203"/>
                    <a:pt x="390" y="3"/>
                  </a:cubicBezTo>
                  <a:cubicBezTo>
                    <a:pt x="379" y="1"/>
                    <a:pt x="367" y="1"/>
                    <a:pt x="3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-1787775" y="4049500"/>
              <a:ext cx="30875" cy="16050"/>
            </a:xfrm>
            <a:custGeom>
              <a:avLst/>
              <a:gdLst/>
              <a:ahLst/>
              <a:cxnLst/>
              <a:rect l="l" t="t" r="r" b="b"/>
              <a:pathLst>
                <a:path w="1235" h="642" extrusionOk="0">
                  <a:moveTo>
                    <a:pt x="289" y="1"/>
                  </a:moveTo>
                  <a:cubicBezTo>
                    <a:pt x="164" y="1"/>
                    <a:pt x="59" y="46"/>
                    <a:pt x="1" y="188"/>
                  </a:cubicBezTo>
                  <a:cubicBezTo>
                    <a:pt x="1" y="321"/>
                    <a:pt x="67" y="488"/>
                    <a:pt x="201" y="488"/>
                  </a:cubicBezTo>
                  <a:cubicBezTo>
                    <a:pt x="417" y="488"/>
                    <a:pt x="716" y="641"/>
                    <a:pt x="946" y="641"/>
                  </a:cubicBezTo>
                  <a:cubicBezTo>
                    <a:pt x="1071" y="641"/>
                    <a:pt x="1176" y="596"/>
                    <a:pt x="1235" y="454"/>
                  </a:cubicBezTo>
                  <a:cubicBezTo>
                    <a:pt x="1235" y="321"/>
                    <a:pt x="1168" y="188"/>
                    <a:pt x="1035" y="154"/>
                  </a:cubicBezTo>
                  <a:cubicBezTo>
                    <a:pt x="819" y="154"/>
                    <a:pt x="519" y="1"/>
                    <a:pt x="2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1818975" y="4080700"/>
              <a:ext cx="57925" cy="19150"/>
            </a:xfrm>
            <a:custGeom>
              <a:avLst/>
              <a:gdLst/>
              <a:ahLst/>
              <a:cxnLst/>
              <a:rect l="l" t="t" r="r" b="b"/>
              <a:pathLst>
                <a:path w="2317" h="766" extrusionOk="0">
                  <a:moveTo>
                    <a:pt x="352" y="1"/>
                  </a:moveTo>
                  <a:cubicBezTo>
                    <a:pt x="70" y="1"/>
                    <a:pt x="1" y="414"/>
                    <a:pt x="281" y="507"/>
                  </a:cubicBezTo>
                  <a:cubicBezTo>
                    <a:pt x="537" y="507"/>
                    <a:pt x="1324" y="766"/>
                    <a:pt x="1837" y="766"/>
                  </a:cubicBezTo>
                  <a:cubicBezTo>
                    <a:pt x="2061" y="766"/>
                    <a:pt x="2232" y="716"/>
                    <a:pt x="2283" y="574"/>
                  </a:cubicBezTo>
                  <a:cubicBezTo>
                    <a:pt x="2316" y="40"/>
                    <a:pt x="815" y="207"/>
                    <a:pt x="415" y="7"/>
                  </a:cubicBezTo>
                  <a:cubicBezTo>
                    <a:pt x="393" y="3"/>
                    <a:pt x="372" y="1"/>
                    <a:pt x="3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-1807775" y="4125600"/>
              <a:ext cx="32525" cy="15825"/>
            </a:xfrm>
            <a:custGeom>
              <a:avLst/>
              <a:gdLst/>
              <a:ahLst/>
              <a:cxnLst/>
              <a:rect l="l" t="t" r="r" b="b"/>
              <a:pathLst>
                <a:path w="1301" h="633" extrusionOk="0">
                  <a:moveTo>
                    <a:pt x="342" y="1"/>
                  </a:moveTo>
                  <a:cubicBezTo>
                    <a:pt x="208" y="1"/>
                    <a:pt x="95" y="51"/>
                    <a:pt x="33" y="212"/>
                  </a:cubicBezTo>
                  <a:cubicBezTo>
                    <a:pt x="0" y="313"/>
                    <a:pt x="100" y="479"/>
                    <a:pt x="234" y="479"/>
                  </a:cubicBezTo>
                  <a:cubicBezTo>
                    <a:pt x="449" y="479"/>
                    <a:pt x="763" y="633"/>
                    <a:pt x="1003" y="633"/>
                  </a:cubicBezTo>
                  <a:cubicBezTo>
                    <a:pt x="1133" y="633"/>
                    <a:pt x="1242" y="587"/>
                    <a:pt x="1301" y="446"/>
                  </a:cubicBezTo>
                  <a:cubicBezTo>
                    <a:pt x="1301" y="313"/>
                    <a:pt x="1201" y="212"/>
                    <a:pt x="1067" y="146"/>
                  </a:cubicBezTo>
                  <a:cubicBezTo>
                    <a:pt x="858" y="146"/>
                    <a:pt x="569" y="1"/>
                    <a:pt x="3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-1836975" y="4157275"/>
              <a:ext cx="55900" cy="18975"/>
            </a:xfrm>
            <a:custGeom>
              <a:avLst/>
              <a:gdLst/>
              <a:ahLst/>
              <a:cxnLst/>
              <a:rect l="l" t="t" r="r" b="b"/>
              <a:pathLst>
                <a:path w="2236" h="759" extrusionOk="0">
                  <a:moveTo>
                    <a:pt x="335" y="1"/>
                  </a:moveTo>
                  <a:cubicBezTo>
                    <a:pt x="200" y="1"/>
                    <a:pt x="90" y="44"/>
                    <a:pt x="34" y="180"/>
                  </a:cubicBezTo>
                  <a:cubicBezTo>
                    <a:pt x="1" y="613"/>
                    <a:pt x="634" y="513"/>
                    <a:pt x="901" y="613"/>
                  </a:cubicBezTo>
                  <a:cubicBezTo>
                    <a:pt x="1111" y="613"/>
                    <a:pt x="1505" y="758"/>
                    <a:pt x="1810" y="758"/>
                  </a:cubicBezTo>
                  <a:cubicBezTo>
                    <a:pt x="1991" y="758"/>
                    <a:pt x="2140" y="708"/>
                    <a:pt x="2202" y="547"/>
                  </a:cubicBezTo>
                  <a:cubicBezTo>
                    <a:pt x="2235" y="80"/>
                    <a:pt x="1502" y="280"/>
                    <a:pt x="1201" y="146"/>
                  </a:cubicBezTo>
                  <a:cubicBezTo>
                    <a:pt x="1186" y="148"/>
                    <a:pt x="1171" y="148"/>
                    <a:pt x="1155" y="148"/>
                  </a:cubicBezTo>
                  <a:cubicBezTo>
                    <a:pt x="915" y="148"/>
                    <a:pt x="582" y="1"/>
                    <a:pt x="3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-1823625" y="4198775"/>
              <a:ext cx="31700" cy="15825"/>
            </a:xfrm>
            <a:custGeom>
              <a:avLst/>
              <a:gdLst/>
              <a:ahLst/>
              <a:cxnLst/>
              <a:rect l="l" t="t" r="r" b="b"/>
              <a:pathLst>
                <a:path w="1268" h="633" extrusionOk="0">
                  <a:moveTo>
                    <a:pt x="289" y="1"/>
                  </a:moveTo>
                  <a:cubicBezTo>
                    <a:pt x="164" y="1"/>
                    <a:pt x="59" y="46"/>
                    <a:pt x="0" y="188"/>
                  </a:cubicBezTo>
                  <a:cubicBezTo>
                    <a:pt x="0" y="321"/>
                    <a:pt x="100" y="488"/>
                    <a:pt x="200" y="488"/>
                  </a:cubicBezTo>
                  <a:cubicBezTo>
                    <a:pt x="410" y="488"/>
                    <a:pt x="712" y="633"/>
                    <a:pt x="949" y="633"/>
                  </a:cubicBezTo>
                  <a:cubicBezTo>
                    <a:pt x="1089" y="633"/>
                    <a:pt x="1206" y="582"/>
                    <a:pt x="1268" y="421"/>
                  </a:cubicBezTo>
                  <a:cubicBezTo>
                    <a:pt x="1268" y="321"/>
                    <a:pt x="1168" y="188"/>
                    <a:pt x="1034" y="154"/>
                  </a:cubicBezTo>
                  <a:cubicBezTo>
                    <a:pt x="818" y="154"/>
                    <a:pt x="519" y="1"/>
                    <a:pt x="289" y="1"/>
                  </a:cubicBezTo>
                  <a:close/>
                </a:path>
              </a:pathLst>
            </a:custGeom>
            <a:solidFill>
              <a:srgbClr val="2E3F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-1853650" y="4230250"/>
              <a:ext cx="56725" cy="18775"/>
            </a:xfrm>
            <a:custGeom>
              <a:avLst/>
              <a:gdLst/>
              <a:ahLst/>
              <a:cxnLst/>
              <a:rect l="l" t="t" r="r" b="b"/>
              <a:pathLst>
                <a:path w="2269" h="751" extrusionOk="0">
                  <a:moveTo>
                    <a:pt x="340" y="1"/>
                  </a:moveTo>
                  <a:cubicBezTo>
                    <a:pt x="203" y="1"/>
                    <a:pt x="91" y="48"/>
                    <a:pt x="34" y="196"/>
                  </a:cubicBezTo>
                  <a:cubicBezTo>
                    <a:pt x="0" y="596"/>
                    <a:pt x="634" y="530"/>
                    <a:pt x="901" y="596"/>
                  </a:cubicBezTo>
                  <a:cubicBezTo>
                    <a:pt x="1117" y="596"/>
                    <a:pt x="1528" y="750"/>
                    <a:pt x="1837" y="750"/>
                  </a:cubicBezTo>
                  <a:cubicBezTo>
                    <a:pt x="2005" y="750"/>
                    <a:pt x="2143" y="704"/>
                    <a:pt x="2202" y="563"/>
                  </a:cubicBezTo>
                  <a:cubicBezTo>
                    <a:pt x="2269" y="96"/>
                    <a:pt x="1501" y="263"/>
                    <a:pt x="1201" y="129"/>
                  </a:cubicBezTo>
                  <a:cubicBezTo>
                    <a:pt x="1174" y="134"/>
                    <a:pt x="1145" y="137"/>
                    <a:pt x="1115" y="137"/>
                  </a:cubicBezTo>
                  <a:cubicBezTo>
                    <a:pt x="881" y="137"/>
                    <a:pt x="574" y="1"/>
                    <a:pt x="3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1841525" y="4272500"/>
              <a:ext cx="33775" cy="15550"/>
            </a:xfrm>
            <a:custGeom>
              <a:avLst/>
              <a:gdLst/>
              <a:ahLst/>
              <a:cxnLst/>
              <a:rect l="l" t="t" r="r" b="b"/>
              <a:pathLst>
                <a:path w="1351" h="622" extrusionOk="0">
                  <a:moveTo>
                    <a:pt x="320" y="1"/>
                  </a:moveTo>
                  <a:cubicBezTo>
                    <a:pt x="42" y="1"/>
                    <a:pt x="0" y="414"/>
                    <a:pt x="249" y="508"/>
                  </a:cubicBezTo>
                  <a:cubicBezTo>
                    <a:pt x="279" y="502"/>
                    <a:pt x="309" y="500"/>
                    <a:pt x="340" y="500"/>
                  </a:cubicBezTo>
                  <a:cubicBezTo>
                    <a:pt x="566" y="500"/>
                    <a:pt x="833" y="621"/>
                    <a:pt x="1046" y="621"/>
                  </a:cubicBezTo>
                  <a:cubicBezTo>
                    <a:pt x="1173" y="621"/>
                    <a:pt x="1281" y="578"/>
                    <a:pt x="1350" y="441"/>
                  </a:cubicBezTo>
                  <a:cubicBezTo>
                    <a:pt x="1350" y="7"/>
                    <a:pt x="683" y="107"/>
                    <a:pt x="383" y="7"/>
                  </a:cubicBezTo>
                  <a:cubicBezTo>
                    <a:pt x="361" y="3"/>
                    <a:pt x="340" y="1"/>
                    <a:pt x="32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89" name="Google Shape;1089;p34"/>
            <p:cNvSpPr/>
            <p:nvPr/>
          </p:nvSpPr>
          <p:spPr>
            <a:xfrm>
              <a:off x="-1870925" y="4302650"/>
              <a:ext cx="58150" cy="19025"/>
            </a:xfrm>
            <a:custGeom>
              <a:avLst/>
              <a:gdLst/>
              <a:ahLst/>
              <a:cxnLst/>
              <a:rect l="l" t="t" r="r" b="b"/>
              <a:pathLst>
                <a:path w="2326" h="761" extrusionOk="0">
                  <a:moveTo>
                    <a:pt x="355" y="0"/>
                  </a:moveTo>
                  <a:cubicBezTo>
                    <a:pt x="53" y="0"/>
                    <a:pt x="1" y="406"/>
                    <a:pt x="258" y="502"/>
                  </a:cubicBezTo>
                  <a:cubicBezTo>
                    <a:pt x="559" y="502"/>
                    <a:pt x="1361" y="761"/>
                    <a:pt x="1855" y="761"/>
                  </a:cubicBezTo>
                  <a:cubicBezTo>
                    <a:pt x="2072" y="761"/>
                    <a:pt x="2229" y="711"/>
                    <a:pt x="2259" y="569"/>
                  </a:cubicBezTo>
                  <a:cubicBezTo>
                    <a:pt x="2326" y="35"/>
                    <a:pt x="825" y="202"/>
                    <a:pt x="391" y="2"/>
                  </a:cubicBezTo>
                  <a:cubicBezTo>
                    <a:pt x="379" y="1"/>
                    <a:pt x="367" y="0"/>
                    <a:pt x="355" y="0"/>
                  </a:cubicBezTo>
                  <a:close/>
                </a:path>
              </a:pathLst>
            </a:custGeom>
            <a:solidFill>
              <a:srgbClr val="2E3F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0" name="Google Shape;1090;p34"/>
            <p:cNvSpPr/>
            <p:nvPr/>
          </p:nvSpPr>
          <p:spPr>
            <a:xfrm>
              <a:off x="-1857000" y="4345550"/>
              <a:ext cx="32550" cy="16050"/>
            </a:xfrm>
            <a:custGeom>
              <a:avLst/>
              <a:gdLst/>
              <a:ahLst/>
              <a:cxnLst/>
              <a:rect l="l" t="t" r="r" b="b"/>
              <a:pathLst>
                <a:path w="1302" h="642" extrusionOk="0">
                  <a:moveTo>
                    <a:pt x="333" y="0"/>
                  </a:moveTo>
                  <a:cubicBezTo>
                    <a:pt x="202" y="0"/>
                    <a:pt x="93" y="46"/>
                    <a:pt x="34" y="187"/>
                  </a:cubicBezTo>
                  <a:cubicBezTo>
                    <a:pt x="1" y="321"/>
                    <a:pt x="134" y="454"/>
                    <a:pt x="268" y="488"/>
                  </a:cubicBezTo>
                  <a:cubicBezTo>
                    <a:pt x="484" y="488"/>
                    <a:pt x="783" y="641"/>
                    <a:pt x="1013" y="641"/>
                  </a:cubicBezTo>
                  <a:cubicBezTo>
                    <a:pt x="1138" y="641"/>
                    <a:pt x="1243" y="596"/>
                    <a:pt x="1302" y="454"/>
                  </a:cubicBezTo>
                  <a:cubicBezTo>
                    <a:pt x="1302" y="321"/>
                    <a:pt x="1235" y="187"/>
                    <a:pt x="1102" y="154"/>
                  </a:cubicBezTo>
                  <a:cubicBezTo>
                    <a:pt x="886" y="154"/>
                    <a:pt x="572" y="0"/>
                    <a:pt x="333" y="0"/>
                  </a:cubicBezTo>
                  <a:close/>
                </a:path>
              </a:pathLst>
            </a:custGeom>
            <a:solidFill>
              <a:srgbClr val="2E3F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1" name="Google Shape;1091;p34"/>
            <p:cNvSpPr/>
            <p:nvPr/>
          </p:nvSpPr>
          <p:spPr>
            <a:xfrm>
              <a:off x="-1886750" y="4375200"/>
              <a:ext cx="58150" cy="19675"/>
            </a:xfrm>
            <a:custGeom>
              <a:avLst/>
              <a:gdLst/>
              <a:ahLst/>
              <a:cxnLst/>
              <a:rect l="l" t="t" r="r" b="b"/>
              <a:pathLst>
                <a:path w="2326" h="787" extrusionOk="0">
                  <a:moveTo>
                    <a:pt x="357" y="0"/>
                  </a:moveTo>
                  <a:cubicBezTo>
                    <a:pt x="53" y="0"/>
                    <a:pt x="0" y="438"/>
                    <a:pt x="290" y="502"/>
                  </a:cubicBezTo>
                  <a:cubicBezTo>
                    <a:pt x="550" y="502"/>
                    <a:pt x="1362" y="787"/>
                    <a:pt x="1873" y="787"/>
                  </a:cubicBezTo>
                  <a:cubicBezTo>
                    <a:pt x="2084" y="787"/>
                    <a:pt x="2243" y="739"/>
                    <a:pt x="2292" y="603"/>
                  </a:cubicBezTo>
                  <a:cubicBezTo>
                    <a:pt x="2325" y="69"/>
                    <a:pt x="824" y="236"/>
                    <a:pt x="390" y="2"/>
                  </a:cubicBezTo>
                  <a:cubicBezTo>
                    <a:pt x="379" y="1"/>
                    <a:pt x="368" y="0"/>
                    <a:pt x="357" y="0"/>
                  </a:cubicBezTo>
                  <a:close/>
                </a:path>
              </a:pathLst>
            </a:custGeom>
            <a:solidFill>
              <a:srgbClr val="2E3F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2" name="Google Shape;1092;p34"/>
            <p:cNvSpPr/>
            <p:nvPr/>
          </p:nvSpPr>
          <p:spPr>
            <a:xfrm>
              <a:off x="-1872825" y="4419775"/>
              <a:ext cx="32550" cy="16050"/>
            </a:xfrm>
            <a:custGeom>
              <a:avLst/>
              <a:gdLst/>
              <a:ahLst/>
              <a:cxnLst/>
              <a:rect l="l" t="t" r="r" b="b"/>
              <a:pathLst>
                <a:path w="1302" h="642" extrusionOk="0">
                  <a:moveTo>
                    <a:pt x="356" y="0"/>
                  </a:moveTo>
                  <a:cubicBezTo>
                    <a:pt x="230" y="0"/>
                    <a:pt x="126" y="46"/>
                    <a:pt x="67" y="187"/>
                  </a:cubicBezTo>
                  <a:cubicBezTo>
                    <a:pt x="0" y="321"/>
                    <a:pt x="100" y="487"/>
                    <a:pt x="267" y="487"/>
                  </a:cubicBezTo>
                  <a:cubicBezTo>
                    <a:pt x="483" y="487"/>
                    <a:pt x="783" y="641"/>
                    <a:pt x="1012" y="641"/>
                  </a:cubicBezTo>
                  <a:cubicBezTo>
                    <a:pt x="1138" y="641"/>
                    <a:pt x="1242" y="595"/>
                    <a:pt x="1301" y="454"/>
                  </a:cubicBezTo>
                  <a:cubicBezTo>
                    <a:pt x="1301" y="321"/>
                    <a:pt x="1234" y="187"/>
                    <a:pt x="1101" y="154"/>
                  </a:cubicBezTo>
                  <a:cubicBezTo>
                    <a:pt x="885" y="154"/>
                    <a:pt x="585" y="0"/>
                    <a:pt x="356" y="0"/>
                  </a:cubicBezTo>
                  <a:close/>
                </a:path>
              </a:pathLst>
            </a:custGeom>
            <a:solidFill>
              <a:srgbClr val="2E3F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1903425" y="4450250"/>
              <a:ext cx="58125" cy="19700"/>
            </a:xfrm>
            <a:custGeom>
              <a:avLst/>
              <a:gdLst/>
              <a:ahLst/>
              <a:cxnLst/>
              <a:rect l="l" t="t" r="r" b="b"/>
              <a:pathLst>
                <a:path w="2325" h="788" extrusionOk="0">
                  <a:moveTo>
                    <a:pt x="357" y="1"/>
                  </a:moveTo>
                  <a:cubicBezTo>
                    <a:pt x="53" y="1"/>
                    <a:pt x="0" y="438"/>
                    <a:pt x="290" y="503"/>
                  </a:cubicBezTo>
                  <a:cubicBezTo>
                    <a:pt x="574" y="503"/>
                    <a:pt x="1393" y="787"/>
                    <a:pt x="1894" y="787"/>
                  </a:cubicBezTo>
                  <a:cubicBezTo>
                    <a:pt x="2100" y="787"/>
                    <a:pt x="2253" y="739"/>
                    <a:pt x="2292" y="603"/>
                  </a:cubicBezTo>
                  <a:cubicBezTo>
                    <a:pt x="2325" y="69"/>
                    <a:pt x="824" y="236"/>
                    <a:pt x="390" y="2"/>
                  </a:cubicBezTo>
                  <a:cubicBezTo>
                    <a:pt x="379" y="1"/>
                    <a:pt x="368" y="1"/>
                    <a:pt x="357" y="1"/>
                  </a:cubicBezTo>
                  <a:close/>
                </a:path>
              </a:pathLst>
            </a:custGeom>
            <a:solidFill>
              <a:srgbClr val="2E3F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2441575" y="3825475"/>
              <a:ext cx="412000" cy="357100"/>
            </a:xfrm>
            <a:custGeom>
              <a:avLst/>
              <a:gdLst/>
              <a:ahLst/>
              <a:cxnLst/>
              <a:rect l="l" t="t" r="r" b="b"/>
              <a:pathLst>
                <a:path w="16480" h="14284" extrusionOk="0">
                  <a:moveTo>
                    <a:pt x="10675" y="2877"/>
                  </a:moveTo>
                  <a:cubicBezTo>
                    <a:pt x="13677" y="3244"/>
                    <a:pt x="13510" y="8215"/>
                    <a:pt x="11709" y="9816"/>
                  </a:cubicBezTo>
                  <a:cubicBezTo>
                    <a:pt x="10808" y="8948"/>
                    <a:pt x="10041" y="3945"/>
                    <a:pt x="10675" y="2877"/>
                  </a:cubicBezTo>
                  <a:close/>
                  <a:moveTo>
                    <a:pt x="3503" y="6247"/>
                  </a:moveTo>
                  <a:lnTo>
                    <a:pt x="3503" y="6247"/>
                  </a:lnTo>
                  <a:cubicBezTo>
                    <a:pt x="4737" y="6447"/>
                    <a:pt x="8173" y="10216"/>
                    <a:pt x="8240" y="11450"/>
                  </a:cubicBezTo>
                  <a:cubicBezTo>
                    <a:pt x="8108" y="11471"/>
                    <a:pt x="7971" y="11481"/>
                    <a:pt x="7830" y="11481"/>
                  </a:cubicBezTo>
                  <a:cubicBezTo>
                    <a:pt x="5443" y="11481"/>
                    <a:pt x="1960" y="8640"/>
                    <a:pt x="3503" y="6247"/>
                  </a:cubicBezTo>
                  <a:close/>
                  <a:moveTo>
                    <a:pt x="10533" y="0"/>
                  </a:moveTo>
                  <a:cubicBezTo>
                    <a:pt x="10130" y="0"/>
                    <a:pt x="9729" y="38"/>
                    <a:pt x="9341" y="109"/>
                  </a:cubicBezTo>
                  <a:cubicBezTo>
                    <a:pt x="6572" y="576"/>
                    <a:pt x="8040" y="5313"/>
                    <a:pt x="8707" y="7314"/>
                  </a:cubicBezTo>
                  <a:cubicBezTo>
                    <a:pt x="8807" y="7581"/>
                    <a:pt x="8974" y="8215"/>
                    <a:pt x="9174" y="8948"/>
                  </a:cubicBezTo>
                  <a:cubicBezTo>
                    <a:pt x="8707" y="8381"/>
                    <a:pt x="8340" y="7848"/>
                    <a:pt x="8073" y="7581"/>
                  </a:cubicBezTo>
                  <a:cubicBezTo>
                    <a:pt x="7002" y="6115"/>
                    <a:pt x="4835" y="3077"/>
                    <a:pt x="3122" y="3077"/>
                  </a:cubicBezTo>
                  <a:cubicBezTo>
                    <a:pt x="2808" y="3077"/>
                    <a:pt x="2509" y="3179"/>
                    <a:pt x="2236" y="3411"/>
                  </a:cubicBezTo>
                  <a:cubicBezTo>
                    <a:pt x="1001" y="4479"/>
                    <a:pt x="1" y="6113"/>
                    <a:pt x="134" y="7814"/>
                  </a:cubicBezTo>
                  <a:cubicBezTo>
                    <a:pt x="301" y="10216"/>
                    <a:pt x="1835" y="12151"/>
                    <a:pt x="3837" y="13285"/>
                  </a:cubicBezTo>
                  <a:cubicBezTo>
                    <a:pt x="5012" y="13940"/>
                    <a:pt x="6242" y="14283"/>
                    <a:pt x="7489" y="14283"/>
                  </a:cubicBezTo>
                  <a:cubicBezTo>
                    <a:pt x="8403" y="14283"/>
                    <a:pt x="9325" y="14099"/>
                    <a:pt x="10241" y="13719"/>
                  </a:cubicBezTo>
                  <a:cubicBezTo>
                    <a:pt x="10327" y="13680"/>
                    <a:pt x="10437" y="13670"/>
                    <a:pt x="10557" y="13670"/>
                  </a:cubicBezTo>
                  <a:cubicBezTo>
                    <a:pt x="10716" y="13670"/>
                    <a:pt x="10890" y="13689"/>
                    <a:pt x="11044" y="13689"/>
                  </a:cubicBezTo>
                  <a:cubicBezTo>
                    <a:pt x="11179" y="13689"/>
                    <a:pt x="11298" y="13674"/>
                    <a:pt x="11375" y="13618"/>
                  </a:cubicBezTo>
                  <a:cubicBezTo>
                    <a:pt x="11676" y="13418"/>
                    <a:pt x="12043" y="12985"/>
                    <a:pt x="12376" y="12785"/>
                  </a:cubicBezTo>
                  <a:cubicBezTo>
                    <a:pt x="12676" y="12618"/>
                    <a:pt x="12910" y="12451"/>
                    <a:pt x="13177" y="12284"/>
                  </a:cubicBezTo>
                  <a:cubicBezTo>
                    <a:pt x="13677" y="11917"/>
                    <a:pt x="14077" y="11484"/>
                    <a:pt x="14511" y="10983"/>
                  </a:cubicBezTo>
                  <a:cubicBezTo>
                    <a:pt x="15245" y="10049"/>
                    <a:pt x="15812" y="8882"/>
                    <a:pt x="16012" y="7648"/>
                  </a:cubicBezTo>
                  <a:cubicBezTo>
                    <a:pt x="16479" y="5379"/>
                    <a:pt x="15845" y="2911"/>
                    <a:pt x="14077" y="1276"/>
                  </a:cubicBezTo>
                  <a:cubicBezTo>
                    <a:pt x="13136" y="386"/>
                    <a:pt x="11827" y="0"/>
                    <a:pt x="1053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2157200" y="4127575"/>
              <a:ext cx="203500" cy="376950"/>
            </a:xfrm>
            <a:custGeom>
              <a:avLst/>
              <a:gdLst/>
              <a:ahLst/>
              <a:cxnLst/>
              <a:rect l="l" t="t" r="r" b="b"/>
              <a:pathLst>
                <a:path w="8140" h="15078" extrusionOk="0">
                  <a:moveTo>
                    <a:pt x="2269" y="0"/>
                  </a:moveTo>
                  <a:cubicBezTo>
                    <a:pt x="2269" y="0"/>
                    <a:pt x="1368" y="167"/>
                    <a:pt x="801" y="500"/>
                  </a:cubicBezTo>
                  <a:cubicBezTo>
                    <a:pt x="201" y="867"/>
                    <a:pt x="0" y="1234"/>
                    <a:pt x="0" y="1234"/>
                  </a:cubicBezTo>
                  <a:cubicBezTo>
                    <a:pt x="100" y="1301"/>
                    <a:pt x="7139" y="15077"/>
                    <a:pt x="7139" y="15077"/>
                  </a:cubicBezTo>
                  <a:cubicBezTo>
                    <a:pt x="7139" y="15077"/>
                    <a:pt x="8140" y="13043"/>
                    <a:pt x="7939" y="10708"/>
                  </a:cubicBezTo>
                  <a:cubicBezTo>
                    <a:pt x="7706" y="8373"/>
                    <a:pt x="4971" y="4170"/>
                    <a:pt x="4937" y="4070"/>
                  </a:cubicBezTo>
                  <a:cubicBezTo>
                    <a:pt x="4871" y="4003"/>
                    <a:pt x="2269" y="0"/>
                    <a:pt x="226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2216400" y="4159925"/>
              <a:ext cx="235175" cy="346275"/>
            </a:xfrm>
            <a:custGeom>
              <a:avLst/>
              <a:gdLst/>
              <a:ahLst/>
              <a:cxnLst/>
              <a:rect l="l" t="t" r="r" b="b"/>
              <a:pathLst>
                <a:path w="9407" h="13851" extrusionOk="0">
                  <a:moveTo>
                    <a:pt x="2192" y="1"/>
                  </a:moveTo>
                  <a:cubicBezTo>
                    <a:pt x="2030" y="1"/>
                    <a:pt x="1696" y="33"/>
                    <a:pt x="1234" y="240"/>
                  </a:cubicBezTo>
                  <a:cubicBezTo>
                    <a:pt x="634" y="541"/>
                    <a:pt x="0" y="1174"/>
                    <a:pt x="0" y="1174"/>
                  </a:cubicBezTo>
                  <a:cubicBezTo>
                    <a:pt x="0" y="1174"/>
                    <a:pt x="1701" y="5611"/>
                    <a:pt x="1735" y="5711"/>
                  </a:cubicBezTo>
                  <a:cubicBezTo>
                    <a:pt x="1801" y="5744"/>
                    <a:pt x="3636" y="10414"/>
                    <a:pt x="5404" y="11949"/>
                  </a:cubicBezTo>
                  <a:cubicBezTo>
                    <a:pt x="7172" y="13517"/>
                    <a:pt x="9407" y="13850"/>
                    <a:pt x="9407" y="13850"/>
                  </a:cubicBezTo>
                  <a:cubicBezTo>
                    <a:pt x="9407" y="13850"/>
                    <a:pt x="2302" y="74"/>
                    <a:pt x="2302" y="7"/>
                  </a:cubicBezTo>
                  <a:cubicBezTo>
                    <a:pt x="2302" y="7"/>
                    <a:pt x="2264" y="1"/>
                    <a:pt x="219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-2228075" y="4150075"/>
              <a:ext cx="261875" cy="361950"/>
            </a:xfrm>
            <a:custGeom>
              <a:avLst/>
              <a:gdLst/>
              <a:ahLst/>
              <a:cxnLst/>
              <a:rect l="l" t="t" r="r" b="b"/>
              <a:pathLst>
                <a:path w="10475" h="14478" extrusionOk="0">
                  <a:moveTo>
                    <a:pt x="2502" y="568"/>
                  </a:moveTo>
                  <a:cubicBezTo>
                    <a:pt x="4703" y="5071"/>
                    <a:pt x="7138" y="9507"/>
                    <a:pt x="9607" y="13944"/>
                  </a:cubicBezTo>
                  <a:cubicBezTo>
                    <a:pt x="3970" y="12810"/>
                    <a:pt x="2869" y="6072"/>
                    <a:pt x="801" y="1568"/>
                  </a:cubicBezTo>
                  <a:cubicBezTo>
                    <a:pt x="1334" y="1168"/>
                    <a:pt x="1935" y="835"/>
                    <a:pt x="2502" y="568"/>
                  </a:cubicBezTo>
                  <a:close/>
                  <a:moveTo>
                    <a:pt x="2635" y="1"/>
                  </a:moveTo>
                  <a:cubicBezTo>
                    <a:pt x="2535" y="1"/>
                    <a:pt x="2435" y="1"/>
                    <a:pt x="2268" y="67"/>
                  </a:cubicBezTo>
                  <a:cubicBezTo>
                    <a:pt x="1768" y="301"/>
                    <a:pt x="0" y="1068"/>
                    <a:pt x="300" y="1735"/>
                  </a:cubicBezTo>
                  <a:cubicBezTo>
                    <a:pt x="2435" y="6472"/>
                    <a:pt x="3769" y="13644"/>
                    <a:pt x="9874" y="14478"/>
                  </a:cubicBezTo>
                  <a:cubicBezTo>
                    <a:pt x="10474" y="14444"/>
                    <a:pt x="10141" y="13777"/>
                    <a:pt x="9940" y="13444"/>
                  </a:cubicBezTo>
                  <a:cubicBezTo>
                    <a:pt x="8640" y="11142"/>
                    <a:pt x="7372" y="8807"/>
                    <a:pt x="6138" y="6472"/>
                  </a:cubicBezTo>
                  <a:cubicBezTo>
                    <a:pt x="5504" y="5304"/>
                    <a:pt x="4937" y="4137"/>
                    <a:pt x="4303" y="2969"/>
                  </a:cubicBezTo>
                  <a:cubicBezTo>
                    <a:pt x="4003" y="2402"/>
                    <a:pt x="3669" y="1802"/>
                    <a:pt x="3402" y="1235"/>
                  </a:cubicBezTo>
                  <a:cubicBezTo>
                    <a:pt x="3202" y="801"/>
                    <a:pt x="3036" y="101"/>
                    <a:pt x="263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2166375" y="4122400"/>
              <a:ext cx="266050" cy="389475"/>
            </a:xfrm>
            <a:custGeom>
              <a:avLst/>
              <a:gdLst/>
              <a:ahLst/>
              <a:cxnLst/>
              <a:rect l="l" t="t" r="r" b="b"/>
              <a:pathLst>
                <a:path w="10642" h="15579" extrusionOk="0">
                  <a:moveTo>
                    <a:pt x="2502" y="507"/>
                  </a:moveTo>
                  <a:cubicBezTo>
                    <a:pt x="4971" y="4777"/>
                    <a:pt x="9807" y="9614"/>
                    <a:pt x="7472" y="14851"/>
                  </a:cubicBezTo>
                  <a:cubicBezTo>
                    <a:pt x="5271" y="10281"/>
                    <a:pt x="3069" y="5711"/>
                    <a:pt x="668" y="1274"/>
                  </a:cubicBezTo>
                  <a:cubicBezTo>
                    <a:pt x="1235" y="1008"/>
                    <a:pt x="1868" y="707"/>
                    <a:pt x="2502" y="507"/>
                  </a:cubicBezTo>
                  <a:close/>
                  <a:moveTo>
                    <a:pt x="2469" y="0"/>
                  </a:moveTo>
                  <a:cubicBezTo>
                    <a:pt x="1835" y="0"/>
                    <a:pt x="784" y="636"/>
                    <a:pt x="401" y="841"/>
                  </a:cubicBezTo>
                  <a:cubicBezTo>
                    <a:pt x="301" y="908"/>
                    <a:pt x="201" y="1008"/>
                    <a:pt x="167" y="1074"/>
                  </a:cubicBezTo>
                  <a:cubicBezTo>
                    <a:pt x="0" y="1508"/>
                    <a:pt x="501" y="2042"/>
                    <a:pt x="701" y="2442"/>
                  </a:cubicBezTo>
                  <a:cubicBezTo>
                    <a:pt x="1001" y="3042"/>
                    <a:pt x="1335" y="3609"/>
                    <a:pt x="1635" y="4210"/>
                  </a:cubicBezTo>
                  <a:cubicBezTo>
                    <a:pt x="2202" y="5377"/>
                    <a:pt x="2836" y="6545"/>
                    <a:pt x="3403" y="7746"/>
                  </a:cubicBezTo>
                  <a:cubicBezTo>
                    <a:pt x="4570" y="10114"/>
                    <a:pt x="5738" y="12516"/>
                    <a:pt x="6872" y="14884"/>
                  </a:cubicBezTo>
                  <a:cubicBezTo>
                    <a:pt x="6973" y="15136"/>
                    <a:pt x="7207" y="15579"/>
                    <a:pt x="7488" y="15579"/>
                  </a:cubicBezTo>
                  <a:cubicBezTo>
                    <a:pt x="7579" y="15579"/>
                    <a:pt x="7675" y="15532"/>
                    <a:pt x="7773" y="15418"/>
                  </a:cubicBezTo>
                  <a:cubicBezTo>
                    <a:pt x="10641" y="9947"/>
                    <a:pt x="5538" y="4710"/>
                    <a:pt x="2903" y="207"/>
                  </a:cubicBezTo>
                  <a:cubicBezTo>
                    <a:pt x="2817" y="59"/>
                    <a:pt x="2662" y="0"/>
                    <a:pt x="24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-2335750" y="3908750"/>
              <a:ext cx="193000" cy="255400"/>
            </a:xfrm>
            <a:custGeom>
              <a:avLst/>
              <a:gdLst/>
              <a:ahLst/>
              <a:cxnLst/>
              <a:rect l="l" t="t" r="r" b="b"/>
              <a:pathLst>
                <a:path w="7720" h="10216" extrusionOk="0">
                  <a:moveTo>
                    <a:pt x="413" y="0"/>
                  </a:moveTo>
                  <a:cubicBezTo>
                    <a:pt x="180" y="0"/>
                    <a:pt x="0" y="336"/>
                    <a:pt x="237" y="547"/>
                  </a:cubicBezTo>
                  <a:cubicBezTo>
                    <a:pt x="2973" y="3316"/>
                    <a:pt x="5274" y="6518"/>
                    <a:pt x="7076" y="10054"/>
                  </a:cubicBezTo>
                  <a:cubicBezTo>
                    <a:pt x="7133" y="10168"/>
                    <a:pt x="7233" y="10216"/>
                    <a:pt x="7333" y="10216"/>
                  </a:cubicBezTo>
                  <a:cubicBezTo>
                    <a:pt x="7526" y="10216"/>
                    <a:pt x="7719" y="10040"/>
                    <a:pt x="7609" y="9820"/>
                  </a:cubicBezTo>
                  <a:cubicBezTo>
                    <a:pt x="5775" y="6251"/>
                    <a:pt x="3440" y="2949"/>
                    <a:pt x="604" y="80"/>
                  </a:cubicBezTo>
                  <a:cubicBezTo>
                    <a:pt x="541" y="24"/>
                    <a:pt x="475" y="0"/>
                    <a:pt x="41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-2428225" y="4309075"/>
              <a:ext cx="808925" cy="491650"/>
            </a:xfrm>
            <a:custGeom>
              <a:avLst/>
              <a:gdLst/>
              <a:ahLst/>
              <a:cxnLst/>
              <a:rect l="l" t="t" r="r" b="b"/>
              <a:pathLst>
                <a:path w="32357" h="19666" extrusionOk="0">
                  <a:moveTo>
                    <a:pt x="3897" y="0"/>
                  </a:moveTo>
                  <a:cubicBezTo>
                    <a:pt x="2250" y="0"/>
                    <a:pt x="868" y="247"/>
                    <a:pt x="634" y="1246"/>
                  </a:cubicBezTo>
                  <a:cubicBezTo>
                    <a:pt x="167" y="3114"/>
                    <a:pt x="301" y="6917"/>
                    <a:pt x="167" y="8885"/>
                  </a:cubicBezTo>
                  <a:cubicBezTo>
                    <a:pt x="100" y="11620"/>
                    <a:pt x="0" y="13889"/>
                    <a:pt x="968" y="16390"/>
                  </a:cubicBezTo>
                  <a:cubicBezTo>
                    <a:pt x="1935" y="18959"/>
                    <a:pt x="3503" y="19159"/>
                    <a:pt x="5671" y="19459"/>
                  </a:cubicBezTo>
                  <a:cubicBezTo>
                    <a:pt x="9822" y="19459"/>
                    <a:pt x="13973" y="19665"/>
                    <a:pt x="18130" y="19665"/>
                  </a:cubicBezTo>
                  <a:cubicBezTo>
                    <a:pt x="21456" y="19665"/>
                    <a:pt x="24785" y="19533"/>
                    <a:pt x="28120" y="19059"/>
                  </a:cubicBezTo>
                  <a:cubicBezTo>
                    <a:pt x="29321" y="18792"/>
                    <a:pt x="30789" y="18792"/>
                    <a:pt x="31489" y="17558"/>
                  </a:cubicBezTo>
                  <a:cubicBezTo>
                    <a:pt x="32357" y="15957"/>
                    <a:pt x="32357" y="8151"/>
                    <a:pt x="32357" y="8151"/>
                  </a:cubicBezTo>
                  <a:cubicBezTo>
                    <a:pt x="32357" y="8151"/>
                    <a:pt x="32023" y="3915"/>
                    <a:pt x="31856" y="2080"/>
                  </a:cubicBezTo>
                  <a:cubicBezTo>
                    <a:pt x="31790" y="1246"/>
                    <a:pt x="31790" y="312"/>
                    <a:pt x="31790" y="312"/>
                  </a:cubicBezTo>
                  <a:cubicBezTo>
                    <a:pt x="31756" y="279"/>
                    <a:pt x="31656" y="245"/>
                    <a:pt x="31623" y="245"/>
                  </a:cubicBezTo>
                  <a:cubicBezTo>
                    <a:pt x="27352" y="327"/>
                    <a:pt x="22721" y="507"/>
                    <a:pt x="18078" y="507"/>
                  </a:cubicBezTo>
                  <a:cubicBezTo>
                    <a:pt x="15107" y="507"/>
                    <a:pt x="12130" y="433"/>
                    <a:pt x="9240" y="212"/>
                  </a:cubicBezTo>
                  <a:cubicBezTo>
                    <a:pt x="9060" y="227"/>
                    <a:pt x="8860" y="234"/>
                    <a:pt x="8644" y="234"/>
                  </a:cubicBezTo>
                  <a:cubicBezTo>
                    <a:pt x="7353" y="234"/>
                    <a:pt x="5500" y="0"/>
                    <a:pt x="389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-1676850" y="4302400"/>
              <a:ext cx="72575" cy="141675"/>
            </a:xfrm>
            <a:custGeom>
              <a:avLst/>
              <a:gdLst/>
              <a:ahLst/>
              <a:cxnLst/>
              <a:rect l="l" t="t" r="r" b="b"/>
              <a:pathLst>
                <a:path w="2903" h="5667" extrusionOk="0">
                  <a:moveTo>
                    <a:pt x="1596" y="1"/>
                  </a:moveTo>
                  <a:cubicBezTo>
                    <a:pt x="513" y="1"/>
                    <a:pt x="300" y="379"/>
                    <a:pt x="300" y="379"/>
                  </a:cubicBezTo>
                  <a:cubicBezTo>
                    <a:pt x="300" y="379"/>
                    <a:pt x="0" y="1546"/>
                    <a:pt x="634" y="1680"/>
                  </a:cubicBezTo>
                  <a:lnTo>
                    <a:pt x="1268" y="1747"/>
                  </a:lnTo>
                  <a:cubicBezTo>
                    <a:pt x="1268" y="1747"/>
                    <a:pt x="701" y="4482"/>
                    <a:pt x="934" y="5082"/>
                  </a:cubicBezTo>
                  <a:cubicBezTo>
                    <a:pt x="1073" y="5439"/>
                    <a:pt x="1458" y="5666"/>
                    <a:pt x="1819" y="5666"/>
                  </a:cubicBezTo>
                  <a:cubicBezTo>
                    <a:pt x="2065" y="5666"/>
                    <a:pt x="2300" y="5560"/>
                    <a:pt x="2435" y="5316"/>
                  </a:cubicBezTo>
                  <a:cubicBezTo>
                    <a:pt x="2769" y="4682"/>
                    <a:pt x="2435" y="3048"/>
                    <a:pt x="2435" y="3048"/>
                  </a:cubicBezTo>
                  <a:lnTo>
                    <a:pt x="2135" y="1680"/>
                  </a:lnTo>
                  <a:lnTo>
                    <a:pt x="2135" y="1680"/>
                  </a:lnTo>
                  <a:cubicBezTo>
                    <a:pt x="2135" y="1680"/>
                    <a:pt x="2170" y="1684"/>
                    <a:pt x="2224" y="1684"/>
                  </a:cubicBezTo>
                  <a:cubicBezTo>
                    <a:pt x="2400" y="1684"/>
                    <a:pt x="2777" y="1645"/>
                    <a:pt x="2802" y="1313"/>
                  </a:cubicBezTo>
                  <a:cubicBezTo>
                    <a:pt x="2902" y="846"/>
                    <a:pt x="2769" y="79"/>
                    <a:pt x="2302" y="45"/>
                  </a:cubicBezTo>
                  <a:cubicBezTo>
                    <a:pt x="2033" y="14"/>
                    <a:pt x="1799" y="1"/>
                    <a:pt x="159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2" name="Google Shape;1102;p34"/>
            <p:cNvSpPr/>
            <p:nvPr/>
          </p:nvSpPr>
          <p:spPr>
            <a:xfrm>
              <a:off x="-2421550" y="4277675"/>
              <a:ext cx="829750" cy="168050"/>
            </a:xfrm>
            <a:custGeom>
              <a:avLst/>
              <a:gdLst/>
              <a:ahLst/>
              <a:cxnLst/>
              <a:rect l="l" t="t" r="r" b="b"/>
              <a:pathLst>
                <a:path w="33190" h="6722" extrusionOk="0">
                  <a:moveTo>
                    <a:pt x="31273" y="1235"/>
                  </a:moveTo>
                  <a:cubicBezTo>
                    <a:pt x="31556" y="1235"/>
                    <a:pt x="31856" y="1268"/>
                    <a:pt x="32156" y="1335"/>
                  </a:cubicBezTo>
                  <a:cubicBezTo>
                    <a:pt x="32790" y="2569"/>
                    <a:pt x="31356" y="2235"/>
                    <a:pt x="30555" y="2369"/>
                  </a:cubicBezTo>
                  <a:cubicBezTo>
                    <a:pt x="30522" y="2369"/>
                    <a:pt x="30522" y="2335"/>
                    <a:pt x="30489" y="2335"/>
                  </a:cubicBezTo>
                  <a:cubicBezTo>
                    <a:pt x="30422" y="2002"/>
                    <a:pt x="30355" y="1668"/>
                    <a:pt x="30489" y="1335"/>
                  </a:cubicBezTo>
                  <a:cubicBezTo>
                    <a:pt x="30722" y="1268"/>
                    <a:pt x="30989" y="1235"/>
                    <a:pt x="31273" y="1235"/>
                  </a:cubicBezTo>
                  <a:close/>
                  <a:moveTo>
                    <a:pt x="31556" y="2836"/>
                  </a:moveTo>
                  <a:cubicBezTo>
                    <a:pt x="31890" y="3736"/>
                    <a:pt x="32290" y="5171"/>
                    <a:pt x="31890" y="6138"/>
                  </a:cubicBezTo>
                  <a:cubicBezTo>
                    <a:pt x="31695" y="6216"/>
                    <a:pt x="31534" y="6251"/>
                    <a:pt x="31400" y="6251"/>
                  </a:cubicBezTo>
                  <a:cubicBezTo>
                    <a:pt x="30847" y="6251"/>
                    <a:pt x="30781" y="5649"/>
                    <a:pt x="30889" y="5004"/>
                  </a:cubicBezTo>
                  <a:cubicBezTo>
                    <a:pt x="30956" y="4303"/>
                    <a:pt x="30956" y="3536"/>
                    <a:pt x="31222" y="2836"/>
                  </a:cubicBezTo>
                  <a:close/>
                  <a:moveTo>
                    <a:pt x="6905" y="334"/>
                  </a:moveTo>
                  <a:cubicBezTo>
                    <a:pt x="5437" y="467"/>
                    <a:pt x="0" y="0"/>
                    <a:pt x="67" y="2035"/>
                  </a:cubicBezTo>
                  <a:cubicBezTo>
                    <a:pt x="67" y="2210"/>
                    <a:pt x="194" y="2308"/>
                    <a:pt x="315" y="2308"/>
                  </a:cubicBezTo>
                  <a:cubicBezTo>
                    <a:pt x="333" y="2308"/>
                    <a:pt x="350" y="2306"/>
                    <a:pt x="367" y="2302"/>
                  </a:cubicBezTo>
                  <a:cubicBezTo>
                    <a:pt x="3463" y="2113"/>
                    <a:pt x="6572" y="2043"/>
                    <a:pt x="9687" y="2043"/>
                  </a:cubicBezTo>
                  <a:cubicBezTo>
                    <a:pt x="16473" y="2043"/>
                    <a:pt x="23288" y="2375"/>
                    <a:pt x="30055" y="2535"/>
                  </a:cubicBezTo>
                  <a:cubicBezTo>
                    <a:pt x="30083" y="2790"/>
                    <a:pt x="30304" y="2877"/>
                    <a:pt x="30513" y="2877"/>
                  </a:cubicBezTo>
                  <a:cubicBezTo>
                    <a:pt x="30550" y="2877"/>
                    <a:pt x="30587" y="2874"/>
                    <a:pt x="30622" y="2869"/>
                  </a:cubicBezTo>
                  <a:lnTo>
                    <a:pt x="30622" y="2869"/>
                  </a:lnTo>
                  <a:cubicBezTo>
                    <a:pt x="30555" y="3870"/>
                    <a:pt x="29721" y="6638"/>
                    <a:pt x="31222" y="6705"/>
                  </a:cubicBezTo>
                  <a:cubicBezTo>
                    <a:pt x="31307" y="6716"/>
                    <a:pt x="31386" y="6722"/>
                    <a:pt x="31460" y="6722"/>
                  </a:cubicBezTo>
                  <a:cubicBezTo>
                    <a:pt x="33189" y="6722"/>
                    <a:pt x="32408" y="3855"/>
                    <a:pt x="32056" y="2736"/>
                  </a:cubicBezTo>
                  <a:cubicBezTo>
                    <a:pt x="32490" y="2669"/>
                    <a:pt x="32757" y="2435"/>
                    <a:pt x="32757" y="1868"/>
                  </a:cubicBezTo>
                  <a:cubicBezTo>
                    <a:pt x="32690" y="801"/>
                    <a:pt x="32257" y="734"/>
                    <a:pt x="31323" y="734"/>
                  </a:cubicBezTo>
                  <a:cubicBezTo>
                    <a:pt x="31244" y="734"/>
                    <a:pt x="31163" y="733"/>
                    <a:pt x="31081" y="733"/>
                  </a:cubicBezTo>
                  <a:cubicBezTo>
                    <a:pt x="30712" y="733"/>
                    <a:pt x="30328" y="755"/>
                    <a:pt x="30055" y="1001"/>
                  </a:cubicBezTo>
                  <a:cubicBezTo>
                    <a:pt x="22349" y="534"/>
                    <a:pt x="14644" y="534"/>
                    <a:pt x="6905" y="334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3" name="Google Shape;1103;p34"/>
            <p:cNvSpPr/>
            <p:nvPr/>
          </p:nvSpPr>
          <p:spPr>
            <a:xfrm>
              <a:off x="-2171700" y="4527375"/>
              <a:ext cx="293900" cy="179950"/>
            </a:xfrm>
            <a:custGeom>
              <a:avLst/>
              <a:gdLst/>
              <a:ahLst/>
              <a:cxnLst/>
              <a:rect l="l" t="t" r="r" b="b"/>
              <a:pathLst>
                <a:path w="11756" h="7198" extrusionOk="0">
                  <a:moveTo>
                    <a:pt x="4402" y="1"/>
                  </a:moveTo>
                  <a:cubicBezTo>
                    <a:pt x="3788" y="1"/>
                    <a:pt x="3186" y="216"/>
                    <a:pt x="2715" y="687"/>
                  </a:cubicBezTo>
                  <a:cubicBezTo>
                    <a:pt x="0" y="3180"/>
                    <a:pt x="2603" y="7198"/>
                    <a:pt x="5859" y="7198"/>
                  </a:cubicBezTo>
                  <a:cubicBezTo>
                    <a:pt x="6043" y="7198"/>
                    <a:pt x="6230" y="7185"/>
                    <a:pt x="6418" y="7158"/>
                  </a:cubicBezTo>
                  <a:cubicBezTo>
                    <a:pt x="8953" y="6991"/>
                    <a:pt x="11755" y="3822"/>
                    <a:pt x="9754" y="1554"/>
                  </a:cubicBezTo>
                  <a:cubicBezTo>
                    <a:pt x="9182" y="960"/>
                    <a:pt x="8376" y="679"/>
                    <a:pt x="7560" y="679"/>
                  </a:cubicBezTo>
                  <a:cubicBezTo>
                    <a:pt x="7185" y="679"/>
                    <a:pt x="6808" y="738"/>
                    <a:pt x="6451" y="853"/>
                  </a:cubicBezTo>
                  <a:cubicBezTo>
                    <a:pt x="5888" y="308"/>
                    <a:pt x="5137" y="1"/>
                    <a:pt x="4402" y="1"/>
                  </a:cubicBez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4" name="Google Shape;1104;p34"/>
            <p:cNvSpPr/>
            <p:nvPr/>
          </p:nvSpPr>
          <p:spPr>
            <a:xfrm>
              <a:off x="-2106325" y="4402300"/>
              <a:ext cx="114650" cy="131600"/>
            </a:xfrm>
            <a:custGeom>
              <a:avLst/>
              <a:gdLst/>
              <a:ahLst/>
              <a:cxnLst/>
              <a:rect l="l" t="t" r="r" b="b"/>
              <a:pathLst>
                <a:path w="4586" h="5264" extrusionOk="0">
                  <a:moveTo>
                    <a:pt x="1079" y="1"/>
                  </a:moveTo>
                  <a:cubicBezTo>
                    <a:pt x="920" y="1"/>
                    <a:pt x="761" y="28"/>
                    <a:pt x="601" y="86"/>
                  </a:cubicBezTo>
                  <a:cubicBezTo>
                    <a:pt x="0" y="252"/>
                    <a:pt x="434" y="1653"/>
                    <a:pt x="567" y="2154"/>
                  </a:cubicBezTo>
                  <a:cubicBezTo>
                    <a:pt x="987" y="3347"/>
                    <a:pt x="2248" y="5196"/>
                    <a:pt x="3688" y="5196"/>
                  </a:cubicBezTo>
                  <a:cubicBezTo>
                    <a:pt x="3737" y="5196"/>
                    <a:pt x="3787" y="5194"/>
                    <a:pt x="3836" y="5189"/>
                  </a:cubicBezTo>
                  <a:cubicBezTo>
                    <a:pt x="3909" y="5241"/>
                    <a:pt x="3991" y="5264"/>
                    <a:pt x="4068" y="5264"/>
                  </a:cubicBezTo>
                  <a:cubicBezTo>
                    <a:pt x="4241" y="5264"/>
                    <a:pt x="4393" y="5150"/>
                    <a:pt x="4370" y="4989"/>
                  </a:cubicBezTo>
                  <a:cubicBezTo>
                    <a:pt x="4585" y="3698"/>
                    <a:pt x="2931" y="1"/>
                    <a:pt x="107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5" name="Google Shape;1105;p34"/>
            <p:cNvSpPr/>
            <p:nvPr/>
          </p:nvSpPr>
          <p:spPr>
            <a:xfrm>
              <a:off x="-2093300" y="4404050"/>
              <a:ext cx="100475" cy="132000"/>
            </a:xfrm>
            <a:custGeom>
              <a:avLst/>
              <a:gdLst/>
              <a:ahLst/>
              <a:cxnLst/>
              <a:rect l="l" t="t" r="r" b="b"/>
              <a:pathLst>
                <a:path w="4019" h="5280" extrusionOk="0">
                  <a:moveTo>
                    <a:pt x="258" y="0"/>
                  </a:moveTo>
                  <a:cubicBezTo>
                    <a:pt x="149" y="0"/>
                    <a:pt x="0" y="137"/>
                    <a:pt x="113" y="249"/>
                  </a:cubicBezTo>
                  <a:cubicBezTo>
                    <a:pt x="880" y="1283"/>
                    <a:pt x="1547" y="2417"/>
                    <a:pt x="2248" y="3451"/>
                  </a:cubicBezTo>
                  <a:cubicBezTo>
                    <a:pt x="1714" y="3285"/>
                    <a:pt x="1214" y="3084"/>
                    <a:pt x="680" y="2918"/>
                  </a:cubicBezTo>
                  <a:cubicBezTo>
                    <a:pt x="659" y="2907"/>
                    <a:pt x="638" y="2903"/>
                    <a:pt x="618" y="2903"/>
                  </a:cubicBezTo>
                  <a:cubicBezTo>
                    <a:pt x="510" y="2903"/>
                    <a:pt x="429" y="3039"/>
                    <a:pt x="513" y="3151"/>
                  </a:cubicBezTo>
                  <a:cubicBezTo>
                    <a:pt x="1014" y="3418"/>
                    <a:pt x="1547" y="3585"/>
                    <a:pt x="2081" y="3752"/>
                  </a:cubicBezTo>
                  <a:cubicBezTo>
                    <a:pt x="2214" y="3785"/>
                    <a:pt x="2415" y="3852"/>
                    <a:pt x="2548" y="3852"/>
                  </a:cubicBezTo>
                  <a:cubicBezTo>
                    <a:pt x="2882" y="4319"/>
                    <a:pt x="3215" y="4786"/>
                    <a:pt x="3582" y="5253"/>
                  </a:cubicBezTo>
                  <a:cubicBezTo>
                    <a:pt x="3613" y="5271"/>
                    <a:pt x="3649" y="5280"/>
                    <a:pt x="3685" y="5280"/>
                  </a:cubicBezTo>
                  <a:cubicBezTo>
                    <a:pt x="3844" y="5280"/>
                    <a:pt x="4018" y="5122"/>
                    <a:pt x="3882" y="4986"/>
                  </a:cubicBezTo>
                  <a:cubicBezTo>
                    <a:pt x="3582" y="4652"/>
                    <a:pt x="3282" y="4285"/>
                    <a:pt x="2982" y="3918"/>
                  </a:cubicBezTo>
                  <a:cubicBezTo>
                    <a:pt x="2915" y="3818"/>
                    <a:pt x="2882" y="3685"/>
                    <a:pt x="2782" y="3618"/>
                  </a:cubicBezTo>
                  <a:cubicBezTo>
                    <a:pt x="2915" y="3151"/>
                    <a:pt x="2915" y="2251"/>
                    <a:pt x="2915" y="1917"/>
                  </a:cubicBezTo>
                  <a:cubicBezTo>
                    <a:pt x="2915" y="1800"/>
                    <a:pt x="2832" y="1742"/>
                    <a:pt x="2748" y="1742"/>
                  </a:cubicBezTo>
                  <a:cubicBezTo>
                    <a:pt x="2665" y="1742"/>
                    <a:pt x="2581" y="1800"/>
                    <a:pt x="2581" y="1917"/>
                  </a:cubicBezTo>
                  <a:cubicBezTo>
                    <a:pt x="2581" y="2351"/>
                    <a:pt x="2581" y="2784"/>
                    <a:pt x="2481" y="3251"/>
                  </a:cubicBezTo>
                  <a:cubicBezTo>
                    <a:pt x="1781" y="2150"/>
                    <a:pt x="1114" y="1083"/>
                    <a:pt x="313" y="16"/>
                  </a:cubicBezTo>
                  <a:cubicBezTo>
                    <a:pt x="297" y="5"/>
                    <a:pt x="278" y="0"/>
                    <a:pt x="25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06" name="Google Shape;1106;p34"/>
            <p:cNvSpPr/>
            <p:nvPr/>
          </p:nvSpPr>
          <p:spPr>
            <a:xfrm>
              <a:off x="-2023775" y="4465225"/>
              <a:ext cx="56925" cy="96325"/>
            </a:xfrm>
            <a:custGeom>
              <a:avLst/>
              <a:gdLst/>
              <a:ahLst/>
              <a:cxnLst/>
              <a:rect l="l" t="t" r="r" b="b"/>
              <a:pathLst>
                <a:path w="2277" h="3853" extrusionOk="0">
                  <a:moveTo>
                    <a:pt x="1905" y="1"/>
                  </a:moveTo>
                  <a:cubicBezTo>
                    <a:pt x="1800" y="1"/>
                    <a:pt x="1694" y="52"/>
                    <a:pt x="1635" y="170"/>
                  </a:cubicBezTo>
                  <a:cubicBezTo>
                    <a:pt x="1268" y="1071"/>
                    <a:pt x="1001" y="2039"/>
                    <a:pt x="534" y="2906"/>
                  </a:cubicBezTo>
                  <a:cubicBezTo>
                    <a:pt x="434" y="3206"/>
                    <a:pt x="1" y="3573"/>
                    <a:pt x="401" y="3840"/>
                  </a:cubicBezTo>
                  <a:cubicBezTo>
                    <a:pt x="428" y="3848"/>
                    <a:pt x="455" y="3853"/>
                    <a:pt x="482" y="3853"/>
                  </a:cubicBezTo>
                  <a:cubicBezTo>
                    <a:pt x="1186" y="3853"/>
                    <a:pt x="1847" y="1014"/>
                    <a:pt x="2169" y="404"/>
                  </a:cubicBezTo>
                  <a:cubicBezTo>
                    <a:pt x="2276" y="168"/>
                    <a:pt x="2093" y="1"/>
                    <a:pt x="190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4">
    <p:spTree>
      <p:nvGrpSpPr>
        <p:cNvPr id="1" name="Shape 1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8" name="Google Shape;1108;p35"/>
          <p:cNvGrpSpPr/>
          <p:nvPr/>
        </p:nvGrpSpPr>
        <p:grpSpPr>
          <a:xfrm>
            <a:off x="481244" y="332533"/>
            <a:ext cx="17535024" cy="9583866"/>
            <a:chOff x="376189" y="242475"/>
            <a:chExt cx="8525391" cy="4659600"/>
          </a:xfrm>
        </p:grpSpPr>
        <p:sp>
          <p:nvSpPr>
            <p:cNvPr id="1109" name="Google Shape;1109;p35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0" name="Google Shape;1110;p35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1" name="Google Shape;1111;p35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2" name="Google Shape;1112;p35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13" name="Google Shape;1113;p35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1114" name="Google Shape;1114;p35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1115" name="Google Shape;1115;p35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16" name="Google Shape;1116;p35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17" name="Google Shape;1117;p35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18" name="Google Shape;1118;p35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19" name="Google Shape;1119;p35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0" name="Google Shape;1120;p35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1" name="Google Shape;1121;p35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2" name="Google Shape;1122;p35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3" name="Google Shape;1123;p35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4" name="Google Shape;1124;p35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1125" name="Google Shape;1125;p35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1126" name="Google Shape;1126;p35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7" name="Google Shape;1127;p35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8" name="Google Shape;1128;p35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29" name="Google Shape;1129;p35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30" name="Google Shape;1130;p35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31" name="Google Shape;1131;p35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32" name="Google Shape;1132;p35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33" name="Google Shape;1133;p35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34" name="Google Shape;1134;p35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1135" name="Google Shape;1135;p35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grpSp>
        <p:nvGrpSpPr>
          <p:cNvPr id="1136" name="Google Shape;1136;p35"/>
          <p:cNvGrpSpPr/>
          <p:nvPr/>
        </p:nvGrpSpPr>
        <p:grpSpPr>
          <a:xfrm>
            <a:off x="1759001" y="6445476"/>
            <a:ext cx="2163250" cy="2372600"/>
            <a:chOff x="10387600" y="1540275"/>
            <a:chExt cx="1081625" cy="1186300"/>
          </a:xfrm>
        </p:grpSpPr>
        <p:sp>
          <p:nvSpPr>
            <p:cNvPr id="1137" name="Google Shape;1137;p35"/>
            <p:cNvSpPr/>
            <p:nvPr/>
          </p:nvSpPr>
          <p:spPr>
            <a:xfrm>
              <a:off x="10387600" y="1540275"/>
              <a:ext cx="1081625" cy="1186300"/>
            </a:xfrm>
            <a:custGeom>
              <a:avLst/>
              <a:gdLst/>
              <a:ahLst/>
              <a:cxnLst/>
              <a:rect l="l" t="t" r="r" b="b"/>
              <a:pathLst>
                <a:path w="43265" h="47452" extrusionOk="0">
                  <a:moveTo>
                    <a:pt x="24711" y="0"/>
                  </a:moveTo>
                  <a:cubicBezTo>
                    <a:pt x="24157" y="0"/>
                    <a:pt x="23672" y="139"/>
                    <a:pt x="23250" y="285"/>
                  </a:cubicBezTo>
                  <a:cubicBezTo>
                    <a:pt x="17846" y="2586"/>
                    <a:pt x="12142" y="5589"/>
                    <a:pt x="7005" y="8591"/>
                  </a:cubicBezTo>
                  <a:cubicBezTo>
                    <a:pt x="4670" y="9992"/>
                    <a:pt x="0" y="11626"/>
                    <a:pt x="1501" y="15229"/>
                  </a:cubicBezTo>
                  <a:cubicBezTo>
                    <a:pt x="4370" y="23468"/>
                    <a:pt x="7372" y="31674"/>
                    <a:pt x="10341" y="39846"/>
                  </a:cubicBezTo>
                  <a:lnTo>
                    <a:pt x="10341" y="39913"/>
                  </a:lnTo>
                  <a:cubicBezTo>
                    <a:pt x="11175" y="42415"/>
                    <a:pt x="12075" y="45184"/>
                    <a:pt x="13710" y="47452"/>
                  </a:cubicBezTo>
                  <a:cubicBezTo>
                    <a:pt x="22349" y="46284"/>
                    <a:pt x="31356" y="43482"/>
                    <a:pt x="40262" y="41181"/>
                  </a:cubicBezTo>
                  <a:cubicBezTo>
                    <a:pt x="42764" y="40580"/>
                    <a:pt x="43264" y="36978"/>
                    <a:pt x="41563" y="35310"/>
                  </a:cubicBezTo>
                  <a:cubicBezTo>
                    <a:pt x="41530" y="34843"/>
                    <a:pt x="41496" y="34509"/>
                    <a:pt x="41330" y="34076"/>
                  </a:cubicBezTo>
                  <a:cubicBezTo>
                    <a:pt x="40696" y="26871"/>
                    <a:pt x="36560" y="19932"/>
                    <a:pt x="34692" y="13027"/>
                  </a:cubicBezTo>
                  <a:cubicBezTo>
                    <a:pt x="32799" y="9435"/>
                    <a:pt x="32110" y="910"/>
                    <a:pt x="27939" y="910"/>
                  </a:cubicBezTo>
                  <a:cubicBezTo>
                    <a:pt x="27771" y="910"/>
                    <a:pt x="27598" y="924"/>
                    <a:pt x="27420" y="952"/>
                  </a:cubicBezTo>
                  <a:lnTo>
                    <a:pt x="27220" y="985"/>
                  </a:lnTo>
                  <a:cubicBezTo>
                    <a:pt x="26260" y="233"/>
                    <a:pt x="25428" y="0"/>
                    <a:pt x="247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8" name="Google Shape;1138;p35"/>
            <p:cNvSpPr/>
            <p:nvPr/>
          </p:nvSpPr>
          <p:spPr>
            <a:xfrm>
              <a:off x="10708650" y="1663300"/>
              <a:ext cx="622975" cy="914000"/>
            </a:xfrm>
            <a:custGeom>
              <a:avLst/>
              <a:gdLst/>
              <a:ahLst/>
              <a:cxnLst/>
              <a:rect l="l" t="t" r="r" b="b"/>
              <a:pathLst>
                <a:path w="24919" h="36560" extrusionOk="0">
                  <a:moveTo>
                    <a:pt x="14978" y="0"/>
                  </a:moveTo>
                  <a:cubicBezTo>
                    <a:pt x="14978" y="0"/>
                    <a:pt x="12876" y="634"/>
                    <a:pt x="12710" y="668"/>
                  </a:cubicBezTo>
                  <a:lnTo>
                    <a:pt x="1" y="7172"/>
                  </a:lnTo>
                  <a:lnTo>
                    <a:pt x="7172" y="36560"/>
                  </a:lnTo>
                  <a:lnTo>
                    <a:pt x="24718" y="32390"/>
                  </a:lnTo>
                  <a:lnTo>
                    <a:pt x="24318" y="30589"/>
                  </a:lnTo>
                  <a:lnTo>
                    <a:pt x="24918" y="30055"/>
                  </a:lnTo>
                  <a:lnTo>
                    <a:pt x="24385" y="28521"/>
                  </a:lnTo>
                  <a:lnTo>
                    <a:pt x="24852" y="27920"/>
                  </a:lnTo>
                  <a:cubicBezTo>
                    <a:pt x="24852" y="27920"/>
                    <a:pt x="22250" y="20248"/>
                    <a:pt x="22150" y="20182"/>
                  </a:cubicBezTo>
                  <a:cubicBezTo>
                    <a:pt x="21983" y="20082"/>
                    <a:pt x="14978" y="0"/>
                    <a:pt x="1497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39" name="Google Shape;1139;p35"/>
            <p:cNvSpPr/>
            <p:nvPr/>
          </p:nvSpPr>
          <p:spPr>
            <a:xfrm>
              <a:off x="10562725" y="20719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0" name="Google Shape;1140;p35"/>
            <p:cNvSpPr/>
            <p:nvPr/>
          </p:nvSpPr>
          <p:spPr>
            <a:xfrm>
              <a:off x="10501000" y="1631450"/>
              <a:ext cx="786425" cy="1003450"/>
            </a:xfrm>
            <a:custGeom>
              <a:avLst/>
              <a:gdLst/>
              <a:ahLst/>
              <a:cxnLst/>
              <a:rect l="l" t="t" r="r" b="b"/>
              <a:pathLst>
                <a:path w="31457" h="40138" extrusionOk="0">
                  <a:moveTo>
                    <a:pt x="20036" y="1"/>
                  </a:moveTo>
                  <a:cubicBezTo>
                    <a:pt x="19952" y="1"/>
                    <a:pt x="19867" y="13"/>
                    <a:pt x="19781" y="40"/>
                  </a:cubicBezTo>
                  <a:cubicBezTo>
                    <a:pt x="16879" y="1274"/>
                    <a:pt x="14011" y="2642"/>
                    <a:pt x="11209" y="4043"/>
                  </a:cubicBezTo>
                  <a:cubicBezTo>
                    <a:pt x="8440" y="5511"/>
                    <a:pt x="5705" y="7112"/>
                    <a:pt x="3003" y="8646"/>
                  </a:cubicBezTo>
                  <a:cubicBezTo>
                    <a:pt x="2469" y="8980"/>
                    <a:pt x="1935" y="9314"/>
                    <a:pt x="1335" y="9614"/>
                  </a:cubicBezTo>
                  <a:cubicBezTo>
                    <a:pt x="935" y="9814"/>
                    <a:pt x="334" y="10014"/>
                    <a:pt x="134" y="10448"/>
                  </a:cubicBezTo>
                  <a:cubicBezTo>
                    <a:pt x="1" y="10681"/>
                    <a:pt x="134" y="10948"/>
                    <a:pt x="201" y="11182"/>
                  </a:cubicBezTo>
                  <a:cubicBezTo>
                    <a:pt x="601" y="12483"/>
                    <a:pt x="1101" y="13750"/>
                    <a:pt x="1535" y="14984"/>
                  </a:cubicBezTo>
                  <a:cubicBezTo>
                    <a:pt x="1935" y="15985"/>
                    <a:pt x="2269" y="16986"/>
                    <a:pt x="2636" y="17986"/>
                  </a:cubicBezTo>
                  <a:cubicBezTo>
                    <a:pt x="2969" y="18954"/>
                    <a:pt x="3370" y="19888"/>
                    <a:pt x="3670" y="20922"/>
                  </a:cubicBezTo>
                  <a:cubicBezTo>
                    <a:pt x="5304" y="25625"/>
                    <a:pt x="7039" y="30262"/>
                    <a:pt x="8707" y="34899"/>
                  </a:cubicBezTo>
                  <a:lnTo>
                    <a:pt x="8707" y="34865"/>
                  </a:lnTo>
                  <a:cubicBezTo>
                    <a:pt x="8707" y="34899"/>
                    <a:pt x="8707" y="34899"/>
                    <a:pt x="8774" y="34965"/>
                  </a:cubicBezTo>
                  <a:lnTo>
                    <a:pt x="8774" y="34899"/>
                  </a:lnTo>
                  <a:cubicBezTo>
                    <a:pt x="9474" y="36633"/>
                    <a:pt x="9841" y="38601"/>
                    <a:pt x="10808" y="40136"/>
                  </a:cubicBezTo>
                  <a:cubicBezTo>
                    <a:pt x="10809" y="40137"/>
                    <a:pt x="10811" y="40137"/>
                    <a:pt x="10813" y="40137"/>
                  </a:cubicBezTo>
                  <a:cubicBezTo>
                    <a:pt x="10966" y="40137"/>
                    <a:pt x="14483" y="38298"/>
                    <a:pt x="14811" y="38134"/>
                  </a:cubicBezTo>
                  <a:cubicBezTo>
                    <a:pt x="17613" y="36666"/>
                    <a:pt x="20382" y="35132"/>
                    <a:pt x="23151" y="33564"/>
                  </a:cubicBezTo>
                  <a:cubicBezTo>
                    <a:pt x="23451" y="33498"/>
                    <a:pt x="23718" y="33231"/>
                    <a:pt x="23984" y="33131"/>
                  </a:cubicBezTo>
                  <a:cubicBezTo>
                    <a:pt x="25319" y="32397"/>
                    <a:pt x="26653" y="31663"/>
                    <a:pt x="27987" y="30896"/>
                  </a:cubicBezTo>
                  <a:cubicBezTo>
                    <a:pt x="28621" y="30562"/>
                    <a:pt x="29222" y="30195"/>
                    <a:pt x="29889" y="29862"/>
                  </a:cubicBezTo>
                  <a:cubicBezTo>
                    <a:pt x="30322" y="29628"/>
                    <a:pt x="31023" y="29495"/>
                    <a:pt x="31323" y="29061"/>
                  </a:cubicBezTo>
                  <a:cubicBezTo>
                    <a:pt x="31456" y="28694"/>
                    <a:pt x="31223" y="28294"/>
                    <a:pt x="31123" y="27960"/>
                  </a:cubicBezTo>
                  <a:cubicBezTo>
                    <a:pt x="30055" y="24891"/>
                    <a:pt x="29021" y="21856"/>
                    <a:pt x="27987" y="18854"/>
                  </a:cubicBezTo>
                  <a:cubicBezTo>
                    <a:pt x="26953" y="15818"/>
                    <a:pt x="25852" y="12816"/>
                    <a:pt x="24718" y="9814"/>
                  </a:cubicBezTo>
                  <a:cubicBezTo>
                    <a:pt x="23884" y="8178"/>
                    <a:pt x="22155" y="1"/>
                    <a:pt x="200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1" name="Google Shape;1141;p35"/>
            <p:cNvSpPr/>
            <p:nvPr/>
          </p:nvSpPr>
          <p:spPr>
            <a:xfrm>
              <a:off x="10591900" y="2154475"/>
              <a:ext cx="850" cy="25"/>
            </a:xfrm>
            <a:custGeom>
              <a:avLst/>
              <a:gdLst/>
              <a:ahLst/>
              <a:cxnLst/>
              <a:rect l="l" t="t" r="r" b="b"/>
              <a:pathLst>
                <a:path w="34" h="1" extrusionOk="0">
                  <a:moveTo>
                    <a:pt x="1" y="1"/>
                  </a:moveTo>
                  <a:cubicBezTo>
                    <a:pt x="1" y="1"/>
                    <a:pt x="34" y="1"/>
                    <a:pt x="1" y="1"/>
                  </a:cubicBezTo>
                  <a:cubicBezTo>
                    <a:pt x="34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2" name="Google Shape;1142;p35"/>
            <p:cNvSpPr/>
            <p:nvPr/>
          </p:nvSpPr>
          <p:spPr>
            <a:xfrm>
              <a:off x="10766200" y="2463525"/>
              <a:ext cx="601275" cy="173925"/>
            </a:xfrm>
            <a:custGeom>
              <a:avLst/>
              <a:gdLst/>
              <a:ahLst/>
              <a:cxnLst/>
              <a:rect l="l" t="t" r="r" b="b"/>
              <a:pathLst>
                <a:path w="24051" h="6957" extrusionOk="0">
                  <a:moveTo>
                    <a:pt x="23466" y="0"/>
                  </a:moveTo>
                  <a:cubicBezTo>
                    <a:pt x="23391" y="0"/>
                    <a:pt x="23309" y="15"/>
                    <a:pt x="23217" y="48"/>
                  </a:cubicBezTo>
                  <a:cubicBezTo>
                    <a:pt x="16078" y="1916"/>
                    <a:pt x="7439" y="3217"/>
                    <a:pt x="1034" y="6085"/>
                  </a:cubicBezTo>
                  <a:cubicBezTo>
                    <a:pt x="667" y="6219"/>
                    <a:pt x="0" y="6185"/>
                    <a:pt x="100" y="6719"/>
                  </a:cubicBezTo>
                  <a:cubicBezTo>
                    <a:pt x="121" y="6888"/>
                    <a:pt x="348" y="6956"/>
                    <a:pt x="700" y="6956"/>
                  </a:cubicBezTo>
                  <a:cubicBezTo>
                    <a:pt x="2015" y="6956"/>
                    <a:pt x="5080" y="6010"/>
                    <a:pt x="5738" y="5852"/>
                  </a:cubicBezTo>
                  <a:cubicBezTo>
                    <a:pt x="12176" y="4418"/>
                    <a:pt x="17913" y="2850"/>
                    <a:pt x="23884" y="1215"/>
                  </a:cubicBezTo>
                  <a:cubicBezTo>
                    <a:pt x="24017" y="1215"/>
                    <a:pt x="24051" y="682"/>
                    <a:pt x="24017" y="515"/>
                  </a:cubicBezTo>
                  <a:cubicBezTo>
                    <a:pt x="23937" y="247"/>
                    <a:pt x="23770" y="0"/>
                    <a:pt x="234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3" name="Google Shape;1143;p35"/>
            <p:cNvSpPr/>
            <p:nvPr/>
          </p:nvSpPr>
          <p:spPr>
            <a:xfrm>
              <a:off x="10712825" y="2065450"/>
              <a:ext cx="131275" cy="190950"/>
            </a:xfrm>
            <a:custGeom>
              <a:avLst/>
              <a:gdLst/>
              <a:ahLst/>
              <a:cxnLst/>
              <a:rect l="l" t="t" r="r" b="b"/>
              <a:pathLst>
                <a:path w="5251" h="7638" extrusionOk="0">
                  <a:moveTo>
                    <a:pt x="1135" y="1160"/>
                  </a:moveTo>
                  <a:cubicBezTo>
                    <a:pt x="1835" y="2094"/>
                    <a:pt x="2502" y="3062"/>
                    <a:pt x="3169" y="3996"/>
                  </a:cubicBezTo>
                  <a:cubicBezTo>
                    <a:pt x="2669" y="4229"/>
                    <a:pt x="1835" y="4329"/>
                    <a:pt x="1368" y="4629"/>
                  </a:cubicBezTo>
                  <a:cubicBezTo>
                    <a:pt x="1235" y="3495"/>
                    <a:pt x="1168" y="2328"/>
                    <a:pt x="1135" y="1160"/>
                  </a:cubicBezTo>
                  <a:close/>
                  <a:moveTo>
                    <a:pt x="808" y="0"/>
                  </a:moveTo>
                  <a:cubicBezTo>
                    <a:pt x="700" y="0"/>
                    <a:pt x="617" y="70"/>
                    <a:pt x="567" y="226"/>
                  </a:cubicBezTo>
                  <a:cubicBezTo>
                    <a:pt x="0" y="1127"/>
                    <a:pt x="567" y="2661"/>
                    <a:pt x="534" y="3762"/>
                  </a:cubicBezTo>
                  <a:cubicBezTo>
                    <a:pt x="729" y="4413"/>
                    <a:pt x="575" y="7637"/>
                    <a:pt x="1281" y="7637"/>
                  </a:cubicBezTo>
                  <a:cubicBezTo>
                    <a:pt x="1298" y="7637"/>
                    <a:pt x="1316" y="7635"/>
                    <a:pt x="1335" y="7631"/>
                  </a:cubicBezTo>
                  <a:cubicBezTo>
                    <a:pt x="1902" y="7465"/>
                    <a:pt x="1501" y="6130"/>
                    <a:pt x="1435" y="5397"/>
                  </a:cubicBezTo>
                  <a:cubicBezTo>
                    <a:pt x="2035" y="5296"/>
                    <a:pt x="3103" y="4763"/>
                    <a:pt x="3570" y="4596"/>
                  </a:cubicBezTo>
                  <a:cubicBezTo>
                    <a:pt x="3870" y="4996"/>
                    <a:pt x="4170" y="5430"/>
                    <a:pt x="4470" y="5797"/>
                  </a:cubicBezTo>
                  <a:cubicBezTo>
                    <a:pt x="4547" y="5932"/>
                    <a:pt x="4652" y="5986"/>
                    <a:pt x="4755" y="5986"/>
                  </a:cubicBezTo>
                  <a:cubicBezTo>
                    <a:pt x="5009" y="5986"/>
                    <a:pt x="5251" y="5657"/>
                    <a:pt x="5037" y="5397"/>
                  </a:cubicBezTo>
                  <a:cubicBezTo>
                    <a:pt x="4471" y="4949"/>
                    <a:pt x="1720" y="0"/>
                    <a:pt x="8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4" name="Google Shape;1144;p35"/>
            <p:cNvSpPr/>
            <p:nvPr/>
          </p:nvSpPr>
          <p:spPr>
            <a:xfrm>
              <a:off x="10788875" y="2000175"/>
              <a:ext cx="132250" cy="159250"/>
            </a:xfrm>
            <a:custGeom>
              <a:avLst/>
              <a:gdLst/>
              <a:ahLst/>
              <a:cxnLst/>
              <a:rect l="l" t="t" r="r" b="b"/>
              <a:pathLst>
                <a:path w="5290" h="6370" extrusionOk="0">
                  <a:moveTo>
                    <a:pt x="1902" y="737"/>
                  </a:moveTo>
                  <a:cubicBezTo>
                    <a:pt x="2283" y="737"/>
                    <a:pt x="2579" y="993"/>
                    <a:pt x="2496" y="1536"/>
                  </a:cubicBezTo>
                  <a:cubicBezTo>
                    <a:pt x="2496" y="2070"/>
                    <a:pt x="2262" y="2570"/>
                    <a:pt x="2095" y="3104"/>
                  </a:cubicBezTo>
                  <a:cubicBezTo>
                    <a:pt x="1762" y="2404"/>
                    <a:pt x="1495" y="1770"/>
                    <a:pt x="1195" y="1003"/>
                  </a:cubicBezTo>
                  <a:cubicBezTo>
                    <a:pt x="1419" y="828"/>
                    <a:pt x="1676" y="737"/>
                    <a:pt x="1902" y="737"/>
                  </a:cubicBezTo>
                  <a:close/>
                  <a:moveTo>
                    <a:pt x="3978" y="2762"/>
                  </a:moveTo>
                  <a:cubicBezTo>
                    <a:pt x="4484" y="2762"/>
                    <a:pt x="4663" y="3471"/>
                    <a:pt x="3963" y="4739"/>
                  </a:cubicBezTo>
                  <a:cubicBezTo>
                    <a:pt x="3863" y="5005"/>
                    <a:pt x="3496" y="5272"/>
                    <a:pt x="3230" y="5572"/>
                  </a:cubicBezTo>
                  <a:lnTo>
                    <a:pt x="2496" y="4071"/>
                  </a:lnTo>
                  <a:cubicBezTo>
                    <a:pt x="3016" y="3176"/>
                    <a:pt x="3592" y="2762"/>
                    <a:pt x="3978" y="2762"/>
                  </a:cubicBezTo>
                  <a:close/>
                  <a:moveTo>
                    <a:pt x="1924" y="1"/>
                  </a:moveTo>
                  <a:cubicBezTo>
                    <a:pt x="990" y="1"/>
                    <a:pt x="1" y="674"/>
                    <a:pt x="528" y="1236"/>
                  </a:cubicBezTo>
                  <a:cubicBezTo>
                    <a:pt x="694" y="2504"/>
                    <a:pt x="2496" y="5539"/>
                    <a:pt x="2696" y="6173"/>
                  </a:cubicBezTo>
                  <a:cubicBezTo>
                    <a:pt x="2765" y="6311"/>
                    <a:pt x="2897" y="6369"/>
                    <a:pt x="3032" y="6369"/>
                  </a:cubicBezTo>
                  <a:cubicBezTo>
                    <a:pt x="3156" y="6369"/>
                    <a:pt x="3283" y="6320"/>
                    <a:pt x="3363" y="6240"/>
                  </a:cubicBezTo>
                  <a:cubicBezTo>
                    <a:pt x="3430" y="6240"/>
                    <a:pt x="3430" y="6240"/>
                    <a:pt x="3463" y="6273"/>
                  </a:cubicBezTo>
                  <a:cubicBezTo>
                    <a:pt x="4430" y="5839"/>
                    <a:pt x="4997" y="4672"/>
                    <a:pt x="5164" y="3671"/>
                  </a:cubicBezTo>
                  <a:cubicBezTo>
                    <a:pt x="5290" y="2716"/>
                    <a:pt x="4752" y="1931"/>
                    <a:pt x="3980" y="1931"/>
                  </a:cubicBezTo>
                  <a:cubicBezTo>
                    <a:pt x="3728" y="1931"/>
                    <a:pt x="3450" y="2014"/>
                    <a:pt x="3163" y="2203"/>
                  </a:cubicBezTo>
                  <a:cubicBezTo>
                    <a:pt x="3558" y="545"/>
                    <a:pt x="2764" y="1"/>
                    <a:pt x="19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5" name="Google Shape;1145;p35"/>
            <p:cNvSpPr/>
            <p:nvPr/>
          </p:nvSpPr>
          <p:spPr>
            <a:xfrm>
              <a:off x="10911525" y="1962125"/>
              <a:ext cx="138825" cy="144325"/>
            </a:xfrm>
            <a:custGeom>
              <a:avLst/>
              <a:gdLst/>
              <a:ahLst/>
              <a:cxnLst/>
              <a:rect l="l" t="t" r="r" b="b"/>
              <a:pathLst>
                <a:path w="5553" h="5773" extrusionOk="0">
                  <a:moveTo>
                    <a:pt x="2596" y="0"/>
                  </a:moveTo>
                  <a:cubicBezTo>
                    <a:pt x="0" y="0"/>
                    <a:pt x="637" y="5772"/>
                    <a:pt x="3190" y="5772"/>
                  </a:cubicBezTo>
                  <a:cubicBezTo>
                    <a:pt x="3257" y="5772"/>
                    <a:pt x="3325" y="5768"/>
                    <a:pt x="3394" y="5760"/>
                  </a:cubicBezTo>
                  <a:cubicBezTo>
                    <a:pt x="5056" y="5704"/>
                    <a:pt x="5552" y="2530"/>
                    <a:pt x="4963" y="2530"/>
                  </a:cubicBezTo>
                  <a:cubicBezTo>
                    <a:pt x="4854" y="2530"/>
                    <a:pt x="4709" y="2637"/>
                    <a:pt x="4528" y="2891"/>
                  </a:cubicBezTo>
                  <a:cubicBezTo>
                    <a:pt x="4428" y="3459"/>
                    <a:pt x="4361" y="4126"/>
                    <a:pt x="3961" y="4626"/>
                  </a:cubicBezTo>
                  <a:cubicBezTo>
                    <a:pt x="3678" y="4895"/>
                    <a:pt x="3407" y="5010"/>
                    <a:pt x="3158" y="5010"/>
                  </a:cubicBezTo>
                  <a:cubicBezTo>
                    <a:pt x="1643" y="5010"/>
                    <a:pt x="898" y="757"/>
                    <a:pt x="2760" y="757"/>
                  </a:cubicBezTo>
                  <a:cubicBezTo>
                    <a:pt x="2986" y="782"/>
                    <a:pt x="3174" y="1015"/>
                    <a:pt x="3381" y="1015"/>
                  </a:cubicBezTo>
                  <a:cubicBezTo>
                    <a:pt x="3449" y="1015"/>
                    <a:pt x="3520" y="989"/>
                    <a:pt x="3594" y="923"/>
                  </a:cubicBezTo>
                  <a:cubicBezTo>
                    <a:pt x="4028" y="523"/>
                    <a:pt x="3427" y="123"/>
                    <a:pt x="3060" y="56"/>
                  </a:cubicBezTo>
                  <a:cubicBezTo>
                    <a:pt x="2895" y="18"/>
                    <a:pt x="2741" y="0"/>
                    <a:pt x="25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6" name="Google Shape;1146;p35"/>
            <p:cNvSpPr/>
            <p:nvPr/>
          </p:nvSpPr>
          <p:spPr>
            <a:xfrm>
              <a:off x="10846250" y="1653075"/>
              <a:ext cx="499550" cy="943425"/>
            </a:xfrm>
            <a:custGeom>
              <a:avLst/>
              <a:gdLst/>
              <a:ahLst/>
              <a:cxnLst/>
              <a:rect l="l" t="t" r="r" b="b"/>
              <a:pathLst>
                <a:path w="19982" h="37737" extrusionOk="0">
                  <a:moveTo>
                    <a:pt x="18547" y="29330"/>
                  </a:moveTo>
                  <a:cubicBezTo>
                    <a:pt x="18647" y="29664"/>
                    <a:pt x="18847" y="30064"/>
                    <a:pt x="18981" y="30398"/>
                  </a:cubicBezTo>
                  <a:cubicBezTo>
                    <a:pt x="15412" y="31732"/>
                    <a:pt x="11876" y="32999"/>
                    <a:pt x="8340" y="34400"/>
                  </a:cubicBezTo>
                  <a:cubicBezTo>
                    <a:pt x="11742" y="32733"/>
                    <a:pt x="15178" y="30998"/>
                    <a:pt x="18547" y="29330"/>
                  </a:cubicBezTo>
                  <a:close/>
                  <a:moveTo>
                    <a:pt x="18547" y="31298"/>
                  </a:moveTo>
                  <a:cubicBezTo>
                    <a:pt x="18547" y="31332"/>
                    <a:pt x="18580" y="31332"/>
                    <a:pt x="18580" y="31398"/>
                  </a:cubicBezTo>
                  <a:cubicBezTo>
                    <a:pt x="18714" y="31632"/>
                    <a:pt x="18681" y="32065"/>
                    <a:pt x="18747" y="32332"/>
                  </a:cubicBezTo>
                  <a:cubicBezTo>
                    <a:pt x="16379" y="32966"/>
                    <a:pt x="12476" y="33933"/>
                    <a:pt x="10041" y="34501"/>
                  </a:cubicBezTo>
                  <a:cubicBezTo>
                    <a:pt x="12376" y="33600"/>
                    <a:pt x="16179" y="32166"/>
                    <a:pt x="18547" y="31298"/>
                  </a:cubicBezTo>
                  <a:close/>
                  <a:moveTo>
                    <a:pt x="9417" y="0"/>
                  </a:moveTo>
                  <a:cubicBezTo>
                    <a:pt x="9392" y="0"/>
                    <a:pt x="9367" y="3"/>
                    <a:pt x="9341" y="9"/>
                  </a:cubicBezTo>
                  <a:cubicBezTo>
                    <a:pt x="8974" y="243"/>
                    <a:pt x="8206" y="309"/>
                    <a:pt x="7839" y="610"/>
                  </a:cubicBezTo>
                  <a:cubicBezTo>
                    <a:pt x="7940" y="810"/>
                    <a:pt x="8073" y="1077"/>
                    <a:pt x="8173" y="1277"/>
                  </a:cubicBezTo>
                  <a:cubicBezTo>
                    <a:pt x="8507" y="1210"/>
                    <a:pt x="8840" y="943"/>
                    <a:pt x="9174" y="810"/>
                  </a:cubicBezTo>
                  <a:cubicBezTo>
                    <a:pt x="9774" y="2211"/>
                    <a:pt x="10275" y="3712"/>
                    <a:pt x="10775" y="5113"/>
                  </a:cubicBezTo>
                  <a:cubicBezTo>
                    <a:pt x="11342" y="6614"/>
                    <a:pt x="11876" y="8148"/>
                    <a:pt x="12409" y="9649"/>
                  </a:cubicBezTo>
                  <a:cubicBezTo>
                    <a:pt x="13510" y="12718"/>
                    <a:pt x="14544" y="15754"/>
                    <a:pt x="15612" y="18756"/>
                  </a:cubicBezTo>
                  <a:cubicBezTo>
                    <a:pt x="16712" y="21791"/>
                    <a:pt x="17747" y="24827"/>
                    <a:pt x="18847" y="27829"/>
                  </a:cubicBezTo>
                  <a:lnTo>
                    <a:pt x="18947" y="28229"/>
                  </a:lnTo>
                  <a:cubicBezTo>
                    <a:pt x="12943" y="31665"/>
                    <a:pt x="5605" y="34100"/>
                    <a:pt x="1" y="37736"/>
                  </a:cubicBezTo>
                  <a:cubicBezTo>
                    <a:pt x="1" y="37736"/>
                    <a:pt x="1" y="37736"/>
                    <a:pt x="2" y="37736"/>
                  </a:cubicBezTo>
                  <a:cubicBezTo>
                    <a:pt x="195" y="37736"/>
                    <a:pt x="12808" y="34460"/>
                    <a:pt x="19047" y="32999"/>
                  </a:cubicBezTo>
                  <a:cubicBezTo>
                    <a:pt x="19448" y="32899"/>
                    <a:pt x="19615" y="32666"/>
                    <a:pt x="19548" y="32132"/>
                  </a:cubicBezTo>
                  <a:cubicBezTo>
                    <a:pt x="19514" y="31999"/>
                    <a:pt x="19381" y="31131"/>
                    <a:pt x="19348" y="30998"/>
                  </a:cubicBezTo>
                  <a:cubicBezTo>
                    <a:pt x="19581" y="30831"/>
                    <a:pt x="19981" y="30898"/>
                    <a:pt x="19848" y="30464"/>
                  </a:cubicBezTo>
                  <a:cubicBezTo>
                    <a:pt x="19815" y="30298"/>
                    <a:pt x="19314" y="28963"/>
                    <a:pt x="19314" y="28963"/>
                  </a:cubicBezTo>
                  <a:cubicBezTo>
                    <a:pt x="19681" y="28796"/>
                    <a:pt x="19848" y="28663"/>
                    <a:pt x="19681" y="28096"/>
                  </a:cubicBezTo>
                  <a:cubicBezTo>
                    <a:pt x="18580" y="25094"/>
                    <a:pt x="17546" y="22058"/>
                    <a:pt x="16479" y="19056"/>
                  </a:cubicBezTo>
                  <a:cubicBezTo>
                    <a:pt x="15412" y="15987"/>
                    <a:pt x="14344" y="12985"/>
                    <a:pt x="13310" y="9950"/>
                  </a:cubicBezTo>
                  <a:cubicBezTo>
                    <a:pt x="12243" y="6981"/>
                    <a:pt x="11175" y="3979"/>
                    <a:pt x="10074" y="1010"/>
                  </a:cubicBezTo>
                  <a:cubicBezTo>
                    <a:pt x="10012" y="696"/>
                    <a:pt x="9802" y="0"/>
                    <a:pt x="9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  <p:grpSp>
        <p:nvGrpSpPr>
          <p:cNvPr id="1147" name="Google Shape;1147;p35"/>
          <p:cNvGrpSpPr/>
          <p:nvPr/>
        </p:nvGrpSpPr>
        <p:grpSpPr>
          <a:xfrm rot="1066737">
            <a:off x="13915694" y="1247250"/>
            <a:ext cx="3038448" cy="1442636"/>
            <a:chOff x="9966450" y="2876625"/>
            <a:chExt cx="1519450" cy="721425"/>
          </a:xfrm>
        </p:grpSpPr>
        <p:sp>
          <p:nvSpPr>
            <p:cNvPr id="1148" name="Google Shape;1148;p35"/>
            <p:cNvSpPr/>
            <p:nvPr/>
          </p:nvSpPr>
          <p:spPr>
            <a:xfrm>
              <a:off x="9966450" y="2876625"/>
              <a:ext cx="1519450" cy="721425"/>
            </a:xfrm>
            <a:custGeom>
              <a:avLst/>
              <a:gdLst/>
              <a:ahLst/>
              <a:cxnLst/>
              <a:rect l="l" t="t" r="r" b="b"/>
              <a:pathLst>
                <a:path w="60778" h="28857" extrusionOk="0">
                  <a:moveTo>
                    <a:pt x="50622" y="1"/>
                  </a:moveTo>
                  <a:cubicBezTo>
                    <a:pt x="50216" y="1"/>
                    <a:pt x="49787" y="23"/>
                    <a:pt x="49336" y="69"/>
                  </a:cubicBezTo>
                  <a:cubicBezTo>
                    <a:pt x="46901" y="202"/>
                    <a:pt x="44833" y="1570"/>
                    <a:pt x="42431" y="1837"/>
                  </a:cubicBezTo>
                  <a:cubicBezTo>
                    <a:pt x="31223" y="4539"/>
                    <a:pt x="16312" y="6507"/>
                    <a:pt x="12176" y="8342"/>
                  </a:cubicBezTo>
                  <a:cubicBezTo>
                    <a:pt x="8874" y="11510"/>
                    <a:pt x="4904" y="13946"/>
                    <a:pt x="2069" y="17748"/>
                  </a:cubicBezTo>
                  <a:cubicBezTo>
                    <a:pt x="1" y="20884"/>
                    <a:pt x="2569" y="23819"/>
                    <a:pt x="4671" y="24486"/>
                  </a:cubicBezTo>
                  <a:cubicBezTo>
                    <a:pt x="8674" y="26221"/>
                    <a:pt x="12877" y="28089"/>
                    <a:pt x="17213" y="28856"/>
                  </a:cubicBezTo>
                  <a:cubicBezTo>
                    <a:pt x="26586" y="27388"/>
                    <a:pt x="36060" y="25387"/>
                    <a:pt x="45333" y="23552"/>
                  </a:cubicBezTo>
                  <a:cubicBezTo>
                    <a:pt x="51504" y="22452"/>
                    <a:pt x="60777" y="22285"/>
                    <a:pt x="59210" y="13412"/>
                  </a:cubicBezTo>
                  <a:cubicBezTo>
                    <a:pt x="58228" y="7682"/>
                    <a:pt x="58178" y="1"/>
                    <a:pt x="506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49" name="Google Shape;1149;p35"/>
            <p:cNvSpPr/>
            <p:nvPr/>
          </p:nvSpPr>
          <p:spPr>
            <a:xfrm>
              <a:off x="10145750" y="3151875"/>
              <a:ext cx="286900" cy="351100"/>
            </a:xfrm>
            <a:custGeom>
              <a:avLst/>
              <a:gdLst/>
              <a:ahLst/>
              <a:cxnLst/>
              <a:rect l="l" t="t" r="r" b="b"/>
              <a:pathLst>
                <a:path w="11476" h="14044" extrusionOk="0">
                  <a:moveTo>
                    <a:pt x="9040" y="0"/>
                  </a:moveTo>
                  <a:lnTo>
                    <a:pt x="8073" y="200"/>
                  </a:lnTo>
                  <a:lnTo>
                    <a:pt x="0" y="7139"/>
                  </a:lnTo>
                  <a:lnTo>
                    <a:pt x="668" y="10374"/>
                  </a:lnTo>
                  <a:lnTo>
                    <a:pt x="10375" y="14043"/>
                  </a:lnTo>
                  <a:lnTo>
                    <a:pt x="11475" y="13977"/>
                  </a:lnTo>
                  <a:lnTo>
                    <a:pt x="9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0" name="Google Shape;1150;p35"/>
            <p:cNvSpPr/>
            <p:nvPr/>
          </p:nvSpPr>
          <p:spPr>
            <a:xfrm>
              <a:off x="11159800" y="2976750"/>
              <a:ext cx="126800" cy="367775"/>
            </a:xfrm>
            <a:custGeom>
              <a:avLst/>
              <a:gdLst/>
              <a:ahLst/>
              <a:cxnLst/>
              <a:rect l="l" t="t" r="r" b="b"/>
              <a:pathLst>
                <a:path w="5072" h="14711" extrusionOk="0">
                  <a:moveTo>
                    <a:pt x="2169" y="0"/>
                  </a:moveTo>
                  <a:lnTo>
                    <a:pt x="1" y="434"/>
                  </a:lnTo>
                  <a:lnTo>
                    <a:pt x="2903" y="14711"/>
                  </a:lnTo>
                  <a:lnTo>
                    <a:pt x="5071" y="14244"/>
                  </a:lnTo>
                  <a:lnTo>
                    <a:pt x="21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1" name="Google Shape;1151;p35"/>
            <p:cNvSpPr/>
            <p:nvPr/>
          </p:nvSpPr>
          <p:spPr>
            <a:xfrm>
              <a:off x="10320050" y="2986750"/>
              <a:ext cx="925925" cy="519475"/>
            </a:xfrm>
            <a:custGeom>
              <a:avLst/>
              <a:gdLst/>
              <a:ahLst/>
              <a:cxnLst/>
              <a:rect l="l" t="t" r="r" b="b"/>
              <a:pathLst>
                <a:path w="37037" h="20779" extrusionOk="0">
                  <a:moveTo>
                    <a:pt x="33692" y="0"/>
                  </a:moveTo>
                  <a:cubicBezTo>
                    <a:pt x="33692" y="0"/>
                    <a:pt x="33691" y="0"/>
                    <a:pt x="33691" y="0"/>
                  </a:cubicBezTo>
                  <a:cubicBezTo>
                    <a:pt x="32190" y="301"/>
                    <a:pt x="30622" y="601"/>
                    <a:pt x="29088" y="934"/>
                  </a:cubicBezTo>
                  <a:cubicBezTo>
                    <a:pt x="21049" y="2636"/>
                    <a:pt x="2869" y="6305"/>
                    <a:pt x="1835" y="6505"/>
                  </a:cubicBezTo>
                  <a:cubicBezTo>
                    <a:pt x="1601" y="6572"/>
                    <a:pt x="0" y="6939"/>
                    <a:pt x="867" y="7306"/>
                  </a:cubicBezTo>
                  <a:cubicBezTo>
                    <a:pt x="1901" y="7773"/>
                    <a:pt x="2268" y="8973"/>
                    <a:pt x="2068" y="10008"/>
                  </a:cubicBezTo>
                  <a:cubicBezTo>
                    <a:pt x="2167" y="10335"/>
                    <a:pt x="1396" y="11243"/>
                    <a:pt x="1906" y="11243"/>
                  </a:cubicBezTo>
                  <a:cubicBezTo>
                    <a:pt x="1915" y="11243"/>
                    <a:pt x="1925" y="11242"/>
                    <a:pt x="1935" y="11242"/>
                  </a:cubicBezTo>
                  <a:cubicBezTo>
                    <a:pt x="3669" y="12309"/>
                    <a:pt x="3569" y="14577"/>
                    <a:pt x="2902" y="16145"/>
                  </a:cubicBezTo>
                  <a:cubicBezTo>
                    <a:pt x="2869" y="16145"/>
                    <a:pt x="3369" y="16612"/>
                    <a:pt x="3403" y="16679"/>
                  </a:cubicBezTo>
                  <a:cubicBezTo>
                    <a:pt x="3536" y="16846"/>
                    <a:pt x="3669" y="17079"/>
                    <a:pt x="3769" y="17279"/>
                  </a:cubicBezTo>
                  <a:cubicBezTo>
                    <a:pt x="3936" y="17646"/>
                    <a:pt x="4170" y="18280"/>
                    <a:pt x="4103" y="18680"/>
                  </a:cubicBezTo>
                  <a:cubicBezTo>
                    <a:pt x="4070" y="19114"/>
                    <a:pt x="3903" y="19581"/>
                    <a:pt x="3669" y="19948"/>
                  </a:cubicBezTo>
                  <a:cubicBezTo>
                    <a:pt x="3536" y="20115"/>
                    <a:pt x="3036" y="20448"/>
                    <a:pt x="3403" y="20682"/>
                  </a:cubicBezTo>
                  <a:cubicBezTo>
                    <a:pt x="3495" y="20756"/>
                    <a:pt x="3597" y="20778"/>
                    <a:pt x="3710" y="20778"/>
                  </a:cubicBezTo>
                  <a:cubicBezTo>
                    <a:pt x="3801" y="20778"/>
                    <a:pt x="3899" y="20763"/>
                    <a:pt x="4003" y="20749"/>
                  </a:cubicBezTo>
                  <a:cubicBezTo>
                    <a:pt x="6872" y="20181"/>
                    <a:pt x="9707" y="19648"/>
                    <a:pt x="12576" y="19114"/>
                  </a:cubicBezTo>
                  <a:cubicBezTo>
                    <a:pt x="20515" y="17680"/>
                    <a:pt x="28387" y="16012"/>
                    <a:pt x="36259" y="14477"/>
                  </a:cubicBezTo>
                  <a:cubicBezTo>
                    <a:pt x="36316" y="14506"/>
                    <a:pt x="36364" y="14519"/>
                    <a:pt x="36405" y="14519"/>
                  </a:cubicBezTo>
                  <a:cubicBezTo>
                    <a:pt x="37036" y="14519"/>
                    <a:pt x="35859" y="11318"/>
                    <a:pt x="35859" y="10942"/>
                  </a:cubicBezTo>
                  <a:cubicBezTo>
                    <a:pt x="35392" y="8840"/>
                    <a:pt x="35059" y="6905"/>
                    <a:pt x="34625" y="4770"/>
                  </a:cubicBezTo>
                  <a:cubicBezTo>
                    <a:pt x="34393" y="3277"/>
                    <a:pt x="33764" y="0"/>
                    <a:pt x="336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2" name="Google Shape;1152;p35"/>
            <p:cNvSpPr/>
            <p:nvPr/>
          </p:nvSpPr>
          <p:spPr>
            <a:xfrm>
              <a:off x="11214025" y="2968250"/>
              <a:ext cx="149275" cy="366475"/>
            </a:xfrm>
            <a:custGeom>
              <a:avLst/>
              <a:gdLst/>
              <a:ahLst/>
              <a:cxnLst/>
              <a:rect l="l" t="t" r="r" b="b"/>
              <a:pathLst>
                <a:path w="5971" h="14659" extrusionOk="0">
                  <a:moveTo>
                    <a:pt x="1632" y="1"/>
                  </a:moveTo>
                  <a:cubicBezTo>
                    <a:pt x="1161" y="1"/>
                    <a:pt x="685" y="96"/>
                    <a:pt x="200" y="240"/>
                  </a:cubicBezTo>
                  <a:cubicBezTo>
                    <a:pt x="0" y="307"/>
                    <a:pt x="0" y="674"/>
                    <a:pt x="133" y="740"/>
                  </a:cubicBezTo>
                  <a:cubicBezTo>
                    <a:pt x="1134" y="5344"/>
                    <a:pt x="1701" y="9880"/>
                    <a:pt x="2702" y="14484"/>
                  </a:cubicBezTo>
                  <a:cubicBezTo>
                    <a:pt x="2752" y="14617"/>
                    <a:pt x="2877" y="14659"/>
                    <a:pt x="3019" y="14659"/>
                  </a:cubicBezTo>
                  <a:cubicBezTo>
                    <a:pt x="3161" y="14659"/>
                    <a:pt x="3319" y="14617"/>
                    <a:pt x="3436" y="14584"/>
                  </a:cubicBezTo>
                  <a:cubicBezTo>
                    <a:pt x="4970" y="14317"/>
                    <a:pt x="5971" y="13249"/>
                    <a:pt x="5938" y="11748"/>
                  </a:cubicBezTo>
                  <a:cubicBezTo>
                    <a:pt x="5938" y="11181"/>
                    <a:pt x="5871" y="10614"/>
                    <a:pt x="5838" y="10047"/>
                  </a:cubicBezTo>
                  <a:cubicBezTo>
                    <a:pt x="5571" y="7545"/>
                    <a:pt x="4937" y="5144"/>
                    <a:pt x="4437" y="2675"/>
                  </a:cubicBezTo>
                  <a:cubicBezTo>
                    <a:pt x="4203" y="1674"/>
                    <a:pt x="3869" y="707"/>
                    <a:pt x="2835" y="240"/>
                  </a:cubicBezTo>
                  <a:cubicBezTo>
                    <a:pt x="2435" y="71"/>
                    <a:pt x="2035" y="1"/>
                    <a:pt x="16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3" name="Google Shape;1153;p35"/>
            <p:cNvSpPr/>
            <p:nvPr/>
          </p:nvSpPr>
          <p:spPr>
            <a:xfrm>
              <a:off x="10384250" y="3217750"/>
              <a:ext cx="830625" cy="174975"/>
            </a:xfrm>
            <a:custGeom>
              <a:avLst/>
              <a:gdLst/>
              <a:ahLst/>
              <a:cxnLst/>
              <a:rect l="l" t="t" r="r" b="b"/>
              <a:pathLst>
                <a:path w="33225" h="6999" extrusionOk="0">
                  <a:moveTo>
                    <a:pt x="32824" y="0"/>
                  </a:moveTo>
                  <a:cubicBezTo>
                    <a:pt x="31957" y="200"/>
                    <a:pt x="31056" y="401"/>
                    <a:pt x="30189" y="567"/>
                  </a:cubicBezTo>
                  <a:cubicBezTo>
                    <a:pt x="28288" y="868"/>
                    <a:pt x="26353" y="1401"/>
                    <a:pt x="24451" y="1768"/>
                  </a:cubicBezTo>
                  <a:cubicBezTo>
                    <a:pt x="16479" y="3236"/>
                    <a:pt x="8540" y="4737"/>
                    <a:pt x="634" y="6205"/>
                  </a:cubicBezTo>
                  <a:cubicBezTo>
                    <a:pt x="434" y="6271"/>
                    <a:pt x="1" y="6238"/>
                    <a:pt x="134" y="6738"/>
                  </a:cubicBezTo>
                  <a:cubicBezTo>
                    <a:pt x="176" y="6929"/>
                    <a:pt x="286" y="6998"/>
                    <a:pt x="386" y="6998"/>
                  </a:cubicBezTo>
                  <a:cubicBezTo>
                    <a:pt x="443" y="6998"/>
                    <a:pt x="498" y="6975"/>
                    <a:pt x="534" y="6939"/>
                  </a:cubicBezTo>
                  <a:cubicBezTo>
                    <a:pt x="5038" y="6171"/>
                    <a:pt x="9541" y="5271"/>
                    <a:pt x="14011" y="4370"/>
                  </a:cubicBezTo>
                  <a:cubicBezTo>
                    <a:pt x="20382" y="3403"/>
                    <a:pt x="26653" y="2002"/>
                    <a:pt x="32958" y="701"/>
                  </a:cubicBezTo>
                  <a:cubicBezTo>
                    <a:pt x="33224" y="634"/>
                    <a:pt x="33058" y="0"/>
                    <a:pt x="328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4" name="Google Shape;1154;p35"/>
            <p:cNvSpPr/>
            <p:nvPr/>
          </p:nvSpPr>
          <p:spPr>
            <a:xfrm>
              <a:off x="10358400" y="3090150"/>
              <a:ext cx="830625" cy="175250"/>
            </a:xfrm>
            <a:custGeom>
              <a:avLst/>
              <a:gdLst/>
              <a:ahLst/>
              <a:cxnLst/>
              <a:rect l="l" t="t" r="r" b="b"/>
              <a:pathLst>
                <a:path w="33225" h="7010" extrusionOk="0">
                  <a:moveTo>
                    <a:pt x="32824" y="1"/>
                  </a:moveTo>
                  <a:cubicBezTo>
                    <a:pt x="31923" y="201"/>
                    <a:pt x="31056" y="434"/>
                    <a:pt x="30189" y="601"/>
                  </a:cubicBezTo>
                  <a:cubicBezTo>
                    <a:pt x="28254" y="868"/>
                    <a:pt x="26353" y="1435"/>
                    <a:pt x="24418" y="1802"/>
                  </a:cubicBezTo>
                  <a:cubicBezTo>
                    <a:pt x="16479" y="3236"/>
                    <a:pt x="8540" y="4771"/>
                    <a:pt x="634" y="6205"/>
                  </a:cubicBezTo>
                  <a:cubicBezTo>
                    <a:pt x="401" y="6305"/>
                    <a:pt x="1" y="6272"/>
                    <a:pt x="134" y="6772"/>
                  </a:cubicBezTo>
                  <a:cubicBezTo>
                    <a:pt x="178" y="6950"/>
                    <a:pt x="282" y="7009"/>
                    <a:pt x="386" y="7009"/>
                  </a:cubicBezTo>
                  <a:cubicBezTo>
                    <a:pt x="438" y="7009"/>
                    <a:pt x="490" y="6995"/>
                    <a:pt x="534" y="6972"/>
                  </a:cubicBezTo>
                  <a:cubicBezTo>
                    <a:pt x="5037" y="6172"/>
                    <a:pt x="9541" y="5304"/>
                    <a:pt x="14011" y="4370"/>
                  </a:cubicBezTo>
                  <a:cubicBezTo>
                    <a:pt x="20382" y="3436"/>
                    <a:pt x="26653" y="2002"/>
                    <a:pt x="32924" y="701"/>
                  </a:cubicBezTo>
                  <a:cubicBezTo>
                    <a:pt x="33224" y="668"/>
                    <a:pt x="33091" y="1"/>
                    <a:pt x="328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5" name="Google Shape;1155;p35"/>
            <p:cNvSpPr/>
            <p:nvPr/>
          </p:nvSpPr>
          <p:spPr>
            <a:xfrm>
              <a:off x="10076525" y="3149550"/>
              <a:ext cx="332625" cy="358875"/>
            </a:xfrm>
            <a:custGeom>
              <a:avLst/>
              <a:gdLst/>
              <a:ahLst/>
              <a:cxnLst/>
              <a:rect l="l" t="t" r="r" b="b"/>
              <a:pathLst>
                <a:path w="13305" h="14355" extrusionOk="0">
                  <a:moveTo>
                    <a:pt x="10321" y="1"/>
                  </a:moveTo>
                  <a:cubicBezTo>
                    <a:pt x="10240" y="1"/>
                    <a:pt x="10154" y="28"/>
                    <a:pt x="10075" y="93"/>
                  </a:cubicBezTo>
                  <a:cubicBezTo>
                    <a:pt x="9007" y="1161"/>
                    <a:pt x="7773" y="2095"/>
                    <a:pt x="6606" y="3062"/>
                  </a:cubicBezTo>
                  <a:cubicBezTo>
                    <a:pt x="4971" y="4430"/>
                    <a:pt x="3303" y="5831"/>
                    <a:pt x="1802" y="7332"/>
                  </a:cubicBezTo>
                  <a:cubicBezTo>
                    <a:pt x="1402" y="7765"/>
                    <a:pt x="968" y="8166"/>
                    <a:pt x="635" y="8666"/>
                  </a:cubicBezTo>
                  <a:cubicBezTo>
                    <a:pt x="1" y="9667"/>
                    <a:pt x="968" y="9967"/>
                    <a:pt x="1735" y="10300"/>
                  </a:cubicBezTo>
                  <a:cubicBezTo>
                    <a:pt x="2903" y="10834"/>
                    <a:pt x="4070" y="11334"/>
                    <a:pt x="5238" y="11835"/>
                  </a:cubicBezTo>
                  <a:cubicBezTo>
                    <a:pt x="7640" y="12802"/>
                    <a:pt x="10108" y="13636"/>
                    <a:pt x="12643" y="14337"/>
                  </a:cubicBezTo>
                  <a:cubicBezTo>
                    <a:pt x="12685" y="14349"/>
                    <a:pt x="12725" y="14354"/>
                    <a:pt x="12763" y="14354"/>
                  </a:cubicBezTo>
                  <a:cubicBezTo>
                    <a:pt x="13147" y="14354"/>
                    <a:pt x="13305" y="13791"/>
                    <a:pt x="12910" y="13669"/>
                  </a:cubicBezTo>
                  <a:cubicBezTo>
                    <a:pt x="9674" y="12802"/>
                    <a:pt x="6572" y="11668"/>
                    <a:pt x="3503" y="10334"/>
                  </a:cubicBezTo>
                  <a:cubicBezTo>
                    <a:pt x="4104" y="9333"/>
                    <a:pt x="3637" y="8099"/>
                    <a:pt x="2803" y="7432"/>
                  </a:cubicBezTo>
                  <a:cubicBezTo>
                    <a:pt x="4604" y="5764"/>
                    <a:pt x="6439" y="4096"/>
                    <a:pt x="8307" y="2461"/>
                  </a:cubicBezTo>
                  <a:cubicBezTo>
                    <a:pt x="9007" y="1828"/>
                    <a:pt x="9774" y="1227"/>
                    <a:pt x="10475" y="593"/>
                  </a:cubicBezTo>
                  <a:cubicBezTo>
                    <a:pt x="10841" y="358"/>
                    <a:pt x="10613" y="1"/>
                    <a:pt x="1032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1156" name="Google Shape;1156;p35"/>
            <p:cNvSpPr/>
            <p:nvPr/>
          </p:nvSpPr>
          <p:spPr>
            <a:xfrm>
              <a:off x="11151475" y="2967575"/>
              <a:ext cx="145125" cy="388725"/>
            </a:xfrm>
            <a:custGeom>
              <a:avLst/>
              <a:gdLst/>
              <a:ahLst/>
              <a:cxnLst/>
              <a:rect l="l" t="t" r="r" b="b"/>
              <a:pathLst>
                <a:path w="5805" h="15549" extrusionOk="0">
                  <a:moveTo>
                    <a:pt x="2135" y="734"/>
                  </a:moveTo>
                  <a:cubicBezTo>
                    <a:pt x="3269" y="4203"/>
                    <a:pt x="3603" y="7939"/>
                    <a:pt x="4203" y="11575"/>
                  </a:cubicBezTo>
                  <a:cubicBezTo>
                    <a:pt x="4370" y="12509"/>
                    <a:pt x="4537" y="13443"/>
                    <a:pt x="4804" y="14377"/>
                  </a:cubicBezTo>
                  <a:cubicBezTo>
                    <a:pt x="4437" y="14544"/>
                    <a:pt x="4036" y="14677"/>
                    <a:pt x="3670" y="14744"/>
                  </a:cubicBezTo>
                  <a:cubicBezTo>
                    <a:pt x="2769" y="10174"/>
                    <a:pt x="1802" y="5571"/>
                    <a:pt x="868" y="1001"/>
                  </a:cubicBezTo>
                  <a:lnTo>
                    <a:pt x="2135" y="734"/>
                  </a:lnTo>
                  <a:close/>
                  <a:moveTo>
                    <a:pt x="1935" y="0"/>
                  </a:moveTo>
                  <a:cubicBezTo>
                    <a:pt x="1301" y="34"/>
                    <a:pt x="601" y="234"/>
                    <a:pt x="0" y="501"/>
                  </a:cubicBezTo>
                  <a:cubicBezTo>
                    <a:pt x="200" y="2502"/>
                    <a:pt x="834" y="4503"/>
                    <a:pt x="1168" y="6471"/>
                  </a:cubicBezTo>
                  <a:cubicBezTo>
                    <a:pt x="1768" y="9407"/>
                    <a:pt x="2369" y="12309"/>
                    <a:pt x="2969" y="15278"/>
                  </a:cubicBezTo>
                  <a:cubicBezTo>
                    <a:pt x="3049" y="15473"/>
                    <a:pt x="3233" y="15548"/>
                    <a:pt x="3469" y="15548"/>
                  </a:cubicBezTo>
                  <a:cubicBezTo>
                    <a:pt x="4117" y="15548"/>
                    <a:pt x="5153" y="14982"/>
                    <a:pt x="5471" y="14811"/>
                  </a:cubicBezTo>
                  <a:cubicBezTo>
                    <a:pt x="5804" y="14477"/>
                    <a:pt x="5004" y="12743"/>
                    <a:pt x="5004" y="12109"/>
                  </a:cubicBezTo>
                  <a:cubicBezTo>
                    <a:pt x="4337" y="10041"/>
                    <a:pt x="4036" y="234"/>
                    <a:pt x="19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1420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091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39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6264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43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oogle Shape;40;p3"/>
          <p:cNvGrpSpPr/>
          <p:nvPr/>
        </p:nvGrpSpPr>
        <p:grpSpPr>
          <a:xfrm>
            <a:off x="752379" y="484950"/>
            <a:ext cx="17050782" cy="9319200"/>
            <a:chOff x="376189" y="242475"/>
            <a:chExt cx="8525391" cy="4659600"/>
          </a:xfrm>
        </p:grpSpPr>
        <p:sp>
          <p:nvSpPr>
            <p:cNvPr id="41" name="Google Shape;41;p3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46" name="Google Shape;46;p3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47" name="Google Shape;47;p3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8" name="Google Shape;48;p3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9" name="Google Shape;49;p3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57" name="Google Shape;57;p3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58" name="Google Shape;58;p3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2" name="Google Shape;62;p3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3" name="Google Shape;63;p3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4" name="Google Shape;64;p3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5" name="Google Shape;65;p3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6" name="Google Shape;66;p3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67" name="Google Shape;67;p3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68" name="Google Shape;68;p3"/>
          <p:cNvSpPr txBox="1">
            <a:spLocks noGrp="1"/>
          </p:cNvSpPr>
          <p:nvPr>
            <p:ph type="title"/>
          </p:nvPr>
        </p:nvSpPr>
        <p:spPr>
          <a:xfrm>
            <a:off x="5493342" y="5353180"/>
            <a:ext cx="7301400" cy="14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69" name="Google Shape;69;p3"/>
          <p:cNvSpPr txBox="1">
            <a:spLocks noGrp="1"/>
          </p:cNvSpPr>
          <p:nvPr>
            <p:ph type="title" idx="2" hasCustomPrompt="1"/>
          </p:nvPr>
        </p:nvSpPr>
        <p:spPr>
          <a:xfrm>
            <a:off x="7735842" y="2504338"/>
            <a:ext cx="2816400" cy="1806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70" name="Google Shape;70;p3"/>
          <p:cNvSpPr txBox="1">
            <a:spLocks noGrp="1"/>
          </p:cNvSpPr>
          <p:nvPr>
            <p:ph type="subTitle" idx="1"/>
          </p:nvPr>
        </p:nvSpPr>
        <p:spPr>
          <a:xfrm>
            <a:off x="6426342" y="6688180"/>
            <a:ext cx="5435400" cy="1644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108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2457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6840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7311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1362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4500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DDF30-8097-415B-BA51-E706288B8C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35C422-B097-4B0A-8010-F66B0D246D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E17F18-A6EE-4D5B-B221-C7C9B187D6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D601E1-67E5-42CE-B0DA-DF640998D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F233F9-3584-4C5D-B8F8-1D1CAD81E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1273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0775E-5E30-4581-80EA-1380250BA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9126D2-EEB5-4557-A3C3-E0E8916E21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3313DF-68CD-4EC0-9BB3-8AB96C1A7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66573F-F484-4E69-AF3C-A400243E2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1A454F-0034-4E1C-8F7B-734E99DCF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6810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4AD3-8771-4757-8C09-181213ADC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05C515-ADED-4BA6-BEFB-2F26F76A1F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EBA1C-AE37-4DA9-95A6-AF9A2B09F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B33E2F-FCFD-439E-A13E-69EEE5923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86E363-6786-4759-AE2D-FC7F45F23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8725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43255-A2DA-4D0F-A307-0CCA0D9E9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9AF2DB-B5D3-496B-ABB5-B12053A82F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E1060E-E5D9-41D8-AF2A-4E980B3D29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603F18-F26F-4DCA-9F2F-B3F4801E1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933187-4ED8-4C08-8320-91E83CAF4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D16127-13A0-476D-A79A-7FC2A6F1E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47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" name="Google Shape;198;p8"/>
          <p:cNvGrpSpPr/>
          <p:nvPr/>
        </p:nvGrpSpPr>
        <p:grpSpPr>
          <a:xfrm>
            <a:off x="752379" y="484950"/>
            <a:ext cx="17050782" cy="9319200"/>
            <a:chOff x="376189" y="242475"/>
            <a:chExt cx="8525391" cy="4659600"/>
          </a:xfrm>
        </p:grpSpPr>
        <p:sp>
          <p:nvSpPr>
            <p:cNvPr id="199" name="Google Shape;199;p8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204" name="Google Shape;204;p8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205" name="Google Shape;205;p8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06" name="Google Shape;206;p8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07" name="Google Shape;207;p8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08" name="Google Shape;208;p8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09" name="Google Shape;209;p8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0" name="Google Shape;210;p8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1" name="Google Shape;211;p8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2" name="Google Shape;212;p8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3" name="Google Shape;213;p8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4" name="Google Shape;214;p8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215" name="Google Shape;215;p8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216" name="Google Shape;216;p8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7" name="Google Shape;217;p8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8" name="Google Shape;218;p8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19" name="Google Shape;219;p8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20" name="Google Shape;220;p8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21" name="Google Shape;221;p8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22" name="Google Shape;222;p8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23" name="Google Shape;223;p8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24" name="Google Shape;224;p8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25" name="Google Shape;225;p8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226" name="Google Shape;226;p8"/>
          <p:cNvSpPr txBox="1">
            <a:spLocks noGrp="1"/>
          </p:cNvSpPr>
          <p:nvPr>
            <p:ph type="title"/>
          </p:nvPr>
        </p:nvSpPr>
        <p:spPr>
          <a:xfrm>
            <a:off x="2588000" y="3098400"/>
            <a:ext cx="8556000" cy="40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B4EDA-B539-420E-849B-3BB77E5F7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39317D-0301-4533-B0A4-FED6AB0723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32F4B7-E3E9-455C-AA6F-928EEC9758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392BF72-3C9F-4921-B250-E94BE0300F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272AA31-D54B-4F54-88CA-6B0FC8A317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92CBBD-27F7-4964-B84D-64B44CE10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F3F9CE-E9CE-45D2-B82E-01A086AA3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EC5F084-89AC-4FD9-8F64-85507CA94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811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72C29-64FA-403A-89F2-58BB345EA7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CBA50C-DE80-4F45-8695-2232C990A7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BACC08-11C1-44C7-B794-285E613C9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245AD4-D931-497F-A4EB-5735FAC02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712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19B514-3314-4B25-83E8-D727B6D99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6FEE42-0189-4D43-A0CB-CE776824B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C9C4F4-3C5E-4D7D-85A6-822188227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1737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F6D2B4-846C-40E9-BC14-C71ED7300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3FB67A-4A75-4DC9-956C-8F3F7E2D92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C67659-8461-438D-AF5A-DA448AFB0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B31677-B450-4280-BE5C-E520226F9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B6A578-8C7F-4DB9-BBD8-3CD618597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C56049-6FE5-45F1-919C-05515DC50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002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FCAD6D-D606-4C3E-8869-81BAE8C58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A14E72B-0AD9-4749-9B45-45D6DAAE51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6F32D6-8BD1-4064-ADD2-BB85D08DA2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8A8BC2-8CEA-43A5-9CD2-5F7987CB0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4BA9FD-98BA-4DA6-91A7-C71A60DDE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397919-CB3A-470B-B82D-0F6691D91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053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844963-9E4D-4F8D-A3D9-D330D0320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892FBD5-D455-4B24-940A-98239DB941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ACDAF0-EF53-45F0-A745-A9F37F5E8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4E1B9C-78EA-41F4-97E0-0609B83E4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60684D-64A2-4701-BC0B-3B4DA605C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0395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18E353F-60D7-4B66-9D4F-99EFF96608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719977-11D8-4FE1-A92D-E85CDBD3AA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7A0A5A-9D3C-4E42-984F-5348886386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8D2F5C-8DD9-4076-9135-EC3AB94B2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6D0128-6D7F-40E9-AC87-15D47292F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76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" name="Google Shape;228;p9"/>
          <p:cNvGrpSpPr/>
          <p:nvPr/>
        </p:nvGrpSpPr>
        <p:grpSpPr>
          <a:xfrm>
            <a:off x="481244" y="332533"/>
            <a:ext cx="17535024" cy="9583866"/>
            <a:chOff x="376189" y="242475"/>
            <a:chExt cx="8525391" cy="4659600"/>
          </a:xfrm>
        </p:grpSpPr>
        <p:sp>
          <p:nvSpPr>
            <p:cNvPr id="229" name="Google Shape;229;p9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234" name="Google Shape;234;p9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235" name="Google Shape;235;p9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36" name="Google Shape;236;p9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37" name="Google Shape;237;p9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38" name="Google Shape;238;p9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39" name="Google Shape;239;p9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0" name="Google Shape;240;p9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1" name="Google Shape;241;p9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2" name="Google Shape;242;p9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3" name="Google Shape;243;p9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4" name="Google Shape;244;p9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245" name="Google Shape;245;p9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246" name="Google Shape;246;p9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7" name="Google Shape;247;p9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8" name="Google Shape;248;p9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49" name="Google Shape;249;p9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50" name="Google Shape;250;p9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51" name="Google Shape;251;p9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52" name="Google Shape;252;p9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53" name="Google Shape;253;p9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54" name="Google Shape;254;p9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255" name="Google Shape;255;p9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256" name="Google Shape;256;p9"/>
          <p:cNvSpPr txBox="1">
            <a:spLocks noGrp="1"/>
          </p:cNvSpPr>
          <p:nvPr>
            <p:ph type="title"/>
          </p:nvPr>
        </p:nvSpPr>
        <p:spPr>
          <a:xfrm>
            <a:off x="4867944" y="3009348"/>
            <a:ext cx="8551800" cy="154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9pPr>
          </a:lstStyle>
          <a:p>
            <a:endParaRPr/>
          </a:p>
        </p:txBody>
      </p:sp>
      <p:sp>
        <p:nvSpPr>
          <p:cNvPr id="257" name="Google Shape;257;p9"/>
          <p:cNvSpPr txBox="1">
            <a:spLocks noGrp="1"/>
          </p:cNvSpPr>
          <p:nvPr>
            <p:ph type="subTitle" idx="1"/>
          </p:nvPr>
        </p:nvSpPr>
        <p:spPr>
          <a:xfrm>
            <a:off x="4868244" y="4727898"/>
            <a:ext cx="8551800" cy="31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10"/>
          <p:cNvSpPr>
            <a:spLocks noGrp="1"/>
          </p:cNvSpPr>
          <p:nvPr>
            <p:ph type="pic" idx="2"/>
          </p:nvPr>
        </p:nvSpPr>
        <p:spPr>
          <a:xfrm>
            <a:off x="-14350" y="-14350"/>
            <a:ext cx="18302400" cy="10364400"/>
          </a:xfrm>
          <a:prstGeom prst="rect">
            <a:avLst/>
          </a:prstGeom>
          <a:noFill/>
          <a:ln>
            <a:noFill/>
          </a:ln>
        </p:spPr>
      </p:sp>
      <p:sp>
        <p:nvSpPr>
          <p:cNvPr id="260" name="Google Shape;260;p10"/>
          <p:cNvSpPr txBox="1">
            <a:spLocks noGrp="1"/>
          </p:cNvSpPr>
          <p:nvPr>
            <p:ph type="title"/>
          </p:nvPr>
        </p:nvSpPr>
        <p:spPr>
          <a:xfrm rot="-492">
            <a:off x="4949398" y="4232554"/>
            <a:ext cx="8389200" cy="229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p12"/>
          <p:cNvSpPr/>
          <p:nvPr/>
        </p:nvSpPr>
        <p:spPr>
          <a:xfrm>
            <a:off x="-71750" y="-28700"/>
            <a:ext cx="18360000" cy="10315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60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5" name="Google Shape;295;p13"/>
          <p:cNvGrpSpPr/>
          <p:nvPr/>
        </p:nvGrpSpPr>
        <p:grpSpPr>
          <a:xfrm>
            <a:off x="481244" y="332533"/>
            <a:ext cx="17535024" cy="9583866"/>
            <a:chOff x="376189" y="242475"/>
            <a:chExt cx="8525391" cy="4659600"/>
          </a:xfrm>
        </p:grpSpPr>
        <p:sp>
          <p:nvSpPr>
            <p:cNvPr id="296" name="Google Shape;296;p13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97" name="Google Shape;297;p13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98" name="Google Shape;298;p13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299" name="Google Shape;299;p13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00" name="Google Shape;300;p13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301" name="Google Shape;301;p13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302" name="Google Shape;302;p13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3" name="Google Shape;303;p13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4" name="Google Shape;304;p13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5" name="Google Shape;305;p13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6" name="Google Shape;306;p13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7" name="Google Shape;307;p13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8" name="Google Shape;308;p13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09" name="Google Shape;309;p13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0" name="Google Shape;310;p13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1" name="Google Shape;311;p13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312" name="Google Shape;312;p13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313" name="Google Shape;313;p13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4" name="Google Shape;314;p13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5" name="Google Shape;315;p13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6" name="Google Shape;316;p13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7" name="Google Shape;317;p13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8" name="Google Shape;318;p13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19" name="Google Shape;319;p13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20" name="Google Shape;320;p13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21" name="Google Shape;321;p13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22" name="Google Shape;322;p13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323" name="Google Shape;323;p13"/>
          <p:cNvSpPr txBox="1">
            <a:spLocks noGrp="1"/>
          </p:cNvSpPr>
          <p:nvPr>
            <p:ph type="title" hasCustomPrompt="1"/>
          </p:nvPr>
        </p:nvSpPr>
        <p:spPr>
          <a:xfrm>
            <a:off x="2267150" y="3781458"/>
            <a:ext cx="1840200" cy="12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324" name="Google Shape;324;p13"/>
          <p:cNvSpPr txBox="1">
            <a:spLocks noGrp="1"/>
          </p:cNvSpPr>
          <p:nvPr>
            <p:ph type="subTitle" idx="1"/>
          </p:nvPr>
        </p:nvSpPr>
        <p:spPr>
          <a:xfrm>
            <a:off x="4358778" y="3992062"/>
            <a:ext cx="4662600" cy="11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13"/>
          <p:cNvSpPr txBox="1">
            <a:spLocks noGrp="1"/>
          </p:cNvSpPr>
          <p:nvPr>
            <p:ph type="title" idx="2" hasCustomPrompt="1"/>
          </p:nvPr>
        </p:nvSpPr>
        <p:spPr>
          <a:xfrm>
            <a:off x="9279900" y="3781458"/>
            <a:ext cx="1840200" cy="12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326" name="Google Shape;326;p13"/>
          <p:cNvSpPr txBox="1">
            <a:spLocks noGrp="1"/>
          </p:cNvSpPr>
          <p:nvPr>
            <p:ph type="subTitle" idx="3"/>
          </p:nvPr>
        </p:nvSpPr>
        <p:spPr>
          <a:xfrm>
            <a:off x="11378228" y="3992048"/>
            <a:ext cx="4662600" cy="11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7" name="Google Shape;327;p13"/>
          <p:cNvSpPr txBox="1">
            <a:spLocks noGrp="1"/>
          </p:cNvSpPr>
          <p:nvPr>
            <p:ph type="title" idx="4"/>
          </p:nvPr>
        </p:nvSpPr>
        <p:spPr>
          <a:xfrm>
            <a:off x="4358784" y="6436142"/>
            <a:ext cx="4662600" cy="877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4400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328" name="Google Shape;328;p13"/>
          <p:cNvSpPr txBox="1">
            <a:spLocks noGrp="1"/>
          </p:cNvSpPr>
          <p:nvPr>
            <p:ph type="title" idx="5" hasCustomPrompt="1"/>
          </p:nvPr>
        </p:nvSpPr>
        <p:spPr>
          <a:xfrm>
            <a:off x="2267150" y="6789644"/>
            <a:ext cx="1840200" cy="12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329" name="Google Shape;329;p13"/>
          <p:cNvSpPr txBox="1">
            <a:spLocks noGrp="1"/>
          </p:cNvSpPr>
          <p:nvPr>
            <p:ph type="subTitle" idx="6"/>
          </p:nvPr>
        </p:nvSpPr>
        <p:spPr>
          <a:xfrm>
            <a:off x="4358778" y="7052750"/>
            <a:ext cx="4662600" cy="11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0" name="Google Shape;330;p13"/>
          <p:cNvSpPr txBox="1">
            <a:spLocks noGrp="1"/>
          </p:cNvSpPr>
          <p:nvPr>
            <p:ph type="title" idx="7"/>
          </p:nvPr>
        </p:nvSpPr>
        <p:spPr>
          <a:xfrm>
            <a:off x="11378234" y="6436142"/>
            <a:ext cx="4662600" cy="877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4400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331" name="Google Shape;331;p13"/>
          <p:cNvSpPr txBox="1">
            <a:spLocks noGrp="1"/>
          </p:cNvSpPr>
          <p:nvPr>
            <p:ph type="title" idx="8" hasCustomPrompt="1"/>
          </p:nvPr>
        </p:nvSpPr>
        <p:spPr>
          <a:xfrm>
            <a:off x="9279900" y="6789652"/>
            <a:ext cx="1840200" cy="12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332" name="Google Shape;332;p13"/>
          <p:cNvSpPr txBox="1">
            <a:spLocks noGrp="1"/>
          </p:cNvSpPr>
          <p:nvPr>
            <p:ph type="subTitle" idx="9"/>
          </p:nvPr>
        </p:nvSpPr>
        <p:spPr>
          <a:xfrm>
            <a:off x="11378228" y="7052750"/>
            <a:ext cx="4662600" cy="11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3" name="Google Shape;333;p13"/>
          <p:cNvSpPr txBox="1">
            <a:spLocks noGrp="1"/>
          </p:cNvSpPr>
          <p:nvPr>
            <p:ph type="title" idx="13"/>
          </p:nvPr>
        </p:nvSpPr>
        <p:spPr>
          <a:xfrm>
            <a:off x="1440000" y="927600"/>
            <a:ext cx="15408000" cy="11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334" name="Google Shape;334;p13"/>
          <p:cNvSpPr txBox="1">
            <a:spLocks noGrp="1"/>
          </p:cNvSpPr>
          <p:nvPr>
            <p:ph type="title" idx="14"/>
          </p:nvPr>
        </p:nvSpPr>
        <p:spPr>
          <a:xfrm>
            <a:off x="11378234" y="3375450"/>
            <a:ext cx="4662600" cy="877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4400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  <p:sp>
        <p:nvSpPr>
          <p:cNvPr id="335" name="Google Shape;335;p13"/>
          <p:cNvSpPr txBox="1">
            <a:spLocks noGrp="1"/>
          </p:cNvSpPr>
          <p:nvPr>
            <p:ph type="title" idx="15"/>
          </p:nvPr>
        </p:nvSpPr>
        <p:spPr>
          <a:xfrm>
            <a:off x="4358784" y="3375450"/>
            <a:ext cx="4662600" cy="877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4400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4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2">
    <p:spTree>
      <p:nvGrpSpPr>
        <p:cNvPr id="1" name="Shape 3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" name="Google Shape;368;p15"/>
          <p:cNvGrpSpPr/>
          <p:nvPr/>
        </p:nvGrpSpPr>
        <p:grpSpPr>
          <a:xfrm>
            <a:off x="752379" y="484950"/>
            <a:ext cx="17050782" cy="9319200"/>
            <a:chOff x="376189" y="242475"/>
            <a:chExt cx="8525391" cy="4659600"/>
          </a:xfrm>
        </p:grpSpPr>
        <p:sp>
          <p:nvSpPr>
            <p:cNvPr id="369" name="Google Shape;369;p15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70" name="Google Shape;370;p15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71" name="Google Shape;371;p15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72" name="Google Shape;372;p15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373" name="Google Shape;373;p15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374" name="Google Shape;374;p15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375" name="Google Shape;375;p15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76" name="Google Shape;376;p15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77" name="Google Shape;377;p15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78" name="Google Shape;378;p15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79" name="Google Shape;379;p15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0" name="Google Shape;380;p15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1" name="Google Shape;381;p15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2" name="Google Shape;382;p15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3" name="Google Shape;383;p15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4" name="Google Shape;384;p15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385" name="Google Shape;385;p15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386" name="Google Shape;386;p15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7" name="Google Shape;387;p15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8" name="Google Shape;388;p15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89" name="Google Shape;389;p15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90" name="Google Shape;390;p15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91" name="Google Shape;391;p15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92" name="Google Shape;392;p15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93" name="Google Shape;393;p15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94" name="Google Shape;394;p15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395" name="Google Shape;395;p15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396" name="Google Shape;396;p15"/>
          <p:cNvSpPr txBox="1">
            <a:spLocks noGrp="1"/>
          </p:cNvSpPr>
          <p:nvPr>
            <p:ph type="subTitle" idx="1"/>
          </p:nvPr>
        </p:nvSpPr>
        <p:spPr>
          <a:xfrm>
            <a:off x="2420250" y="5366802"/>
            <a:ext cx="8563200" cy="151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7" name="Google Shape;397;p15"/>
          <p:cNvSpPr txBox="1">
            <a:spLocks noGrp="1"/>
          </p:cNvSpPr>
          <p:nvPr>
            <p:ph type="title"/>
          </p:nvPr>
        </p:nvSpPr>
        <p:spPr>
          <a:xfrm>
            <a:off x="2420450" y="2599626"/>
            <a:ext cx="8563200" cy="308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180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2_1">
    <p:spTree>
      <p:nvGrpSpPr>
        <p:cNvPr id="1" name="Shape 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1" name="Google Shape;431;p17"/>
          <p:cNvGrpSpPr/>
          <p:nvPr/>
        </p:nvGrpSpPr>
        <p:grpSpPr>
          <a:xfrm>
            <a:off x="481244" y="332533"/>
            <a:ext cx="17535024" cy="9583866"/>
            <a:chOff x="376189" y="242475"/>
            <a:chExt cx="8525391" cy="4659600"/>
          </a:xfrm>
        </p:grpSpPr>
        <p:sp>
          <p:nvSpPr>
            <p:cNvPr id="432" name="Google Shape;432;p17"/>
            <p:cNvSpPr/>
            <p:nvPr/>
          </p:nvSpPr>
          <p:spPr>
            <a:xfrm>
              <a:off x="458575" y="242475"/>
              <a:ext cx="8247900" cy="4659600"/>
            </a:xfrm>
            <a:prstGeom prst="roundRect">
              <a:avLst>
                <a:gd name="adj" fmla="val 7660"/>
              </a:avLst>
            </a:prstGeom>
            <a:solidFill>
              <a:schemeClr val="accent4"/>
            </a:solidFill>
            <a:ln w="2857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426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3" name="Google Shape;433;p17"/>
            <p:cNvSpPr/>
            <p:nvPr/>
          </p:nvSpPr>
          <p:spPr>
            <a:xfrm>
              <a:off x="8424007" y="1206828"/>
              <a:ext cx="441300" cy="3321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4" name="Google Shape;434;p17"/>
            <p:cNvSpPr/>
            <p:nvPr/>
          </p:nvSpPr>
          <p:spPr>
            <a:xfrm>
              <a:off x="8424007" y="2107348"/>
              <a:ext cx="441300" cy="399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8460280" y="2850986"/>
              <a:ext cx="441300" cy="2781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sp>
          <p:nvSpPr>
            <p:cNvPr id="436" name="Google Shape;436;p17"/>
            <p:cNvSpPr/>
            <p:nvPr/>
          </p:nvSpPr>
          <p:spPr>
            <a:xfrm>
              <a:off x="543329" y="362490"/>
              <a:ext cx="8021100" cy="4418400"/>
            </a:xfrm>
            <a:prstGeom prst="roundRect">
              <a:avLst>
                <a:gd name="adj" fmla="val 5783"/>
              </a:avLst>
            </a:prstGeom>
            <a:solidFill>
              <a:schemeClr val="lt1"/>
            </a:solidFill>
            <a:ln w="2857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5600"/>
            </a:p>
          </p:txBody>
        </p:sp>
        <p:grpSp>
          <p:nvGrpSpPr>
            <p:cNvPr id="437" name="Google Shape;437;p17"/>
            <p:cNvGrpSpPr/>
            <p:nvPr/>
          </p:nvGrpSpPr>
          <p:grpSpPr>
            <a:xfrm>
              <a:off x="708708" y="843761"/>
              <a:ext cx="159575" cy="3457012"/>
              <a:chOff x="429853" y="651275"/>
              <a:chExt cx="171900" cy="3724025"/>
            </a:xfrm>
          </p:grpSpPr>
          <p:sp>
            <p:nvSpPr>
              <p:cNvPr id="438" name="Google Shape;438;p17"/>
              <p:cNvSpPr/>
              <p:nvPr/>
            </p:nvSpPr>
            <p:spPr>
              <a:xfrm>
                <a:off x="429853" y="651275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39" name="Google Shape;439;p17"/>
              <p:cNvSpPr/>
              <p:nvPr/>
            </p:nvSpPr>
            <p:spPr>
              <a:xfrm>
                <a:off x="429853" y="104595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0" name="Google Shape;440;p17"/>
              <p:cNvSpPr/>
              <p:nvPr/>
            </p:nvSpPr>
            <p:spPr>
              <a:xfrm>
                <a:off x="429853" y="1440636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1" name="Google Shape;441;p17"/>
              <p:cNvSpPr/>
              <p:nvPr/>
            </p:nvSpPr>
            <p:spPr>
              <a:xfrm>
                <a:off x="429853" y="183531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2" name="Google Shape;442;p17"/>
              <p:cNvSpPr/>
              <p:nvPr/>
            </p:nvSpPr>
            <p:spPr>
              <a:xfrm>
                <a:off x="429853" y="2229997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3" name="Google Shape;443;p17"/>
              <p:cNvSpPr/>
              <p:nvPr/>
            </p:nvSpPr>
            <p:spPr>
              <a:xfrm>
                <a:off x="429853" y="262467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4" name="Google Shape;444;p17"/>
              <p:cNvSpPr/>
              <p:nvPr/>
            </p:nvSpPr>
            <p:spPr>
              <a:xfrm>
                <a:off x="429853" y="3019358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5" name="Google Shape;445;p17"/>
              <p:cNvSpPr/>
              <p:nvPr/>
            </p:nvSpPr>
            <p:spPr>
              <a:xfrm>
                <a:off x="429853" y="341403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6" name="Google Shape;446;p17"/>
              <p:cNvSpPr/>
              <p:nvPr/>
            </p:nvSpPr>
            <p:spPr>
              <a:xfrm>
                <a:off x="429853" y="3808719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47" name="Google Shape;447;p17"/>
              <p:cNvSpPr/>
              <p:nvPr/>
            </p:nvSpPr>
            <p:spPr>
              <a:xfrm>
                <a:off x="429853" y="4203400"/>
                <a:ext cx="171900" cy="1719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  <p:grpSp>
          <p:nvGrpSpPr>
            <p:cNvPr id="448" name="Google Shape;448;p17"/>
            <p:cNvGrpSpPr/>
            <p:nvPr/>
          </p:nvGrpSpPr>
          <p:grpSpPr>
            <a:xfrm>
              <a:off x="376189" y="867325"/>
              <a:ext cx="441407" cy="3409123"/>
              <a:chOff x="71651" y="735275"/>
              <a:chExt cx="475500" cy="3672437"/>
            </a:xfrm>
          </p:grpSpPr>
          <p:sp>
            <p:nvSpPr>
              <p:cNvPr id="449" name="Google Shape;449;p17"/>
              <p:cNvSpPr/>
              <p:nvPr/>
            </p:nvSpPr>
            <p:spPr>
              <a:xfrm>
                <a:off x="71651" y="735275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0" name="Google Shape;450;p17"/>
              <p:cNvSpPr/>
              <p:nvPr/>
            </p:nvSpPr>
            <p:spPr>
              <a:xfrm>
                <a:off x="71651" y="1129557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1" name="Google Shape;451;p17"/>
              <p:cNvSpPr/>
              <p:nvPr/>
            </p:nvSpPr>
            <p:spPr>
              <a:xfrm>
                <a:off x="71651" y="1523839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2" name="Google Shape;452;p17"/>
              <p:cNvSpPr/>
              <p:nvPr/>
            </p:nvSpPr>
            <p:spPr>
              <a:xfrm>
                <a:off x="71651" y="1918121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3" name="Google Shape;453;p17"/>
              <p:cNvSpPr/>
              <p:nvPr/>
            </p:nvSpPr>
            <p:spPr>
              <a:xfrm>
                <a:off x="71651" y="231240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4" name="Google Shape;454;p17"/>
              <p:cNvSpPr/>
              <p:nvPr/>
            </p:nvSpPr>
            <p:spPr>
              <a:xfrm>
                <a:off x="71651" y="2706684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5" name="Google Shape;455;p17"/>
              <p:cNvSpPr/>
              <p:nvPr/>
            </p:nvSpPr>
            <p:spPr>
              <a:xfrm>
                <a:off x="71651" y="3100966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6" name="Google Shape;456;p17"/>
              <p:cNvSpPr/>
              <p:nvPr/>
            </p:nvSpPr>
            <p:spPr>
              <a:xfrm>
                <a:off x="71651" y="3495248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7" name="Google Shape;457;p17"/>
              <p:cNvSpPr/>
              <p:nvPr/>
            </p:nvSpPr>
            <p:spPr>
              <a:xfrm>
                <a:off x="71651" y="4283812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  <p:sp>
            <p:nvSpPr>
              <p:cNvPr id="458" name="Google Shape;458;p17"/>
              <p:cNvSpPr/>
              <p:nvPr/>
            </p:nvSpPr>
            <p:spPr>
              <a:xfrm>
                <a:off x="71651" y="3889530"/>
                <a:ext cx="475500" cy="123900"/>
              </a:xfrm>
              <a:prstGeom prst="roundRect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5600"/>
              </a:p>
            </p:txBody>
          </p:sp>
        </p:grpSp>
      </p:grpSp>
      <p:sp>
        <p:nvSpPr>
          <p:cNvPr id="459" name="Google Shape;459;p17"/>
          <p:cNvSpPr>
            <a:spLocks noGrp="1"/>
          </p:cNvSpPr>
          <p:nvPr>
            <p:ph type="pic" idx="2"/>
          </p:nvPr>
        </p:nvSpPr>
        <p:spPr>
          <a:xfrm>
            <a:off x="10604640" y="1804422"/>
            <a:ext cx="6123600" cy="6757800"/>
          </a:xfrm>
          <a:prstGeom prst="rect">
            <a:avLst/>
          </a:prstGeom>
          <a:noFill/>
          <a:ln>
            <a:noFill/>
          </a:ln>
        </p:spPr>
      </p:sp>
      <p:sp>
        <p:nvSpPr>
          <p:cNvPr id="460" name="Google Shape;460;p17"/>
          <p:cNvSpPr txBox="1">
            <a:spLocks noGrp="1"/>
          </p:cNvSpPr>
          <p:nvPr>
            <p:ph type="title"/>
          </p:nvPr>
        </p:nvSpPr>
        <p:spPr>
          <a:xfrm>
            <a:off x="2214850" y="2379060"/>
            <a:ext cx="7525800" cy="35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461" name="Google Shape;461;p17"/>
          <p:cNvSpPr txBox="1">
            <a:spLocks noGrp="1"/>
          </p:cNvSpPr>
          <p:nvPr>
            <p:ph type="subTitle" idx="1"/>
          </p:nvPr>
        </p:nvSpPr>
        <p:spPr>
          <a:xfrm>
            <a:off x="2214850" y="5914126"/>
            <a:ext cx="7525800" cy="1993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40000" y="927600"/>
            <a:ext cx="154080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lexandria"/>
              <a:buNone/>
              <a:defRPr sz="3200" b="1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40000" y="2304950"/>
            <a:ext cx="154080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●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○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■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●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○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■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●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○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Char char="■"/>
              <a:defRPr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4" r:id="rId3"/>
    <p:sldLayoutId id="2147483655" r:id="rId4"/>
    <p:sldLayoutId id="2147483656" r:id="rId5"/>
    <p:sldLayoutId id="2147483658" r:id="rId6"/>
    <p:sldLayoutId id="2147483659" r:id="rId7"/>
    <p:sldLayoutId id="2147483661" r:id="rId8"/>
    <p:sldLayoutId id="2147483663" r:id="rId9"/>
    <p:sldLayoutId id="2147483664" r:id="rId10"/>
    <p:sldLayoutId id="2147483666" r:id="rId11"/>
    <p:sldLayoutId id="2147483674" r:id="rId12"/>
    <p:sldLayoutId id="2147483680" r:id="rId13"/>
    <p:sldLayoutId id="2147483681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684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95">
              <a:srgbClr val="6E34A2"/>
            </a:gs>
            <a:gs pos="57000">
              <a:srgbClr val="391B55"/>
            </a:gs>
            <a:gs pos="100000">
              <a:srgbClr val="251135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ED5CA53-00BF-4336-90CB-1C64F93E9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EA976B-8DE6-4266-A92A-A188FC5901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C731F-AA62-449E-B626-6911F8E67F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335C2-1F42-4A2B-9679-A84064AED5A1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CCBC83-1675-4F0E-841A-8D175C13C1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5358BF-7B77-4A18-B71D-5DC08ABC3B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616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microsoft.com/office/2007/relationships/hdphoto" Target="../media/hdphoto1.wd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7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8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27.w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2.svg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43.png"/><Relationship Id="rId17" Type="http://schemas.openxmlformats.org/officeDocument/2006/relationships/image" Target="../media/image48.jpeg"/><Relationship Id="rId2" Type="http://schemas.openxmlformats.org/officeDocument/2006/relationships/image" Target="../media/image33.png"/><Relationship Id="rId16" Type="http://schemas.openxmlformats.org/officeDocument/2006/relationships/image" Target="../media/image47.jpe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7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5" Type="http://schemas.openxmlformats.org/officeDocument/2006/relationships/image" Target="../media/image46.jpe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svg"/><Relationship Id="rId1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54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1.xml"/><Relationship Id="rId17" Type="http://schemas.openxmlformats.org/officeDocument/2006/relationships/image" Target="../media/image53.png"/><Relationship Id="rId2" Type="http://schemas.openxmlformats.org/officeDocument/2006/relationships/video" Target="../media/media5.mp4"/><Relationship Id="rId16" Type="http://schemas.openxmlformats.org/officeDocument/2006/relationships/image" Target="../media/image52.png"/><Relationship Id="rId1" Type="http://schemas.microsoft.com/office/2007/relationships/media" Target="../media/media5.mp4"/><Relationship Id="rId6" Type="http://schemas.openxmlformats.org/officeDocument/2006/relationships/notesSlide" Target="../notesSlides/notesSlide36.xml"/><Relationship Id="rId11" Type="http://schemas.openxmlformats.org/officeDocument/2006/relationships/image" Target="../media/image49.jpeg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51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54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2.xml"/><Relationship Id="rId17" Type="http://schemas.openxmlformats.org/officeDocument/2006/relationships/image" Target="../media/image53.png"/><Relationship Id="rId2" Type="http://schemas.openxmlformats.org/officeDocument/2006/relationships/video" Target="../media/media5.mp4"/><Relationship Id="rId16" Type="http://schemas.openxmlformats.org/officeDocument/2006/relationships/image" Target="../media/image52.png"/><Relationship Id="rId1" Type="http://schemas.microsoft.com/office/2007/relationships/media" Target="../media/media5.mp4"/><Relationship Id="rId6" Type="http://schemas.openxmlformats.org/officeDocument/2006/relationships/notesSlide" Target="../notesSlides/notesSlide37.xml"/><Relationship Id="rId11" Type="http://schemas.openxmlformats.org/officeDocument/2006/relationships/image" Target="../media/image49.jpeg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51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54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3.xml"/><Relationship Id="rId17" Type="http://schemas.openxmlformats.org/officeDocument/2006/relationships/image" Target="../media/image53.png"/><Relationship Id="rId2" Type="http://schemas.openxmlformats.org/officeDocument/2006/relationships/video" Target="../media/media5.mp4"/><Relationship Id="rId16" Type="http://schemas.openxmlformats.org/officeDocument/2006/relationships/image" Target="../media/image52.png"/><Relationship Id="rId1" Type="http://schemas.microsoft.com/office/2007/relationships/media" Target="../media/media5.mp4"/><Relationship Id="rId6" Type="http://schemas.openxmlformats.org/officeDocument/2006/relationships/notesSlide" Target="../notesSlides/notesSlide38.xml"/><Relationship Id="rId11" Type="http://schemas.openxmlformats.org/officeDocument/2006/relationships/image" Target="../media/image49.jpeg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51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54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4.xml"/><Relationship Id="rId17" Type="http://schemas.openxmlformats.org/officeDocument/2006/relationships/image" Target="../media/image53.png"/><Relationship Id="rId2" Type="http://schemas.openxmlformats.org/officeDocument/2006/relationships/video" Target="../media/media5.mp4"/><Relationship Id="rId16" Type="http://schemas.openxmlformats.org/officeDocument/2006/relationships/image" Target="../media/image52.png"/><Relationship Id="rId1" Type="http://schemas.microsoft.com/office/2007/relationships/media" Target="../media/media5.mp4"/><Relationship Id="rId6" Type="http://schemas.openxmlformats.org/officeDocument/2006/relationships/notesSlide" Target="../notesSlides/notesSlide39.xml"/><Relationship Id="rId11" Type="http://schemas.openxmlformats.org/officeDocument/2006/relationships/image" Target="../media/image49.jpeg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51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54.png"/><Relationship Id="rId3" Type="http://schemas.microsoft.com/office/2007/relationships/media" Target="../media/media6.mp3"/><Relationship Id="rId7" Type="http://schemas.openxmlformats.org/officeDocument/2006/relationships/audio" Target="../media/audio1.wav"/><Relationship Id="rId12" Type="http://schemas.openxmlformats.org/officeDocument/2006/relationships/chart" Target="../charts/chart5.xml"/><Relationship Id="rId17" Type="http://schemas.openxmlformats.org/officeDocument/2006/relationships/image" Target="../media/image53.png"/><Relationship Id="rId2" Type="http://schemas.openxmlformats.org/officeDocument/2006/relationships/video" Target="../media/media5.mp4"/><Relationship Id="rId16" Type="http://schemas.openxmlformats.org/officeDocument/2006/relationships/image" Target="../media/image52.png"/><Relationship Id="rId1" Type="http://schemas.microsoft.com/office/2007/relationships/media" Target="../media/media5.mp4"/><Relationship Id="rId6" Type="http://schemas.openxmlformats.org/officeDocument/2006/relationships/notesSlide" Target="../notesSlides/notesSlide40.xml"/><Relationship Id="rId11" Type="http://schemas.openxmlformats.org/officeDocument/2006/relationships/image" Target="../media/image49.jpeg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51.png"/><Relationship Id="rId10" Type="http://schemas.openxmlformats.org/officeDocument/2006/relationships/audio" Target="../media/audio4.wav"/><Relationship Id="rId4" Type="http://schemas.openxmlformats.org/officeDocument/2006/relationships/audio" Target="../media/media6.mp3"/><Relationship Id="rId9" Type="http://schemas.openxmlformats.org/officeDocument/2006/relationships/audio" Target="../media/audio3.wav"/><Relationship Id="rId14" Type="http://schemas.openxmlformats.org/officeDocument/2006/relationships/image" Target="../media/image5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6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ột giặt OMO Comfort 0% chất tẩy - SẠCH + THƠM + LÀNH TAY, LỜI CẢ 3 ĐƯỜNG">
            <a:hlinkClick r:id="" action="ppaction://media"/>
            <a:extLst>
              <a:ext uri="{FF2B5EF4-FFF2-40B4-BE49-F238E27FC236}">
                <a16:creationId xmlns:a16="http://schemas.microsoft.com/office/drawing/2014/main" id="{1A186B33-38D4-973B-F4C0-96FAEA864E9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732689" y="1414326"/>
            <a:ext cx="13200209" cy="7382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72726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7" name="Google Shape;1907;p54"/>
          <p:cNvPicPr preferRelativeResize="0">
            <a:picLocks noGrp="1"/>
          </p:cNvPicPr>
          <p:nvPr>
            <p:ph type="pic" idx="2"/>
          </p:nvPr>
        </p:nvPicPr>
        <p:blipFill rotWithShape="1">
          <a:blip r:embed="rId3">
            <a:alphaModFix/>
          </a:blip>
          <a:srcRect l="23077" t="9516" r="23736" b="7520"/>
          <a:stretch/>
        </p:blipFill>
        <p:spPr>
          <a:xfrm>
            <a:off x="504219" y="523396"/>
            <a:ext cx="9618349" cy="9240207"/>
          </a:xfrm>
          <a:prstGeom prst="rect">
            <a:avLst/>
          </a:prstGeom>
        </p:spPr>
      </p:pic>
      <p:sp>
        <p:nvSpPr>
          <p:cNvPr id="7" name="Freeform 24">
            <a:extLst>
              <a:ext uri="{FF2B5EF4-FFF2-40B4-BE49-F238E27FC236}">
                <a16:creationId xmlns:a16="http://schemas.microsoft.com/office/drawing/2014/main" id="{0CAA3A04-2A8E-717F-D5D5-E4FDBA0B2CAB}"/>
              </a:ext>
            </a:extLst>
          </p:cNvPr>
          <p:cNvSpPr/>
          <p:nvPr/>
        </p:nvSpPr>
        <p:spPr>
          <a:xfrm>
            <a:off x="7790271" y="7609225"/>
            <a:ext cx="2002221" cy="1856924"/>
          </a:xfrm>
          <a:custGeom>
            <a:avLst/>
            <a:gdLst/>
            <a:ahLst/>
            <a:cxnLst/>
            <a:rect l="l" t="t" r="r" b="b"/>
            <a:pathLst>
              <a:path w="2436908" h="2257186">
                <a:moveTo>
                  <a:pt x="0" y="0"/>
                </a:moveTo>
                <a:lnTo>
                  <a:pt x="2436908" y="0"/>
                </a:lnTo>
                <a:lnTo>
                  <a:pt x="2436908" y="2257186"/>
                </a:lnTo>
                <a:lnTo>
                  <a:pt x="0" y="2257186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1843EE6D-AE9F-1D7D-533D-01DA31C9F9AA}"/>
              </a:ext>
            </a:extLst>
          </p:cNvPr>
          <p:cNvSpPr/>
          <p:nvPr/>
        </p:nvSpPr>
        <p:spPr>
          <a:xfrm>
            <a:off x="10995503" y="3076016"/>
            <a:ext cx="5752965" cy="6316142"/>
          </a:xfrm>
          <a:custGeom>
            <a:avLst/>
            <a:gdLst/>
            <a:ahLst/>
            <a:cxnLst/>
            <a:rect l="l" t="t" r="r" b="b"/>
            <a:pathLst>
              <a:path w="3024000" h="3040585">
                <a:moveTo>
                  <a:pt x="0" y="0"/>
                </a:moveTo>
                <a:lnTo>
                  <a:pt x="3024000" y="0"/>
                </a:lnTo>
                <a:lnTo>
                  <a:pt x="3024000" y="3040585"/>
                </a:lnTo>
                <a:lnTo>
                  <a:pt x="0" y="304058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EBAA8D6-70AD-2EE9-E93A-1BB068D4C6E3}"/>
              </a:ext>
            </a:extLst>
          </p:cNvPr>
          <p:cNvSpPr txBox="1"/>
          <p:nvPr/>
        </p:nvSpPr>
        <p:spPr>
          <a:xfrm>
            <a:off x="1214923" y="1772299"/>
            <a:ext cx="8196940" cy="6517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4400" dirty="0">
                <a:solidFill>
                  <a:schemeClr val="bg2"/>
                </a:solidFill>
                <a:latin typeface="+mj-lt"/>
              </a:rPr>
              <a:t>• Xà phòng có thành phần chính là muối </a:t>
            </a:r>
            <a:r>
              <a:rPr lang="vi-VN" sz="4400" dirty="0" err="1">
                <a:solidFill>
                  <a:schemeClr val="bg2"/>
                </a:solidFill>
                <a:latin typeface="+mj-lt"/>
              </a:rPr>
              <a:t>sodium</a:t>
            </a:r>
            <a:r>
              <a:rPr lang="vi-VN" sz="4400" dirty="0">
                <a:solidFill>
                  <a:schemeClr val="bg2"/>
                </a:solidFill>
                <a:latin typeface="+mj-lt"/>
              </a:rPr>
              <a:t> hoặc </a:t>
            </a:r>
            <a:r>
              <a:rPr lang="vi-VN" sz="4400" dirty="0" err="1">
                <a:solidFill>
                  <a:schemeClr val="bg2"/>
                </a:solidFill>
                <a:latin typeface="+mj-lt"/>
              </a:rPr>
              <a:t>potassium</a:t>
            </a:r>
            <a:r>
              <a:rPr lang="vi-VN" sz="4400" dirty="0">
                <a:solidFill>
                  <a:schemeClr val="bg2"/>
                </a:solidFill>
                <a:latin typeface="+mj-lt"/>
              </a:rPr>
              <a:t> của các </a:t>
            </a:r>
            <a:r>
              <a:rPr lang="vi-VN" sz="4400" dirty="0" err="1">
                <a:solidFill>
                  <a:schemeClr val="bg2"/>
                </a:solidFill>
                <a:latin typeface="+mj-lt"/>
              </a:rPr>
              <a:t>acid</a:t>
            </a:r>
            <a:r>
              <a:rPr lang="vi-VN" sz="4400" dirty="0">
                <a:solidFill>
                  <a:schemeClr val="bg2"/>
                </a:solidFill>
                <a:latin typeface="+mj-lt"/>
              </a:rPr>
              <a:t> béo.</a:t>
            </a:r>
          </a:p>
          <a:p>
            <a:pPr algn="just">
              <a:lnSpc>
                <a:spcPct val="120000"/>
              </a:lnSpc>
            </a:pPr>
            <a:r>
              <a:rPr lang="vi-VN" sz="4400" dirty="0">
                <a:solidFill>
                  <a:schemeClr val="bg2"/>
                </a:solidFill>
                <a:latin typeface="+mj-lt"/>
              </a:rPr>
              <a:t>• Chất giặt rửa tự nhiên, tổng hợp không phải muối </a:t>
            </a:r>
            <a:r>
              <a:rPr lang="vi-VN" sz="4400" dirty="0" err="1">
                <a:solidFill>
                  <a:schemeClr val="bg2"/>
                </a:solidFill>
                <a:latin typeface="+mj-lt"/>
              </a:rPr>
              <a:t>sodium</a:t>
            </a:r>
            <a:r>
              <a:rPr lang="vi-VN" sz="4400" dirty="0">
                <a:solidFill>
                  <a:schemeClr val="bg2"/>
                </a:solidFill>
                <a:latin typeface="+mj-lt"/>
              </a:rPr>
              <a:t>, </a:t>
            </a:r>
            <a:r>
              <a:rPr lang="vi-VN" sz="4400" dirty="0" err="1">
                <a:solidFill>
                  <a:schemeClr val="bg2"/>
                </a:solidFill>
                <a:latin typeface="+mj-lt"/>
              </a:rPr>
              <a:t>potassium</a:t>
            </a:r>
            <a:r>
              <a:rPr lang="vi-VN" sz="4400" dirty="0">
                <a:solidFill>
                  <a:schemeClr val="bg2"/>
                </a:solidFill>
                <a:latin typeface="+mj-lt"/>
              </a:rPr>
              <a:t> của các </a:t>
            </a:r>
            <a:r>
              <a:rPr lang="vi-VN" sz="4400" dirty="0" err="1">
                <a:solidFill>
                  <a:schemeClr val="bg2"/>
                </a:solidFill>
                <a:latin typeface="+mj-lt"/>
              </a:rPr>
              <a:t>acid</a:t>
            </a:r>
            <a:r>
              <a:rPr lang="vi-VN" sz="4400" dirty="0">
                <a:solidFill>
                  <a:schemeClr val="bg2"/>
                </a:solidFill>
                <a:latin typeface="+mj-lt"/>
              </a:rPr>
              <a:t> béo</a:t>
            </a:r>
            <a:r>
              <a:rPr lang="en-US" sz="4400" dirty="0">
                <a:solidFill>
                  <a:schemeClr val="bg2"/>
                </a:solidFill>
                <a:latin typeface="+mj-lt"/>
              </a:rPr>
              <a:t> </a:t>
            </a:r>
            <a:r>
              <a:rPr lang="vi-VN" sz="4400" dirty="0">
                <a:solidFill>
                  <a:schemeClr val="bg2"/>
                </a:solidFill>
                <a:latin typeface="+mj-lt"/>
              </a:rPr>
              <a:t>nhưng có tính năng giặt rửa tương tự xà phòng.</a:t>
            </a:r>
            <a:endParaRPr lang="en-US" sz="44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5" name="Google Shape;1304;p41">
            <a:extLst>
              <a:ext uri="{FF2B5EF4-FFF2-40B4-BE49-F238E27FC236}">
                <a16:creationId xmlns:a16="http://schemas.microsoft.com/office/drawing/2014/main" id="{17ACBDDE-CD7B-C23A-FCF1-1CDB6D90AD5E}"/>
              </a:ext>
            </a:extLst>
          </p:cNvPr>
          <p:cNvGrpSpPr/>
          <p:nvPr/>
        </p:nvGrpSpPr>
        <p:grpSpPr>
          <a:xfrm rot="680618">
            <a:off x="10924412" y="837410"/>
            <a:ext cx="6212870" cy="1773296"/>
            <a:chOff x="5763981" y="833108"/>
            <a:chExt cx="2757485" cy="696375"/>
          </a:xfrm>
        </p:grpSpPr>
        <p:grpSp>
          <p:nvGrpSpPr>
            <p:cNvPr id="6" name="Google Shape;1305;p41">
              <a:extLst>
                <a:ext uri="{FF2B5EF4-FFF2-40B4-BE49-F238E27FC236}">
                  <a16:creationId xmlns:a16="http://schemas.microsoft.com/office/drawing/2014/main" id="{0A315D8D-1343-E4C8-DC47-B34DF7451F57}"/>
                </a:ext>
              </a:extLst>
            </p:cNvPr>
            <p:cNvGrpSpPr/>
            <p:nvPr/>
          </p:nvGrpSpPr>
          <p:grpSpPr>
            <a:xfrm rot="5400000">
              <a:off x="6819902" y="-172080"/>
              <a:ext cx="696375" cy="2706752"/>
              <a:chOff x="-3665791" y="3014748"/>
              <a:chExt cx="696375" cy="2706752"/>
            </a:xfrm>
          </p:grpSpPr>
          <p:sp>
            <p:nvSpPr>
              <p:cNvPr id="9" name="Google Shape;1306;p41">
                <a:extLst>
                  <a:ext uri="{FF2B5EF4-FFF2-40B4-BE49-F238E27FC236}">
                    <a16:creationId xmlns:a16="http://schemas.microsoft.com/office/drawing/2014/main" id="{3FDA1FA6-11C2-D7A9-FE57-879EAA7B2212}"/>
                  </a:ext>
                </a:extLst>
              </p:cNvPr>
              <p:cNvSpPr/>
              <p:nvPr/>
            </p:nvSpPr>
            <p:spPr>
              <a:xfrm>
                <a:off x="-3665791" y="3014748"/>
                <a:ext cx="696375" cy="2706752"/>
              </a:xfrm>
              <a:custGeom>
                <a:avLst/>
                <a:gdLst/>
                <a:ahLst/>
                <a:cxnLst/>
                <a:rect l="l" t="t" r="r" b="b"/>
                <a:pathLst>
                  <a:path w="27855" h="78375" extrusionOk="0">
                    <a:moveTo>
                      <a:pt x="14056" y="1"/>
                    </a:moveTo>
                    <a:cubicBezTo>
                      <a:pt x="13150" y="1"/>
                      <a:pt x="12229" y="218"/>
                      <a:pt x="11409" y="652"/>
                    </a:cubicBezTo>
                    <a:cubicBezTo>
                      <a:pt x="10075" y="1353"/>
                      <a:pt x="9107" y="2520"/>
                      <a:pt x="8707" y="3988"/>
                    </a:cubicBezTo>
                    <a:cubicBezTo>
                      <a:pt x="8574" y="3954"/>
                      <a:pt x="8507" y="3921"/>
                      <a:pt x="8373" y="3854"/>
                    </a:cubicBezTo>
                    <a:cubicBezTo>
                      <a:pt x="7876" y="3697"/>
                      <a:pt x="7379" y="3643"/>
                      <a:pt x="6865" y="3643"/>
                    </a:cubicBezTo>
                    <a:cubicBezTo>
                      <a:pt x="6724" y="3643"/>
                      <a:pt x="6582" y="3647"/>
                      <a:pt x="6439" y="3654"/>
                    </a:cubicBezTo>
                    <a:cubicBezTo>
                      <a:pt x="5271" y="3788"/>
                      <a:pt x="4104" y="4321"/>
                      <a:pt x="3236" y="5155"/>
                    </a:cubicBezTo>
                    <a:cubicBezTo>
                      <a:pt x="2169" y="6189"/>
                      <a:pt x="1535" y="7590"/>
                      <a:pt x="1569" y="8958"/>
                    </a:cubicBezTo>
                    <a:cubicBezTo>
                      <a:pt x="1602" y="9825"/>
                      <a:pt x="1835" y="10959"/>
                      <a:pt x="2703" y="12027"/>
                    </a:cubicBezTo>
                    <a:cubicBezTo>
                      <a:pt x="2236" y="12294"/>
                      <a:pt x="1869" y="12627"/>
                      <a:pt x="1535" y="12994"/>
                    </a:cubicBezTo>
                    <a:cubicBezTo>
                      <a:pt x="1" y="14829"/>
                      <a:pt x="501" y="17464"/>
                      <a:pt x="1735" y="19132"/>
                    </a:cubicBezTo>
                    <a:cubicBezTo>
                      <a:pt x="2436" y="20033"/>
                      <a:pt x="3403" y="20766"/>
                      <a:pt x="4504" y="21067"/>
                    </a:cubicBezTo>
                    <a:cubicBezTo>
                      <a:pt x="4892" y="21144"/>
                      <a:pt x="5279" y="21222"/>
                      <a:pt x="5682" y="21222"/>
                    </a:cubicBezTo>
                    <a:cubicBezTo>
                      <a:pt x="5800" y="21222"/>
                      <a:pt x="5918" y="21215"/>
                      <a:pt x="6038" y="21200"/>
                    </a:cubicBezTo>
                    <a:lnTo>
                      <a:pt x="6038" y="21200"/>
                    </a:lnTo>
                    <a:cubicBezTo>
                      <a:pt x="5838" y="22434"/>
                      <a:pt x="6072" y="23635"/>
                      <a:pt x="6772" y="24603"/>
                    </a:cubicBezTo>
                    <a:cubicBezTo>
                      <a:pt x="6839" y="24636"/>
                      <a:pt x="6872" y="24669"/>
                      <a:pt x="6906" y="24769"/>
                    </a:cubicBezTo>
                    <a:lnTo>
                      <a:pt x="6906" y="73371"/>
                    </a:lnTo>
                    <a:cubicBezTo>
                      <a:pt x="6906" y="76139"/>
                      <a:pt x="9174" y="78374"/>
                      <a:pt x="11909" y="78374"/>
                    </a:cubicBezTo>
                    <a:lnTo>
                      <a:pt x="15946" y="78374"/>
                    </a:lnTo>
                    <a:cubicBezTo>
                      <a:pt x="18714" y="78374"/>
                      <a:pt x="20949" y="76139"/>
                      <a:pt x="20949" y="73371"/>
                    </a:cubicBezTo>
                    <a:lnTo>
                      <a:pt x="20949" y="25637"/>
                    </a:lnTo>
                    <a:cubicBezTo>
                      <a:pt x="21883" y="25136"/>
                      <a:pt x="22684" y="24436"/>
                      <a:pt x="23217" y="23502"/>
                    </a:cubicBezTo>
                    <a:cubicBezTo>
                      <a:pt x="23885" y="22334"/>
                      <a:pt x="24051" y="21067"/>
                      <a:pt x="23684" y="19799"/>
                    </a:cubicBezTo>
                    <a:cubicBezTo>
                      <a:pt x="25252" y="19399"/>
                      <a:pt x="26520" y="18165"/>
                      <a:pt x="27053" y="16430"/>
                    </a:cubicBezTo>
                    <a:cubicBezTo>
                      <a:pt x="27854" y="13962"/>
                      <a:pt x="26920" y="11460"/>
                      <a:pt x="24852" y="10292"/>
                    </a:cubicBezTo>
                    <a:cubicBezTo>
                      <a:pt x="24785" y="10292"/>
                      <a:pt x="24785" y="10259"/>
                      <a:pt x="24752" y="10259"/>
                    </a:cubicBezTo>
                    <a:cubicBezTo>
                      <a:pt x="25586" y="8458"/>
                      <a:pt x="25052" y="6456"/>
                      <a:pt x="23784" y="5122"/>
                    </a:cubicBezTo>
                    <a:cubicBezTo>
                      <a:pt x="22879" y="4116"/>
                      <a:pt x="21595" y="3471"/>
                      <a:pt x="20232" y="3471"/>
                    </a:cubicBezTo>
                    <a:cubicBezTo>
                      <a:pt x="19787" y="3471"/>
                      <a:pt x="19333" y="3540"/>
                      <a:pt x="18881" y="3688"/>
                    </a:cubicBezTo>
                    <a:cubicBezTo>
                      <a:pt x="18581" y="2420"/>
                      <a:pt x="17847" y="1419"/>
                      <a:pt x="16779" y="752"/>
                    </a:cubicBezTo>
                    <a:cubicBezTo>
                      <a:pt x="15985" y="251"/>
                      <a:pt x="15029" y="1"/>
                      <a:pt x="140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0" name="Google Shape;1307;p41">
                <a:extLst>
                  <a:ext uri="{FF2B5EF4-FFF2-40B4-BE49-F238E27FC236}">
                    <a16:creationId xmlns:a16="http://schemas.microsoft.com/office/drawing/2014/main" id="{1E96737E-3774-D4BF-3966-EFE125EC0D1E}"/>
                  </a:ext>
                </a:extLst>
              </p:cNvPr>
              <p:cNvSpPr/>
              <p:nvPr/>
            </p:nvSpPr>
            <p:spPr>
              <a:xfrm>
                <a:off x="-3605725" y="3160875"/>
                <a:ext cx="610825" cy="565600"/>
              </a:xfrm>
              <a:custGeom>
                <a:avLst/>
                <a:gdLst/>
                <a:ahLst/>
                <a:cxnLst/>
                <a:rect l="l" t="t" r="r" b="b"/>
                <a:pathLst>
                  <a:path w="24433" h="22624" extrusionOk="0">
                    <a:moveTo>
                      <a:pt x="11902" y="0"/>
                    </a:moveTo>
                    <a:cubicBezTo>
                      <a:pt x="9910" y="0"/>
                      <a:pt x="7807" y="1473"/>
                      <a:pt x="7739" y="4243"/>
                    </a:cubicBezTo>
                    <a:cubicBezTo>
                      <a:pt x="7739" y="4177"/>
                      <a:pt x="7172" y="3876"/>
                      <a:pt x="7072" y="3843"/>
                    </a:cubicBezTo>
                    <a:cubicBezTo>
                      <a:pt x="6872" y="3710"/>
                      <a:pt x="6605" y="3643"/>
                      <a:pt x="6371" y="3543"/>
                    </a:cubicBezTo>
                    <a:cubicBezTo>
                      <a:pt x="6014" y="3441"/>
                      <a:pt x="5638" y="3397"/>
                      <a:pt x="5272" y="3397"/>
                    </a:cubicBezTo>
                    <a:cubicBezTo>
                      <a:pt x="5159" y="3397"/>
                      <a:pt x="5047" y="3402"/>
                      <a:pt x="4937" y="3409"/>
                    </a:cubicBezTo>
                    <a:cubicBezTo>
                      <a:pt x="4036" y="3510"/>
                      <a:pt x="3202" y="3876"/>
                      <a:pt x="2569" y="4510"/>
                    </a:cubicBezTo>
                    <a:cubicBezTo>
                      <a:pt x="1868" y="5211"/>
                      <a:pt x="1368" y="6178"/>
                      <a:pt x="1368" y="7212"/>
                    </a:cubicBezTo>
                    <a:cubicBezTo>
                      <a:pt x="1368" y="9447"/>
                      <a:pt x="3202" y="10348"/>
                      <a:pt x="3336" y="10481"/>
                    </a:cubicBezTo>
                    <a:cubicBezTo>
                      <a:pt x="2969" y="10681"/>
                      <a:pt x="2435" y="10715"/>
                      <a:pt x="2068" y="10881"/>
                    </a:cubicBezTo>
                    <a:cubicBezTo>
                      <a:pt x="1668" y="11048"/>
                      <a:pt x="1334" y="11315"/>
                      <a:pt x="1034" y="11649"/>
                    </a:cubicBezTo>
                    <a:cubicBezTo>
                      <a:pt x="0" y="12883"/>
                      <a:pt x="367" y="14818"/>
                      <a:pt x="1301" y="16018"/>
                    </a:cubicBezTo>
                    <a:cubicBezTo>
                      <a:pt x="1801" y="16686"/>
                      <a:pt x="2502" y="17219"/>
                      <a:pt x="3302" y="17453"/>
                    </a:cubicBezTo>
                    <a:cubicBezTo>
                      <a:pt x="3615" y="17525"/>
                      <a:pt x="3927" y="17580"/>
                      <a:pt x="4253" y="17580"/>
                    </a:cubicBezTo>
                    <a:cubicBezTo>
                      <a:pt x="4378" y="17580"/>
                      <a:pt x="4506" y="17572"/>
                      <a:pt x="4637" y="17553"/>
                    </a:cubicBezTo>
                    <a:cubicBezTo>
                      <a:pt x="4870" y="17553"/>
                      <a:pt x="5070" y="17520"/>
                      <a:pt x="5337" y="17453"/>
                    </a:cubicBezTo>
                    <a:cubicBezTo>
                      <a:pt x="5469" y="17387"/>
                      <a:pt x="5959" y="17288"/>
                      <a:pt x="6035" y="17157"/>
                    </a:cubicBezTo>
                    <a:lnTo>
                      <a:pt x="6035" y="17157"/>
                    </a:lnTo>
                    <a:cubicBezTo>
                      <a:pt x="4281" y="20404"/>
                      <a:pt x="6616" y="22624"/>
                      <a:pt x="9009" y="22624"/>
                    </a:cubicBezTo>
                    <a:cubicBezTo>
                      <a:pt x="10474" y="22624"/>
                      <a:pt x="11960" y="21792"/>
                      <a:pt x="12542" y="19855"/>
                    </a:cubicBezTo>
                    <a:cubicBezTo>
                      <a:pt x="13219" y="21575"/>
                      <a:pt x="14521" y="22276"/>
                      <a:pt x="15843" y="22276"/>
                    </a:cubicBezTo>
                    <a:cubicBezTo>
                      <a:pt x="18494" y="22276"/>
                      <a:pt x="21228" y="19457"/>
                      <a:pt x="19180" y="16385"/>
                    </a:cubicBezTo>
                    <a:lnTo>
                      <a:pt x="19180" y="16385"/>
                    </a:lnTo>
                    <a:cubicBezTo>
                      <a:pt x="19326" y="16401"/>
                      <a:pt x="19468" y="16409"/>
                      <a:pt x="19607" y="16409"/>
                    </a:cubicBezTo>
                    <a:cubicBezTo>
                      <a:pt x="23216" y="16409"/>
                      <a:pt x="24432" y="11150"/>
                      <a:pt x="21349" y="9447"/>
                    </a:cubicBezTo>
                    <a:cubicBezTo>
                      <a:pt x="20915" y="9214"/>
                      <a:pt x="20448" y="9114"/>
                      <a:pt x="20048" y="9047"/>
                    </a:cubicBezTo>
                    <a:cubicBezTo>
                      <a:pt x="22454" y="6771"/>
                      <a:pt x="20204" y="3243"/>
                      <a:pt x="17592" y="3243"/>
                    </a:cubicBezTo>
                    <a:cubicBezTo>
                      <a:pt x="16874" y="3243"/>
                      <a:pt x="16128" y="3510"/>
                      <a:pt x="15444" y="4143"/>
                    </a:cubicBezTo>
                    <a:cubicBezTo>
                      <a:pt x="15591" y="1331"/>
                      <a:pt x="13796" y="0"/>
                      <a:pt x="119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1" name="Google Shape;1308;p41">
                <a:extLst>
                  <a:ext uri="{FF2B5EF4-FFF2-40B4-BE49-F238E27FC236}">
                    <a16:creationId xmlns:a16="http://schemas.microsoft.com/office/drawing/2014/main" id="{AF5EC8A6-949C-E1C9-454B-4D5B6A7776F1}"/>
                  </a:ext>
                </a:extLst>
              </p:cNvPr>
              <p:cNvSpPr/>
              <p:nvPr/>
            </p:nvSpPr>
            <p:spPr>
              <a:xfrm>
                <a:off x="-3526525" y="3423800"/>
                <a:ext cx="117025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1077" extrusionOk="0">
                    <a:moveTo>
                      <a:pt x="1517" y="0"/>
                    </a:moveTo>
                    <a:cubicBezTo>
                      <a:pt x="1162" y="0"/>
                      <a:pt x="818" y="39"/>
                      <a:pt x="501" y="131"/>
                    </a:cubicBezTo>
                    <a:cubicBezTo>
                      <a:pt x="1" y="865"/>
                      <a:pt x="2603" y="98"/>
                      <a:pt x="4171" y="1032"/>
                    </a:cubicBezTo>
                    <a:cubicBezTo>
                      <a:pt x="4215" y="1063"/>
                      <a:pt x="4263" y="1077"/>
                      <a:pt x="4309" y="1077"/>
                    </a:cubicBezTo>
                    <a:cubicBezTo>
                      <a:pt x="4508" y="1077"/>
                      <a:pt x="4681" y="827"/>
                      <a:pt x="4437" y="665"/>
                    </a:cubicBezTo>
                    <a:cubicBezTo>
                      <a:pt x="4271" y="598"/>
                      <a:pt x="4071" y="498"/>
                      <a:pt x="3870" y="431"/>
                    </a:cubicBezTo>
                    <a:cubicBezTo>
                      <a:pt x="3176" y="200"/>
                      <a:pt x="2321" y="0"/>
                      <a:pt x="15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2" name="Google Shape;1309;p41">
                <a:extLst>
                  <a:ext uri="{FF2B5EF4-FFF2-40B4-BE49-F238E27FC236}">
                    <a16:creationId xmlns:a16="http://schemas.microsoft.com/office/drawing/2014/main" id="{B2AD8CC4-91D5-B926-4CA9-4CAC0B734611}"/>
                  </a:ext>
                </a:extLst>
              </p:cNvPr>
              <p:cNvSpPr/>
              <p:nvPr/>
            </p:nvSpPr>
            <p:spPr>
              <a:xfrm>
                <a:off x="-3459800" y="3517650"/>
                <a:ext cx="83925" cy="73850"/>
              </a:xfrm>
              <a:custGeom>
                <a:avLst/>
                <a:gdLst/>
                <a:ahLst/>
                <a:cxnLst/>
                <a:rect l="l" t="t" r="r" b="b"/>
                <a:pathLst>
                  <a:path w="3357" h="2954" extrusionOk="0">
                    <a:moveTo>
                      <a:pt x="2583" y="0"/>
                    </a:moveTo>
                    <a:cubicBezTo>
                      <a:pt x="2541" y="0"/>
                      <a:pt x="2492" y="4"/>
                      <a:pt x="2436" y="13"/>
                    </a:cubicBezTo>
                    <a:cubicBezTo>
                      <a:pt x="1835" y="780"/>
                      <a:pt x="1268" y="1614"/>
                      <a:pt x="534" y="2248"/>
                    </a:cubicBezTo>
                    <a:cubicBezTo>
                      <a:pt x="401" y="2415"/>
                      <a:pt x="1" y="2615"/>
                      <a:pt x="201" y="2882"/>
                    </a:cubicBezTo>
                    <a:cubicBezTo>
                      <a:pt x="246" y="2931"/>
                      <a:pt x="301" y="2953"/>
                      <a:pt x="363" y="2953"/>
                    </a:cubicBezTo>
                    <a:cubicBezTo>
                      <a:pt x="804" y="2953"/>
                      <a:pt x="1605" y="1848"/>
                      <a:pt x="1869" y="1614"/>
                    </a:cubicBezTo>
                    <a:cubicBezTo>
                      <a:pt x="2058" y="1361"/>
                      <a:pt x="3356" y="0"/>
                      <a:pt x="25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3" name="Google Shape;1310;p41">
                <a:extLst>
                  <a:ext uri="{FF2B5EF4-FFF2-40B4-BE49-F238E27FC236}">
                    <a16:creationId xmlns:a16="http://schemas.microsoft.com/office/drawing/2014/main" id="{9AB92623-613F-0448-F5F5-74814937660C}"/>
                  </a:ext>
                </a:extLst>
              </p:cNvPr>
              <p:cNvSpPr/>
              <p:nvPr/>
            </p:nvSpPr>
            <p:spPr>
              <a:xfrm>
                <a:off x="-3307200" y="3551250"/>
                <a:ext cx="30900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1236" h="4240" extrusionOk="0">
                    <a:moveTo>
                      <a:pt x="400" y="1"/>
                    </a:moveTo>
                    <a:cubicBezTo>
                      <a:pt x="361" y="1"/>
                      <a:pt x="317" y="12"/>
                      <a:pt x="268" y="37"/>
                    </a:cubicBezTo>
                    <a:cubicBezTo>
                      <a:pt x="1" y="170"/>
                      <a:pt x="268" y="704"/>
                      <a:pt x="268" y="937"/>
                    </a:cubicBezTo>
                    <a:cubicBezTo>
                      <a:pt x="334" y="1571"/>
                      <a:pt x="401" y="2171"/>
                      <a:pt x="435" y="2772"/>
                    </a:cubicBezTo>
                    <a:cubicBezTo>
                      <a:pt x="601" y="3139"/>
                      <a:pt x="134" y="4106"/>
                      <a:pt x="601" y="4240"/>
                    </a:cubicBezTo>
                    <a:cubicBezTo>
                      <a:pt x="1235" y="4240"/>
                      <a:pt x="801" y="1905"/>
                      <a:pt x="768" y="1371"/>
                    </a:cubicBezTo>
                    <a:cubicBezTo>
                      <a:pt x="708" y="1098"/>
                      <a:pt x="784" y="1"/>
                      <a:pt x="4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4" name="Google Shape;1311;p41">
                <a:extLst>
                  <a:ext uri="{FF2B5EF4-FFF2-40B4-BE49-F238E27FC236}">
                    <a16:creationId xmlns:a16="http://schemas.microsoft.com/office/drawing/2014/main" id="{F6AE7DF7-61B1-30A4-D8DF-4E01FC9C155F}"/>
                  </a:ext>
                </a:extLst>
              </p:cNvPr>
              <p:cNvSpPr/>
              <p:nvPr/>
            </p:nvSpPr>
            <p:spPr>
              <a:xfrm>
                <a:off x="-3226650" y="3514250"/>
                <a:ext cx="102400" cy="62275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2491" extrusionOk="0">
                    <a:moveTo>
                      <a:pt x="259" y="1"/>
                    </a:moveTo>
                    <a:cubicBezTo>
                      <a:pt x="124" y="1"/>
                      <a:pt x="0" y="158"/>
                      <a:pt x="48" y="349"/>
                    </a:cubicBezTo>
                    <a:cubicBezTo>
                      <a:pt x="915" y="1483"/>
                      <a:pt x="2350" y="2117"/>
                      <a:pt x="3684" y="2484"/>
                    </a:cubicBezTo>
                    <a:cubicBezTo>
                      <a:pt x="3702" y="2488"/>
                      <a:pt x="3719" y="2490"/>
                      <a:pt x="3736" y="2490"/>
                    </a:cubicBezTo>
                    <a:cubicBezTo>
                      <a:pt x="3971" y="2490"/>
                      <a:pt x="4095" y="2081"/>
                      <a:pt x="3784" y="2050"/>
                    </a:cubicBezTo>
                    <a:cubicBezTo>
                      <a:pt x="3550" y="2017"/>
                      <a:pt x="3284" y="1917"/>
                      <a:pt x="3083" y="1850"/>
                    </a:cubicBezTo>
                    <a:cubicBezTo>
                      <a:pt x="2083" y="1450"/>
                      <a:pt x="1082" y="916"/>
                      <a:pt x="415" y="82"/>
                    </a:cubicBezTo>
                    <a:cubicBezTo>
                      <a:pt x="368" y="25"/>
                      <a:pt x="312" y="1"/>
                      <a:pt x="2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5" name="Google Shape;1312;p41">
                <a:extLst>
                  <a:ext uri="{FF2B5EF4-FFF2-40B4-BE49-F238E27FC236}">
                    <a16:creationId xmlns:a16="http://schemas.microsoft.com/office/drawing/2014/main" id="{BFF3B507-09CA-B091-2B7A-38198B0A4D40}"/>
                  </a:ext>
                </a:extLst>
              </p:cNvPr>
              <p:cNvSpPr/>
              <p:nvPr/>
            </p:nvSpPr>
            <p:spPr>
              <a:xfrm>
                <a:off x="-3217950" y="3386100"/>
                <a:ext cx="109050" cy="40150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1606" extrusionOk="0">
                    <a:moveTo>
                      <a:pt x="4004" y="0"/>
                    </a:moveTo>
                    <a:cubicBezTo>
                      <a:pt x="3962" y="0"/>
                      <a:pt x="3917" y="12"/>
                      <a:pt x="3870" y="38"/>
                    </a:cubicBezTo>
                    <a:cubicBezTo>
                      <a:pt x="3002" y="605"/>
                      <a:pt x="2035" y="805"/>
                      <a:pt x="1034" y="1005"/>
                    </a:cubicBezTo>
                    <a:cubicBezTo>
                      <a:pt x="734" y="1039"/>
                      <a:pt x="0" y="1205"/>
                      <a:pt x="500" y="1606"/>
                    </a:cubicBezTo>
                    <a:cubicBezTo>
                      <a:pt x="1735" y="1405"/>
                      <a:pt x="3069" y="1139"/>
                      <a:pt x="4136" y="471"/>
                    </a:cubicBezTo>
                    <a:cubicBezTo>
                      <a:pt x="4361" y="331"/>
                      <a:pt x="4231" y="0"/>
                      <a:pt x="40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6" name="Google Shape;1313;p41">
                <a:extLst>
                  <a:ext uri="{FF2B5EF4-FFF2-40B4-BE49-F238E27FC236}">
                    <a16:creationId xmlns:a16="http://schemas.microsoft.com/office/drawing/2014/main" id="{712138FB-5633-032D-50BB-563090DFC790}"/>
                  </a:ext>
                </a:extLst>
              </p:cNvPr>
              <p:cNvSpPr/>
              <p:nvPr/>
            </p:nvSpPr>
            <p:spPr>
              <a:xfrm>
                <a:off x="-3273825" y="3264175"/>
                <a:ext cx="60300" cy="100475"/>
              </a:xfrm>
              <a:custGeom>
                <a:avLst/>
                <a:gdLst/>
                <a:ahLst/>
                <a:cxnLst/>
                <a:rect l="l" t="t" r="r" b="b"/>
                <a:pathLst>
                  <a:path w="2412" h="4019" extrusionOk="0">
                    <a:moveTo>
                      <a:pt x="2126" y="1"/>
                    </a:moveTo>
                    <a:cubicBezTo>
                      <a:pt x="2021" y="1"/>
                      <a:pt x="1916" y="74"/>
                      <a:pt x="1902" y="245"/>
                    </a:cubicBezTo>
                    <a:cubicBezTo>
                      <a:pt x="1668" y="1079"/>
                      <a:pt x="1368" y="1979"/>
                      <a:pt x="901" y="2747"/>
                    </a:cubicBezTo>
                    <a:cubicBezTo>
                      <a:pt x="801" y="3080"/>
                      <a:pt x="0" y="3747"/>
                      <a:pt x="434" y="4014"/>
                    </a:cubicBezTo>
                    <a:cubicBezTo>
                      <a:pt x="447" y="4017"/>
                      <a:pt x="461" y="4018"/>
                      <a:pt x="475" y="4018"/>
                    </a:cubicBezTo>
                    <a:cubicBezTo>
                      <a:pt x="1149" y="4018"/>
                      <a:pt x="2302" y="901"/>
                      <a:pt x="2335" y="345"/>
                    </a:cubicBezTo>
                    <a:cubicBezTo>
                      <a:pt x="2412" y="134"/>
                      <a:pt x="2269" y="1"/>
                      <a:pt x="2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7" name="Google Shape;1314;p41">
                <a:extLst>
                  <a:ext uri="{FF2B5EF4-FFF2-40B4-BE49-F238E27FC236}">
                    <a16:creationId xmlns:a16="http://schemas.microsoft.com/office/drawing/2014/main" id="{94956EA3-25CA-C864-79E2-E03B1C3B2931}"/>
                  </a:ext>
                </a:extLst>
              </p:cNvPr>
              <p:cNvSpPr/>
              <p:nvPr/>
            </p:nvSpPr>
            <p:spPr>
              <a:xfrm>
                <a:off x="-3419775" y="3267350"/>
                <a:ext cx="52225" cy="103725"/>
              </a:xfrm>
              <a:custGeom>
                <a:avLst/>
                <a:gdLst/>
                <a:ahLst/>
                <a:cxnLst/>
                <a:rect l="l" t="t" r="r" b="b"/>
                <a:pathLst>
                  <a:path w="2089" h="4149" extrusionOk="0">
                    <a:moveTo>
                      <a:pt x="273" y="0"/>
                    </a:moveTo>
                    <a:cubicBezTo>
                      <a:pt x="211" y="0"/>
                      <a:pt x="148" y="26"/>
                      <a:pt x="101" y="84"/>
                    </a:cubicBezTo>
                    <a:cubicBezTo>
                      <a:pt x="1" y="1052"/>
                      <a:pt x="1035" y="3253"/>
                      <a:pt x="1602" y="4054"/>
                    </a:cubicBezTo>
                    <a:cubicBezTo>
                      <a:pt x="1649" y="4120"/>
                      <a:pt x="1711" y="4148"/>
                      <a:pt x="1774" y="4148"/>
                    </a:cubicBezTo>
                    <a:cubicBezTo>
                      <a:pt x="1933" y="4148"/>
                      <a:pt x="2089" y="3960"/>
                      <a:pt x="1969" y="3720"/>
                    </a:cubicBezTo>
                    <a:cubicBezTo>
                      <a:pt x="1769" y="3520"/>
                      <a:pt x="1635" y="3220"/>
                      <a:pt x="1468" y="2920"/>
                    </a:cubicBezTo>
                    <a:cubicBezTo>
                      <a:pt x="1068" y="2053"/>
                      <a:pt x="735" y="1185"/>
                      <a:pt x="501" y="218"/>
                    </a:cubicBezTo>
                    <a:cubicBezTo>
                      <a:pt x="501" y="88"/>
                      <a:pt x="389" y="0"/>
                      <a:pt x="2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8" name="Google Shape;1315;p41">
                <a:extLst>
                  <a:ext uri="{FF2B5EF4-FFF2-40B4-BE49-F238E27FC236}">
                    <a16:creationId xmlns:a16="http://schemas.microsoft.com/office/drawing/2014/main" id="{FBBA74FD-2FA5-3453-3D62-9103EB3DE3C7}"/>
                  </a:ext>
                </a:extLst>
              </p:cNvPr>
              <p:cNvSpPr/>
              <p:nvPr/>
            </p:nvSpPr>
            <p:spPr>
              <a:xfrm>
                <a:off x="-3460200" y="3352725"/>
                <a:ext cx="296725" cy="205050"/>
              </a:xfrm>
              <a:custGeom>
                <a:avLst/>
                <a:gdLst/>
                <a:ahLst/>
                <a:cxnLst/>
                <a:rect l="l" t="t" r="r" b="b"/>
                <a:pathLst>
                  <a:path w="11869" h="8202" extrusionOk="0">
                    <a:moveTo>
                      <a:pt x="5948" y="1"/>
                    </a:moveTo>
                    <a:cubicBezTo>
                      <a:pt x="581" y="1"/>
                      <a:pt x="1" y="7927"/>
                      <a:pt x="5921" y="8178"/>
                    </a:cubicBezTo>
                    <a:cubicBezTo>
                      <a:pt x="6071" y="8193"/>
                      <a:pt x="6218" y="8201"/>
                      <a:pt x="6361" y="8201"/>
                    </a:cubicBezTo>
                    <a:cubicBezTo>
                      <a:pt x="10769" y="8201"/>
                      <a:pt x="11868" y="978"/>
                      <a:pt x="7055" y="105"/>
                    </a:cubicBezTo>
                    <a:cubicBezTo>
                      <a:pt x="6666" y="34"/>
                      <a:pt x="6297" y="1"/>
                      <a:pt x="59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" name="Google Shape;1316;p41">
                <a:extLst>
                  <a:ext uri="{FF2B5EF4-FFF2-40B4-BE49-F238E27FC236}">
                    <a16:creationId xmlns:a16="http://schemas.microsoft.com/office/drawing/2014/main" id="{4239295E-3CF0-6559-2EF0-9A6EEF26A044}"/>
                  </a:ext>
                </a:extLst>
              </p:cNvPr>
              <p:cNvSpPr/>
              <p:nvPr/>
            </p:nvSpPr>
            <p:spPr>
              <a:xfrm rot="-5400000">
                <a:off x="-3342187" y="3466125"/>
                <a:ext cx="297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1005" extrusionOk="0">
                    <a:moveTo>
                      <a:pt x="541" y="0"/>
                    </a:moveTo>
                    <a:cubicBezTo>
                      <a:pt x="1" y="0"/>
                      <a:pt x="10" y="1002"/>
                      <a:pt x="568" y="1002"/>
                    </a:cubicBezTo>
                    <a:cubicBezTo>
                      <a:pt x="586" y="1004"/>
                      <a:pt x="604" y="1005"/>
                      <a:pt x="622" y="1005"/>
                    </a:cubicBezTo>
                    <a:cubicBezTo>
                      <a:pt x="1188" y="1005"/>
                      <a:pt x="1120" y="0"/>
                      <a:pt x="593" y="0"/>
                    </a:cubicBezTo>
                    <a:cubicBezTo>
                      <a:pt x="584" y="0"/>
                      <a:pt x="576" y="0"/>
                      <a:pt x="568" y="1"/>
                    </a:cubicBezTo>
                    <a:cubicBezTo>
                      <a:pt x="559" y="0"/>
                      <a:pt x="550" y="0"/>
                      <a:pt x="5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0" name="Google Shape;1317;p41">
                <a:extLst>
                  <a:ext uri="{FF2B5EF4-FFF2-40B4-BE49-F238E27FC236}">
                    <a16:creationId xmlns:a16="http://schemas.microsoft.com/office/drawing/2014/main" id="{243BF1AA-59F8-B561-888B-020E74BFB2C3}"/>
                  </a:ext>
                </a:extLst>
              </p:cNvPr>
              <p:cNvSpPr/>
              <p:nvPr/>
            </p:nvSpPr>
            <p:spPr>
              <a:xfrm rot="-5400000">
                <a:off x="-3345875" y="3412313"/>
                <a:ext cx="3050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1009" extrusionOk="0">
                    <a:moveTo>
                      <a:pt x="573" y="1"/>
                    </a:moveTo>
                    <a:cubicBezTo>
                      <a:pt x="1" y="1"/>
                      <a:pt x="10" y="1002"/>
                      <a:pt x="601" y="1002"/>
                    </a:cubicBezTo>
                    <a:cubicBezTo>
                      <a:pt x="628" y="1007"/>
                      <a:pt x="653" y="1009"/>
                      <a:pt x="678" y="1009"/>
                    </a:cubicBezTo>
                    <a:cubicBezTo>
                      <a:pt x="1220" y="1009"/>
                      <a:pt x="1146" y="1"/>
                      <a:pt x="625" y="1"/>
                    </a:cubicBezTo>
                    <a:cubicBezTo>
                      <a:pt x="617" y="1"/>
                      <a:pt x="609" y="1"/>
                      <a:pt x="601" y="2"/>
                    </a:cubicBezTo>
                    <a:cubicBezTo>
                      <a:pt x="591" y="1"/>
                      <a:pt x="582" y="1"/>
                      <a:pt x="5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1" name="Google Shape;1318;p41">
                <a:extLst>
                  <a:ext uri="{FF2B5EF4-FFF2-40B4-BE49-F238E27FC236}">
                    <a16:creationId xmlns:a16="http://schemas.microsoft.com/office/drawing/2014/main" id="{C648C3DD-6B22-BF35-0781-6C255DF3CE19}"/>
                  </a:ext>
                </a:extLst>
              </p:cNvPr>
              <p:cNvSpPr/>
              <p:nvPr/>
            </p:nvSpPr>
            <p:spPr>
              <a:xfrm rot="-5400000">
                <a:off x="-3316125" y="3436413"/>
                <a:ext cx="48275" cy="293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172" extrusionOk="0">
                    <a:moveTo>
                      <a:pt x="1519" y="1"/>
                    </a:moveTo>
                    <a:cubicBezTo>
                      <a:pt x="1213" y="1"/>
                      <a:pt x="1320" y="610"/>
                      <a:pt x="1035" y="706"/>
                    </a:cubicBezTo>
                    <a:cubicBezTo>
                      <a:pt x="1000" y="727"/>
                      <a:pt x="965" y="736"/>
                      <a:pt x="931" y="736"/>
                    </a:cubicBezTo>
                    <a:cubicBezTo>
                      <a:pt x="804" y="736"/>
                      <a:pt x="694" y="604"/>
                      <a:pt x="668" y="472"/>
                    </a:cubicBezTo>
                    <a:cubicBezTo>
                      <a:pt x="634" y="339"/>
                      <a:pt x="634" y="139"/>
                      <a:pt x="401" y="139"/>
                    </a:cubicBezTo>
                    <a:cubicBezTo>
                      <a:pt x="0" y="172"/>
                      <a:pt x="334" y="939"/>
                      <a:pt x="568" y="1039"/>
                    </a:cubicBezTo>
                    <a:cubicBezTo>
                      <a:pt x="688" y="1132"/>
                      <a:pt x="807" y="1171"/>
                      <a:pt x="920" y="1171"/>
                    </a:cubicBezTo>
                    <a:cubicBezTo>
                      <a:pt x="1500" y="1171"/>
                      <a:pt x="1931" y="145"/>
                      <a:pt x="1568" y="5"/>
                    </a:cubicBezTo>
                    <a:cubicBezTo>
                      <a:pt x="1551" y="2"/>
                      <a:pt x="1535" y="1"/>
                      <a:pt x="15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8" name="Google Shape;1319;p41">
              <a:extLst>
                <a:ext uri="{FF2B5EF4-FFF2-40B4-BE49-F238E27FC236}">
                  <a16:creationId xmlns:a16="http://schemas.microsoft.com/office/drawing/2014/main" id="{71AE1CFD-6DEE-CB22-EBC1-B609E82B5637}"/>
                </a:ext>
              </a:extLst>
            </p:cNvPr>
            <p:cNvSpPr txBox="1"/>
            <p:nvPr/>
          </p:nvSpPr>
          <p:spPr>
            <a:xfrm>
              <a:off x="5763981" y="996801"/>
              <a:ext cx="2100630" cy="299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Kết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luận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9049850"/>
      </p:ext>
    </p:extLst>
  </p:cSld>
  <p:clrMapOvr>
    <a:masterClrMapping/>
  </p:clrMapOvr>
  <p:transition spd="slow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" name="Hình chữ nhật 1343">
            <a:extLst>
              <a:ext uri="{FF2B5EF4-FFF2-40B4-BE49-F238E27FC236}">
                <a16:creationId xmlns:a16="http://schemas.microsoft.com/office/drawing/2014/main" id="{76CCA4A7-F73E-A75F-E325-AB0DBDD4E379}"/>
              </a:ext>
            </a:extLst>
          </p:cNvPr>
          <p:cNvSpPr/>
          <p:nvPr/>
        </p:nvSpPr>
        <p:spPr>
          <a:xfrm>
            <a:off x="419172" y="252663"/>
            <a:ext cx="17534022" cy="9705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AFAFA"/>
              </a:solidFill>
              <a:effectLst/>
              <a:uLnTx/>
              <a:uFillTx/>
              <a:latin typeface="Cambria"/>
              <a:cs typeface="+mn-cs"/>
              <a:sym typeface="Arial"/>
            </a:endParaRP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6B0ACCB1-FAD6-ADE3-9979-F67708F00D58}"/>
              </a:ext>
            </a:extLst>
          </p:cNvPr>
          <p:cNvGrpSpPr/>
          <p:nvPr/>
        </p:nvGrpSpPr>
        <p:grpSpPr>
          <a:xfrm>
            <a:off x="2144110" y="599090"/>
            <a:ext cx="14362387" cy="2065282"/>
            <a:chOff x="0" y="0"/>
            <a:chExt cx="3080662" cy="766797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DB316A05-2463-E61D-A764-91D1C2B29481}"/>
                </a:ext>
              </a:extLst>
            </p:cNvPr>
            <p:cNvSpPr/>
            <p:nvPr/>
          </p:nvSpPr>
          <p:spPr>
            <a:xfrm>
              <a:off x="0" y="0"/>
              <a:ext cx="3080662" cy="766797"/>
            </a:xfrm>
            <a:custGeom>
              <a:avLst/>
              <a:gdLst/>
              <a:ahLst/>
              <a:cxnLst/>
              <a:rect l="l" t="t" r="r" b="b"/>
              <a:pathLst>
                <a:path w="3080662" h="766797">
                  <a:moveTo>
                    <a:pt x="33756" y="0"/>
                  </a:moveTo>
                  <a:lnTo>
                    <a:pt x="3046906" y="0"/>
                  </a:lnTo>
                  <a:cubicBezTo>
                    <a:pt x="3065549" y="0"/>
                    <a:pt x="3080662" y="15113"/>
                    <a:pt x="3080662" y="33756"/>
                  </a:cubicBezTo>
                  <a:lnTo>
                    <a:pt x="3080662" y="733042"/>
                  </a:lnTo>
                  <a:cubicBezTo>
                    <a:pt x="3080662" y="741994"/>
                    <a:pt x="3077106" y="750580"/>
                    <a:pt x="3070776" y="756911"/>
                  </a:cubicBezTo>
                  <a:cubicBezTo>
                    <a:pt x="3064445" y="763241"/>
                    <a:pt x="3055859" y="766797"/>
                    <a:pt x="3046906" y="766797"/>
                  </a:cubicBezTo>
                  <a:lnTo>
                    <a:pt x="33756" y="766797"/>
                  </a:lnTo>
                  <a:cubicBezTo>
                    <a:pt x="15113" y="766797"/>
                    <a:pt x="0" y="751684"/>
                    <a:pt x="0" y="733042"/>
                  </a:cubicBezTo>
                  <a:lnTo>
                    <a:pt x="0" y="33756"/>
                  </a:lnTo>
                  <a:cubicBezTo>
                    <a:pt x="0" y="15113"/>
                    <a:pt x="15113" y="0"/>
                    <a:pt x="33756" y="0"/>
                  </a:cubicBezTo>
                  <a:close/>
                </a:path>
              </a:pathLst>
            </a:custGeom>
            <a:solidFill>
              <a:srgbClr val="FFFFFF"/>
            </a:solidFill>
            <a:ln w="47625" cap="rnd">
              <a:solidFill>
                <a:srgbClr val="9F4D4F"/>
              </a:solidFill>
              <a:prstDash val="lgDash"/>
              <a:round/>
            </a:ln>
          </p:spPr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FFB7426-4E17-1505-D8E3-21C3CB8F9C1E}"/>
                </a:ext>
              </a:extLst>
            </p:cNvPr>
            <p:cNvSpPr txBox="1"/>
            <p:nvPr/>
          </p:nvSpPr>
          <p:spPr>
            <a:xfrm>
              <a:off x="0" y="-38100"/>
              <a:ext cx="3080662" cy="8048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9" name="TextBox 12">
            <a:extLst>
              <a:ext uri="{FF2B5EF4-FFF2-40B4-BE49-F238E27FC236}">
                <a16:creationId xmlns:a16="http://schemas.microsoft.com/office/drawing/2014/main" id="{3ACDB2BF-ACAF-F257-AB98-5E8AD3D0940B}"/>
              </a:ext>
            </a:extLst>
          </p:cNvPr>
          <p:cNvSpPr txBox="1"/>
          <p:nvPr/>
        </p:nvSpPr>
        <p:spPr>
          <a:xfrm>
            <a:off x="2683889" y="763643"/>
            <a:ext cx="13282828" cy="243759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â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1.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E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ê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ự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ố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a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ề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ấ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ạ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ữ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ò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ặ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ử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ổ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ợ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12" name="Google Shape;2153;p60">
            <a:extLst>
              <a:ext uri="{FF2B5EF4-FFF2-40B4-BE49-F238E27FC236}">
                <a16:creationId xmlns:a16="http://schemas.microsoft.com/office/drawing/2014/main" id="{0C0B8D56-E61E-0A2A-4950-ACEEF8FCB03E}"/>
              </a:ext>
            </a:extLst>
          </p:cNvPr>
          <p:cNvGrpSpPr/>
          <p:nvPr/>
        </p:nvGrpSpPr>
        <p:grpSpPr>
          <a:xfrm rot="-5400000">
            <a:off x="1982637" y="2196058"/>
            <a:ext cx="6322123" cy="8332472"/>
            <a:chOff x="-734425" y="725975"/>
            <a:chExt cx="2684700" cy="3691500"/>
          </a:xfrm>
        </p:grpSpPr>
        <p:sp>
          <p:nvSpPr>
            <p:cNvPr id="13" name="Google Shape;2154;p60">
              <a:extLst>
                <a:ext uri="{FF2B5EF4-FFF2-40B4-BE49-F238E27FC236}">
                  <a16:creationId xmlns:a16="http://schemas.microsoft.com/office/drawing/2014/main" id="{C7A0314F-7310-F232-C9E8-907066CB82FB}"/>
                </a:ext>
              </a:extLst>
            </p:cNvPr>
            <p:cNvSpPr/>
            <p:nvPr/>
          </p:nvSpPr>
          <p:spPr>
            <a:xfrm>
              <a:off x="-734425" y="725975"/>
              <a:ext cx="2684700" cy="3691500"/>
            </a:xfrm>
            <a:prstGeom prst="roundRect">
              <a:avLst>
                <a:gd name="adj" fmla="val 4846"/>
              </a:avLst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" name="Google Shape;2155;p60">
              <a:extLst>
                <a:ext uri="{FF2B5EF4-FFF2-40B4-BE49-F238E27FC236}">
                  <a16:creationId xmlns:a16="http://schemas.microsoft.com/office/drawing/2014/main" id="{9653A05C-6494-5E2F-EA78-267104B887D8}"/>
                </a:ext>
              </a:extLst>
            </p:cNvPr>
            <p:cNvSpPr/>
            <p:nvPr/>
          </p:nvSpPr>
          <p:spPr>
            <a:xfrm>
              <a:off x="515525" y="4253150"/>
              <a:ext cx="184800" cy="109500"/>
            </a:xfrm>
            <a:prstGeom prst="roundRect">
              <a:avLst>
                <a:gd name="adj" fmla="val 23744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5" name="Google Shape;2156;p60">
              <a:extLst>
                <a:ext uri="{FF2B5EF4-FFF2-40B4-BE49-F238E27FC236}">
                  <a16:creationId xmlns:a16="http://schemas.microsoft.com/office/drawing/2014/main" id="{ECFBCB41-1046-177C-C4C5-438332B04872}"/>
                </a:ext>
              </a:extLst>
            </p:cNvPr>
            <p:cNvSpPr/>
            <p:nvPr/>
          </p:nvSpPr>
          <p:spPr>
            <a:xfrm>
              <a:off x="577175" y="801325"/>
              <a:ext cx="61500" cy="615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6" name="Google Shape;2157;p60">
              <a:extLst>
                <a:ext uri="{FF2B5EF4-FFF2-40B4-BE49-F238E27FC236}">
                  <a16:creationId xmlns:a16="http://schemas.microsoft.com/office/drawing/2014/main" id="{45C63B33-7DDE-59D2-C94B-5A2BFDC0A18B}"/>
                </a:ext>
              </a:extLst>
            </p:cNvPr>
            <p:cNvSpPr/>
            <p:nvPr/>
          </p:nvSpPr>
          <p:spPr>
            <a:xfrm>
              <a:off x="-537625" y="945150"/>
              <a:ext cx="2291100" cy="32700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7" name="Google Shape;2153;p60">
            <a:extLst>
              <a:ext uri="{FF2B5EF4-FFF2-40B4-BE49-F238E27FC236}">
                <a16:creationId xmlns:a16="http://schemas.microsoft.com/office/drawing/2014/main" id="{FC59E18D-1A80-A7AD-A651-62912E6E2C37}"/>
              </a:ext>
            </a:extLst>
          </p:cNvPr>
          <p:cNvGrpSpPr/>
          <p:nvPr/>
        </p:nvGrpSpPr>
        <p:grpSpPr>
          <a:xfrm rot="-5400000">
            <a:off x="10924981" y="2481846"/>
            <a:ext cx="5150328" cy="7081774"/>
            <a:chOff x="-734425" y="725975"/>
            <a:chExt cx="2684700" cy="3691500"/>
          </a:xfrm>
        </p:grpSpPr>
        <p:sp>
          <p:nvSpPr>
            <p:cNvPr id="18" name="Google Shape;2154;p60">
              <a:extLst>
                <a:ext uri="{FF2B5EF4-FFF2-40B4-BE49-F238E27FC236}">
                  <a16:creationId xmlns:a16="http://schemas.microsoft.com/office/drawing/2014/main" id="{B2900E53-4FA7-563E-0861-6C473899F18A}"/>
                </a:ext>
              </a:extLst>
            </p:cNvPr>
            <p:cNvSpPr/>
            <p:nvPr/>
          </p:nvSpPr>
          <p:spPr>
            <a:xfrm>
              <a:off x="-734425" y="725975"/>
              <a:ext cx="2684700" cy="3691500"/>
            </a:xfrm>
            <a:prstGeom prst="roundRect">
              <a:avLst>
                <a:gd name="adj" fmla="val 4846"/>
              </a:avLst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" name="Google Shape;2155;p60">
              <a:extLst>
                <a:ext uri="{FF2B5EF4-FFF2-40B4-BE49-F238E27FC236}">
                  <a16:creationId xmlns:a16="http://schemas.microsoft.com/office/drawing/2014/main" id="{C36D3551-1E79-9CCE-CBD7-C483CC9CD935}"/>
                </a:ext>
              </a:extLst>
            </p:cNvPr>
            <p:cNvSpPr/>
            <p:nvPr/>
          </p:nvSpPr>
          <p:spPr>
            <a:xfrm>
              <a:off x="515525" y="4253150"/>
              <a:ext cx="184800" cy="109500"/>
            </a:xfrm>
            <a:prstGeom prst="roundRect">
              <a:avLst>
                <a:gd name="adj" fmla="val 23744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0" name="Google Shape;2156;p60">
              <a:extLst>
                <a:ext uri="{FF2B5EF4-FFF2-40B4-BE49-F238E27FC236}">
                  <a16:creationId xmlns:a16="http://schemas.microsoft.com/office/drawing/2014/main" id="{5B82B179-3259-FD4B-7805-5CFDF2304063}"/>
                </a:ext>
              </a:extLst>
            </p:cNvPr>
            <p:cNvSpPr/>
            <p:nvPr/>
          </p:nvSpPr>
          <p:spPr>
            <a:xfrm>
              <a:off x="577175" y="801325"/>
              <a:ext cx="61500" cy="615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1" name="Google Shape;2157;p60">
              <a:extLst>
                <a:ext uri="{FF2B5EF4-FFF2-40B4-BE49-F238E27FC236}">
                  <a16:creationId xmlns:a16="http://schemas.microsoft.com/office/drawing/2014/main" id="{70A5BF5C-47E5-6FF1-77C4-56C1BF9956C6}"/>
                </a:ext>
              </a:extLst>
            </p:cNvPr>
            <p:cNvSpPr/>
            <p:nvPr/>
          </p:nvSpPr>
          <p:spPr>
            <a:xfrm>
              <a:off x="-537625" y="945150"/>
              <a:ext cx="2291100" cy="32700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2" name="Google Shape;2153;p60">
            <a:extLst>
              <a:ext uri="{FF2B5EF4-FFF2-40B4-BE49-F238E27FC236}">
                <a16:creationId xmlns:a16="http://schemas.microsoft.com/office/drawing/2014/main" id="{520E2CAC-D39D-A593-CC0D-E4F333B95D6B}"/>
              </a:ext>
            </a:extLst>
          </p:cNvPr>
          <p:cNvGrpSpPr/>
          <p:nvPr/>
        </p:nvGrpSpPr>
        <p:grpSpPr>
          <a:xfrm rot="-5400000">
            <a:off x="2205263" y="2294602"/>
            <a:ext cx="5854089" cy="7996457"/>
            <a:chOff x="-734425" y="725975"/>
            <a:chExt cx="2684700" cy="3691500"/>
          </a:xfrm>
          <a:solidFill>
            <a:schemeClr val="bg1"/>
          </a:solidFill>
        </p:grpSpPr>
        <p:sp>
          <p:nvSpPr>
            <p:cNvPr id="23" name="Google Shape;2154;p60">
              <a:extLst>
                <a:ext uri="{FF2B5EF4-FFF2-40B4-BE49-F238E27FC236}">
                  <a16:creationId xmlns:a16="http://schemas.microsoft.com/office/drawing/2014/main" id="{C8A3EB3F-EC77-647C-A6CD-D4D9293B2B67}"/>
                </a:ext>
              </a:extLst>
            </p:cNvPr>
            <p:cNvSpPr/>
            <p:nvPr/>
          </p:nvSpPr>
          <p:spPr>
            <a:xfrm>
              <a:off x="-734425" y="725975"/>
              <a:ext cx="2684700" cy="3691500"/>
            </a:xfrm>
            <a:prstGeom prst="roundRect">
              <a:avLst>
                <a:gd name="adj" fmla="val 4846"/>
              </a:avLst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4" name="Google Shape;2155;p60">
              <a:extLst>
                <a:ext uri="{FF2B5EF4-FFF2-40B4-BE49-F238E27FC236}">
                  <a16:creationId xmlns:a16="http://schemas.microsoft.com/office/drawing/2014/main" id="{AB3206AF-4FD8-1CB2-AD7A-17ED16B2037A}"/>
                </a:ext>
              </a:extLst>
            </p:cNvPr>
            <p:cNvSpPr/>
            <p:nvPr/>
          </p:nvSpPr>
          <p:spPr>
            <a:xfrm>
              <a:off x="515525" y="4253150"/>
              <a:ext cx="184800" cy="109500"/>
            </a:xfrm>
            <a:prstGeom prst="roundRect">
              <a:avLst>
                <a:gd name="adj" fmla="val 23744"/>
              </a:avLst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5" name="Google Shape;2156;p60">
              <a:extLst>
                <a:ext uri="{FF2B5EF4-FFF2-40B4-BE49-F238E27FC236}">
                  <a16:creationId xmlns:a16="http://schemas.microsoft.com/office/drawing/2014/main" id="{D7FD7A1D-E905-D927-CB1A-D02C12FB5848}"/>
                </a:ext>
              </a:extLst>
            </p:cNvPr>
            <p:cNvSpPr/>
            <p:nvPr/>
          </p:nvSpPr>
          <p:spPr>
            <a:xfrm>
              <a:off x="577175" y="801325"/>
              <a:ext cx="61500" cy="615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6" name="Google Shape;2157;p60">
              <a:extLst>
                <a:ext uri="{FF2B5EF4-FFF2-40B4-BE49-F238E27FC236}">
                  <a16:creationId xmlns:a16="http://schemas.microsoft.com/office/drawing/2014/main" id="{DF1920BD-B80E-1258-1F87-6BBDC8557A81}"/>
                </a:ext>
              </a:extLst>
            </p:cNvPr>
            <p:cNvSpPr/>
            <p:nvPr/>
          </p:nvSpPr>
          <p:spPr>
            <a:xfrm>
              <a:off x="-537625" y="945150"/>
              <a:ext cx="2291100" cy="3270000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7" name="Google Shape;2153;p60">
            <a:extLst>
              <a:ext uri="{FF2B5EF4-FFF2-40B4-BE49-F238E27FC236}">
                <a16:creationId xmlns:a16="http://schemas.microsoft.com/office/drawing/2014/main" id="{EF88B37A-CB09-1008-A7CF-7FFF22017C81}"/>
              </a:ext>
            </a:extLst>
          </p:cNvPr>
          <p:cNvGrpSpPr/>
          <p:nvPr/>
        </p:nvGrpSpPr>
        <p:grpSpPr>
          <a:xfrm rot="-5400000">
            <a:off x="11265106" y="2755148"/>
            <a:ext cx="4502405" cy="6535166"/>
            <a:chOff x="-734425" y="725975"/>
            <a:chExt cx="2684700" cy="3691500"/>
          </a:xfrm>
          <a:solidFill>
            <a:schemeClr val="bg1"/>
          </a:solidFill>
        </p:grpSpPr>
        <p:sp>
          <p:nvSpPr>
            <p:cNvPr id="28" name="Google Shape;2154;p60">
              <a:extLst>
                <a:ext uri="{FF2B5EF4-FFF2-40B4-BE49-F238E27FC236}">
                  <a16:creationId xmlns:a16="http://schemas.microsoft.com/office/drawing/2014/main" id="{44EF5D02-D1FD-1C92-9BA2-9FC3BCB64406}"/>
                </a:ext>
              </a:extLst>
            </p:cNvPr>
            <p:cNvSpPr/>
            <p:nvPr/>
          </p:nvSpPr>
          <p:spPr>
            <a:xfrm>
              <a:off x="-734425" y="725975"/>
              <a:ext cx="2684700" cy="3691500"/>
            </a:xfrm>
            <a:prstGeom prst="roundRect">
              <a:avLst>
                <a:gd name="adj" fmla="val 4846"/>
              </a:avLst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9" name="Google Shape;2155;p60">
              <a:extLst>
                <a:ext uri="{FF2B5EF4-FFF2-40B4-BE49-F238E27FC236}">
                  <a16:creationId xmlns:a16="http://schemas.microsoft.com/office/drawing/2014/main" id="{1C2D0782-E32B-55F2-DBEE-3AB4292EEE88}"/>
                </a:ext>
              </a:extLst>
            </p:cNvPr>
            <p:cNvSpPr/>
            <p:nvPr/>
          </p:nvSpPr>
          <p:spPr>
            <a:xfrm>
              <a:off x="515525" y="4253150"/>
              <a:ext cx="184800" cy="109500"/>
            </a:xfrm>
            <a:prstGeom prst="roundRect">
              <a:avLst>
                <a:gd name="adj" fmla="val 23744"/>
              </a:avLst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0" name="Google Shape;2156;p60">
              <a:extLst>
                <a:ext uri="{FF2B5EF4-FFF2-40B4-BE49-F238E27FC236}">
                  <a16:creationId xmlns:a16="http://schemas.microsoft.com/office/drawing/2014/main" id="{4AFEAF74-5397-2A11-773F-EE0F9E90D240}"/>
                </a:ext>
              </a:extLst>
            </p:cNvPr>
            <p:cNvSpPr/>
            <p:nvPr/>
          </p:nvSpPr>
          <p:spPr>
            <a:xfrm>
              <a:off x="577175" y="801325"/>
              <a:ext cx="61500" cy="615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1" name="Google Shape;2157;p60">
              <a:extLst>
                <a:ext uri="{FF2B5EF4-FFF2-40B4-BE49-F238E27FC236}">
                  <a16:creationId xmlns:a16="http://schemas.microsoft.com/office/drawing/2014/main" id="{9E786409-3075-038F-8627-55265F4FF4B1}"/>
                </a:ext>
              </a:extLst>
            </p:cNvPr>
            <p:cNvSpPr/>
            <p:nvPr/>
          </p:nvSpPr>
          <p:spPr>
            <a:xfrm>
              <a:off x="-537625" y="945150"/>
              <a:ext cx="2291100" cy="3270000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345" name="TextBox 13">
            <a:extLst>
              <a:ext uri="{FF2B5EF4-FFF2-40B4-BE49-F238E27FC236}">
                <a16:creationId xmlns:a16="http://schemas.microsoft.com/office/drawing/2014/main" id="{DFD38182-18B0-E08F-FE49-5B4C2651BEC3}"/>
              </a:ext>
            </a:extLst>
          </p:cNvPr>
          <p:cNvSpPr txBox="1"/>
          <p:nvPr/>
        </p:nvSpPr>
        <p:spPr>
          <a:xfrm>
            <a:off x="1417361" y="4469442"/>
            <a:ext cx="7521658" cy="42461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ấ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ạ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ồ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+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ự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“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ầ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”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ư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)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o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ta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+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ự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“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uô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”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)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ố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hydrocarbo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dà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(R)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à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ta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</p:txBody>
      </p:sp>
      <p:sp>
        <p:nvSpPr>
          <p:cNvPr id="1346" name="TextBox 14">
            <a:extLst>
              <a:ext uri="{FF2B5EF4-FFF2-40B4-BE49-F238E27FC236}">
                <a16:creationId xmlns:a16="http://schemas.microsoft.com/office/drawing/2014/main" id="{A34B6A02-2F5B-032D-119F-41D39DD44910}"/>
              </a:ext>
            </a:extLst>
          </p:cNvPr>
          <p:cNvSpPr txBox="1"/>
          <p:nvPr/>
        </p:nvSpPr>
        <p:spPr>
          <a:xfrm>
            <a:off x="2244625" y="3500734"/>
            <a:ext cx="5836180" cy="80477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ỐNG NHAU</a:t>
            </a:r>
          </a:p>
        </p:txBody>
      </p:sp>
      <p:sp>
        <p:nvSpPr>
          <p:cNvPr id="1347" name="TextBox 14">
            <a:extLst>
              <a:ext uri="{FF2B5EF4-FFF2-40B4-BE49-F238E27FC236}">
                <a16:creationId xmlns:a16="http://schemas.microsoft.com/office/drawing/2014/main" id="{BC13A8AC-F1B3-5E79-BA12-218A1A42A7C2}"/>
              </a:ext>
            </a:extLst>
          </p:cNvPr>
          <p:cNvSpPr txBox="1"/>
          <p:nvPr/>
        </p:nvSpPr>
        <p:spPr>
          <a:xfrm>
            <a:off x="10636737" y="3868196"/>
            <a:ext cx="5836180" cy="80477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E34A6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ÁC NHAU</a:t>
            </a:r>
          </a:p>
        </p:txBody>
      </p:sp>
      <p:sp>
        <p:nvSpPr>
          <p:cNvPr id="1348" name="TextBox 15">
            <a:extLst>
              <a:ext uri="{FF2B5EF4-FFF2-40B4-BE49-F238E27FC236}">
                <a16:creationId xmlns:a16="http://schemas.microsoft.com/office/drawing/2014/main" id="{C0604B72-44F2-B8C9-68B5-930C84BEE62E}"/>
              </a:ext>
            </a:extLst>
          </p:cNvPr>
          <p:cNvSpPr txBox="1"/>
          <p:nvPr/>
        </p:nvSpPr>
        <p:spPr>
          <a:xfrm>
            <a:off x="10489166" y="4758680"/>
            <a:ext cx="6021957" cy="35259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+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ự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ò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carboxylate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+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ự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ặ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ử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ổ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sulfate, sulfonate.</a:t>
            </a:r>
          </a:p>
        </p:txBody>
      </p:sp>
      <p:grpSp>
        <p:nvGrpSpPr>
          <p:cNvPr id="1349" name="Google Shape;2120;p58">
            <a:extLst>
              <a:ext uri="{FF2B5EF4-FFF2-40B4-BE49-F238E27FC236}">
                <a16:creationId xmlns:a16="http://schemas.microsoft.com/office/drawing/2014/main" id="{5C516CAF-8678-BD82-496D-46BC7E1FE5A1}"/>
              </a:ext>
            </a:extLst>
          </p:cNvPr>
          <p:cNvGrpSpPr/>
          <p:nvPr/>
        </p:nvGrpSpPr>
        <p:grpSpPr>
          <a:xfrm>
            <a:off x="580005" y="763643"/>
            <a:ext cx="1449400" cy="1329900"/>
            <a:chOff x="4079750" y="2471150"/>
            <a:chExt cx="724700" cy="664950"/>
          </a:xfrm>
        </p:grpSpPr>
        <p:sp>
          <p:nvSpPr>
            <p:cNvPr id="1350" name="Google Shape;2121;p58">
              <a:extLst>
                <a:ext uri="{FF2B5EF4-FFF2-40B4-BE49-F238E27FC236}">
                  <a16:creationId xmlns:a16="http://schemas.microsoft.com/office/drawing/2014/main" id="{601AF2A0-18C9-83B1-6464-AAB718BBB756}"/>
                </a:ext>
              </a:extLst>
            </p:cNvPr>
            <p:cNvSpPr/>
            <p:nvPr/>
          </p:nvSpPr>
          <p:spPr>
            <a:xfrm>
              <a:off x="4079750" y="2471150"/>
              <a:ext cx="724700" cy="664950"/>
            </a:xfrm>
            <a:custGeom>
              <a:avLst/>
              <a:gdLst/>
              <a:ahLst/>
              <a:cxnLst/>
              <a:rect l="l" t="t" r="r" b="b"/>
              <a:pathLst>
                <a:path w="28988" h="26598" extrusionOk="0">
                  <a:moveTo>
                    <a:pt x="17654" y="1"/>
                  </a:moveTo>
                  <a:cubicBezTo>
                    <a:pt x="17251" y="1"/>
                    <a:pt x="16804" y="54"/>
                    <a:pt x="16312" y="176"/>
                  </a:cubicBezTo>
                  <a:cubicBezTo>
                    <a:pt x="13277" y="910"/>
                    <a:pt x="10775" y="3746"/>
                    <a:pt x="8974" y="7015"/>
                  </a:cubicBezTo>
                  <a:cubicBezTo>
                    <a:pt x="6772" y="10884"/>
                    <a:pt x="5171" y="14887"/>
                    <a:pt x="5171" y="14887"/>
                  </a:cubicBezTo>
                  <a:cubicBezTo>
                    <a:pt x="5171" y="14887"/>
                    <a:pt x="3919" y="14540"/>
                    <a:pt x="2698" y="14540"/>
                  </a:cubicBezTo>
                  <a:cubicBezTo>
                    <a:pt x="1647" y="14540"/>
                    <a:pt x="619" y="14797"/>
                    <a:pt x="434" y="15754"/>
                  </a:cubicBezTo>
                  <a:cubicBezTo>
                    <a:pt x="1" y="17856"/>
                    <a:pt x="3169" y="20858"/>
                    <a:pt x="3169" y="20858"/>
                  </a:cubicBezTo>
                  <a:cubicBezTo>
                    <a:pt x="3169" y="20858"/>
                    <a:pt x="1335" y="25928"/>
                    <a:pt x="3336" y="26529"/>
                  </a:cubicBezTo>
                  <a:cubicBezTo>
                    <a:pt x="3502" y="26576"/>
                    <a:pt x="3669" y="26597"/>
                    <a:pt x="3836" y="26597"/>
                  </a:cubicBezTo>
                  <a:cubicBezTo>
                    <a:pt x="5677" y="26597"/>
                    <a:pt x="7473" y="23960"/>
                    <a:pt x="7473" y="23960"/>
                  </a:cubicBezTo>
                  <a:cubicBezTo>
                    <a:pt x="7473" y="23960"/>
                    <a:pt x="9974" y="26434"/>
                    <a:pt x="11730" y="26434"/>
                  </a:cubicBezTo>
                  <a:cubicBezTo>
                    <a:pt x="11897" y="26434"/>
                    <a:pt x="12058" y="26411"/>
                    <a:pt x="12209" y="26362"/>
                  </a:cubicBezTo>
                  <a:cubicBezTo>
                    <a:pt x="13977" y="25761"/>
                    <a:pt x="12443" y="21091"/>
                    <a:pt x="12443" y="21091"/>
                  </a:cubicBezTo>
                  <a:lnTo>
                    <a:pt x="14177" y="18957"/>
                  </a:lnTo>
                  <a:cubicBezTo>
                    <a:pt x="14177" y="18957"/>
                    <a:pt x="14458" y="18964"/>
                    <a:pt x="14936" y="18964"/>
                  </a:cubicBezTo>
                  <a:cubicBezTo>
                    <a:pt x="17513" y="18964"/>
                    <a:pt x="25838" y="18750"/>
                    <a:pt x="27020" y="16021"/>
                  </a:cubicBezTo>
                  <a:cubicBezTo>
                    <a:pt x="28454" y="12719"/>
                    <a:pt x="26286" y="11017"/>
                    <a:pt x="26286" y="11017"/>
                  </a:cubicBezTo>
                  <a:cubicBezTo>
                    <a:pt x="26286" y="11017"/>
                    <a:pt x="28988" y="8949"/>
                    <a:pt x="26886" y="4946"/>
                  </a:cubicBezTo>
                  <a:cubicBezTo>
                    <a:pt x="25807" y="2858"/>
                    <a:pt x="24329" y="2359"/>
                    <a:pt x="23161" y="2359"/>
                  </a:cubicBezTo>
                  <a:cubicBezTo>
                    <a:pt x="22091" y="2359"/>
                    <a:pt x="21282" y="2778"/>
                    <a:pt x="21282" y="2778"/>
                  </a:cubicBezTo>
                  <a:cubicBezTo>
                    <a:pt x="21282" y="2778"/>
                    <a:pt x="20562" y="1"/>
                    <a:pt x="176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51" name="Google Shape;2122;p58">
              <a:extLst>
                <a:ext uri="{FF2B5EF4-FFF2-40B4-BE49-F238E27FC236}">
                  <a16:creationId xmlns:a16="http://schemas.microsoft.com/office/drawing/2014/main" id="{B782C386-2F96-C1C4-1E8A-2BD063E0FDD3}"/>
                </a:ext>
              </a:extLst>
            </p:cNvPr>
            <p:cNvSpPr/>
            <p:nvPr/>
          </p:nvSpPr>
          <p:spPr>
            <a:xfrm>
              <a:off x="4125625" y="2799900"/>
              <a:ext cx="285175" cy="281300"/>
            </a:xfrm>
            <a:custGeom>
              <a:avLst/>
              <a:gdLst/>
              <a:ahLst/>
              <a:cxnLst/>
              <a:rect l="l" t="t" r="r" b="b"/>
              <a:pathLst>
                <a:path w="11407" h="11252" extrusionOk="0">
                  <a:moveTo>
                    <a:pt x="6294" y="0"/>
                  </a:moveTo>
                  <a:cubicBezTo>
                    <a:pt x="5888" y="0"/>
                    <a:pt x="5360" y="1411"/>
                    <a:pt x="4337" y="3805"/>
                  </a:cubicBezTo>
                  <a:cubicBezTo>
                    <a:pt x="3408" y="3805"/>
                    <a:pt x="2455" y="3553"/>
                    <a:pt x="1542" y="3553"/>
                  </a:cubicBezTo>
                  <a:cubicBezTo>
                    <a:pt x="1405" y="3553"/>
                    <a:pt x="1269" y="3559"/>
                    <a:pt x="1134" y="3572"/>
                  </a:cubicBezTo>
                  <a:cubicBezTo>
                    <a:pt x="0" y="4272"/>
                    <a:pt x="2535" y="5940"/>
                    <a:pt x="2969" y="6507"/>
                  </a:cubicBezTo>
                  <a:cubicBezTo>
                    <a:pt x="2969" y="7841"/>
                    <a:pt x="1868" y="9409"/>
                    <a:pt x="2602" y="10643"/>
                  </a:cubicBezTo>
                  <a:cubicBezTo>
                    <a:pt x="2722" y="10715"/>
                    <a:pt x="2844" y="10747"/>
                    <a:pt x="2969" y="10747"/>
                  </a:cubicBezTo>
                  <a:cubicBezTo>
                    <a:pt x="3882" y="10747"/>
                    <a:pt x="4883" y="9004"/>
                    <a:pt x="5471" y="8475"/>
                  </a:cubicBezTo>
                  <a:cubicBezTo>
                    <a:pt x="6338" y="9476"/>
                    <a:pt x="6972" y="10577"/>
                    <a:pt x="8106" y="11244"/>
                  </a:cubicBezTo>
                  <a:cubicBezTo>
                    <a:pt x="8144" y="11249"/>
                    <a:pt x="8180" y="11252"/>
                    <a:pt x="8214" y="11252"/>
                  </a:cubicBezTo>
                  <a:cubicBezTo>
                    <a:pt x="9479" y="11252"/>
                    <a:pt x="8368" y="7753"/>
                    <a:pt x="8173" y="6941"/>
                  </a:cubicBezTo>
                  <a:cubicBezTo>
                    <a:pt x="10759" y="5017"/>
                    <a:pt x="11407" y="3928"/>
                    <a:pt x="8029" y="3928"/>
                  </a:cubicBezTo>
                  <a:cubicBezTo>
                    <a:pt x="7835" y="3928"/>
                    <a:pt x="7627" y="3931"/>
                    <a:pt x="7405" y="3939"/>
                  </a:cubicBezTo>
                  <a:cubicBezTo>
                    <a:pt x="6941" y="1201"/>
                    <a:pt x="6669" y="0"/>
                    <a:pt x="62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52" name="Google Shape;2123;p58">
              <a:extLst>
                <a:ext uri="{FF2B5EF4-FFF2-40B4-BE49-F238E27FC236}">
                  <a16:creationId xmlns:a16="http://schemas.microsoft.com/office/drawing/2014/main" id="{6F5E7411-A427-E22C-B317-722EDA876AB3}"/>
                </a:ext>
              </a:extLst>
            </p:cNvPr>
            <p:cNvSpPr/>
            <p:nvPr/>
          </p:nvSpPr>
          <p:spPr>
            <a:xfrm>
              <a:off x="4349950" y="2610950"/>
              <a:ext cx="366125" cy="232250"/>
            </a:xfrm>
            <a:custGeom>
              <a:avLst/>
              <a:gdLst/>
              <a:ahLst/>
              <a:cxnLst/>
              <a:rect l="l" t="t" r="r" b="b"/>
              <a:pathLst>
                <a:path w="14645" h="9290" extrusionOk="0">
                  <a:moveTo>
                    <a:pt x="11939" y="1"/>
                  </a:moveTo>
                  <a:cubicBezTo>
                    <a:pt x="10283" y="1"/>
                    <a:pt x="8354" y="2016"/>
                    <a:pt x="7305" y="2757"/>
                  </a:cubicBezTo>
                  <a:cubicBezTo>
                    <a:pt x="5971" y="3658"/>
                    <a:pt x="2068" y="6927"/>
                    <a:pt x="1535" y="7527"/>
                  </a:cubicBezTo>
                  <a:cubicBezTo>
                    <a:pt x="1201" y="7927"/>
                    <a:pt x="0" y="8795"/>
                    <a:pt x="501" y="9262"/>
                  </a:cubicBezTo>
                  <a:cubicBezTo>
                    <a:pt x="524" y="9280"/>
                    <a:pt x="568" y="9289"/>
                    <a:pt x="629" y="9289"/>
                  </a:cubicBezTo>
                  <a:cubicBezTo>
                    <a:pt x="1435" y="9289"/>
                    <a:pt x="5270" y="7756"/>
                    <a:pt x="6138" y="7260"/>
                  </a:cubicBezTo>
                  <a:cubicBezTo>
                    <a:pt x="8139" y="6193"/>
                    <a:pt x="10808" y="5159"/>
                    <a:pt x="12976" y="3824"/>
                  </a:cubicBezTo>
                  <a:cubicBezTo>
                    <a:pt x="14644" y="2790"/>
                    <a:pt x="14310" y="1756"/>
                    <a:pt x="13343" y="655"/>
                  </a:cubicBezTo>
                  <a:cubicBezTo>
                    <a:pt x="12922" y="188"/>
                    <a:pt x="12443" y="1"/>
                    <a:pt x="119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53" name="Google Shape;2124;p58">
              <a:extLst>
                <a:ext uri="{FF2B5EF4-FFF2-40B4-BE49-F238E27FC236}">
                  <a16:creationId xmlns:a16="http://schemas.microsoft.com/office/drawing/2014/main" id="{EFABA9AA-D9CF-E780-B099-AAE2C502168A}"/>
                </a:ext>
              </a:extLst>
            </p:cNvPr>
            <p:cNvSpPr/>
            <p:nvPr/>
          </p:nvSpPr>
          <p:spPr>
            <a:xfrm>
              <a:off x="4427500" y="2800400"/>
              <a:ext cx="295225" cy="99000"/>
            </a:xfrm>
            <a:custGeom>
              <a:avLst/>
              <a:gdLst/>
              <a:ahLst/>
              <a:cxnLst/>
              <a:rect l="l" t="t" r="r" b="b"/>
              <a:pathLst>
                <a:path w="11809" h="3960" extrusionOk="0">
                  <a:moveTo>
                    <a:pt x="10672" y="1"/>
                  </a:moveTo>
                  <a:cubicBezTo>
                    <a:pt x="10215" y="1"/>
                    <a:pt x="9556" y="199"/>
                    <a:pt x="9307" y="249"/>
                  </a:cubicBezTo>
                  <a:cubicBezTo>
                    <a:pt x="8240" y="449"/>
                    <a:pt x="7139" y="716"/>
                    <a:pt x="6105" y="1016"/>
                  </a:cubicBezTo>
                  <a:cubicBezTo>
                    <a:pt x="4804" y="1383"/>
                    <a:pt x="3470" y="1784"/>
                    <a:pt x="2235" y="2284"/>
                  </a:cubicBezTo>
                  <a:cubicBezTo>
                    <a:pt x="1868" y="2451"/>
                    <a:pt x="0" y="3251"/>
                    <a:pt x="334" y="3785"/>
                  </a:cubicBezTo>
                  <a:cubicBezTo>
                    <a:pt x="420" y="3913"/>
                    <a:pt x="697" y="3959"/>
                    <a:pt x="1062" y="3959"/>
                  </a:cubicBezTo>
                  <a:cubicBezTo>
                    <a:pt x="1833" y="3959"/>
                    <a:pt x="2993" y="3753"/>
                    <a:pt x="3536" y="3685"/>
                  </a:cubicBezTo>
                  <a:cubicBezTo>
                    <a:pt x="4470" y="3552"/>
                    <a:pt x="9374" y="3051"/>
                    <a:pt x="10875" y="2518"/>
                  </a:cubicBezTo>
                  <a:cubicBezTo>
                    <a:pt x="11542" y="1917"/>
                    <a:pt x="11809" y="683"/>
                    <a:pt x="11042" y="82"/>
                  </a:cubicBezTo>
                  <a:cubicBezTo>
                    <a:pt x="10957" y="23"/>
                    <a:pt x="10826" y="1"/>
                    <a:pt x="10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54" name="Google Shape;2125;p58">
              <a:extLst>
                <a:ext uri="{FF2B5EF4-FFF2-40B4-BE49-F238E27FC236}">
                  <a16:creationId xmlns:a16="http://schemas.microsoft.com/office/drawing/2014/main" id="{8EF3B07D-0073-212D-2F61-88A7ADC02EAC}"/>
                </a:ext>
              </a:extLst>
            </p:cNvPr>
            <p:cNvSpPr/>
            <p:nvPr/>
          </p:nvSpPr>
          <p:spPr>
            <a:xfrm>
              <a:off x="4344100" y="2538450"/>
              <a:ext cx="199350" cy="201200"/>
            </a:xfrm>
            <a:custGeom>
              <a:avLst/>
              <a:gdLst/>
              <a:ahLst/>
              <a:cxnLst/>
              <a:rect l="l" t="t" r="r" b="b"/>
              <a:pathLst>
                <a:path w="7974" h="8048" extrusionOk="0">
                  <a:moveTo>
                    <a:pt x="6174" y="0"/>
                  </a:moveTo>
                  <a:cubicBezTo>
                    <a:pt x="6058" y="0"/>
                    <a:pt x="5935" y="17"/>
                    <a:pt x="5805" y="53"/>
                  </a:cubicBezTo>
                  <a:cubicBezTo>
                    <a:pt x="5238" y="220"/>
                    <a:pt x="3737" y="1654"/>
                    <a:pt x="3036" y="2688"/>
                  </a:cubicBezTo>
                  <a:cubicBezTo>
                    <a:pt x="2269" y="3822"/>
                    <a:pt x="1" y="7592"/>
                    <a:pt x="268" y="7992"/>
                  </a:cubicBezTo>
                  <a:cubicBezTo>
                    <a:pt x="290" y="8025"/>
                    <a:pt x="338" y="8048"/>
                    <a:pt x="413" y="8048"/>
                  </a:cubicBezTo>
                  <a:cubicBezTo>
                    <a:pt x="564" y="8048"/>
                    <a:pt x="824" y="7959"/>
                    <a:pt x="1202" y="7692"/>
                  </a:cubicBezTo>
                  <a:cubicBezTo>
                    <a:pt x="2903" y="6391"/>
                    <a:pt x="7973" y="2555"/>
                    <a:pt x="7740" y="1654"/>
                  </a:cubicBezTo>
                  <a:cubicBezTo>
                    <a:pt x="7591" y="1119"/>
                    <a:pt x="7124" y="0"/>
                    <a:pt x="617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417835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5" grpId="0"/>
      <p:bldP spid="1346" grpId="0"/>
      <p:bldP spid="1347" grpId="0"/>
      <p:bldP spid="13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" name="Google Shape;1395;p44"/>
          <p:cNvSpPr/>
          <p:nvPr/>
        </p:nvSpPr>
        <p:spPr>
          <a:xfrm>
            <a:off x="8102108" y="1514510"/>
            <a:ext cx="2584200" cy="2584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chemeClr val="dk2">
                <a:alpha val="50000"/>
              </a:scheme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1398" name="Google Shape;1398;p44"/>
          <p:cNvSpPr txBox="1">
            <a:spLocks noGrp="1"/>
          </p:cNvSpPr>
          <p:nvPr>
            <p:ph type="title" idx="2"/>
          </p:nvPr>
        </p:nvSpPr>
        <p:spPr>
          <a:xfrm>
            <a:off x="7946974" y="1903348"/>
            <a:ext cx="2816400" cy="1806600"/>
          </a:xfrm>
          <a:prstGeom prst="rect">
            <a:avLst/>
          </a:prstGeom>
        </p:spPr>
        <p:txBody>
          <a:bodyPr spcFirstLastPara="1" wrap="square" lIns="182850" tIns="0" rIns="182850" bIns="0" anchor="ctr" anchorCtr="0">
            <a:noAutofit/>
          </a:bodyPr>
          <a:lstStyle/>
          <a:p>
            <a:r>
              <a:rPr lang="en" sz="13200" dirty="0">
                <a:latin typeface="+mn-lt"/>
                <a:ea typeface="+mn-ea"/>
                <a:cs typeface="+mn-ea"/>
                <a:sym typeface="+mn-lt"/>
              </a:rPr>
              <a:t>2</a:t>
            </a:r>
            <a:endParaRPr sz="132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399" name="Google Shape;1399;p44"/>
          <p:cNvGrpSpPr/>
          <p:nvPr/>
        </p:nvGrpSpPr>
        <p:grpSpPr>
          <a:xfrm rot="-575841">
            <a:off x="2494878" y="1452235"/>
            <a:ext cx="2991992" cy="2239930"/>
            <a:chOff x="4743975" y="1270700"/>
            <a:chExt cx="1100075" cy="982625"/>
          </a:xfrm>
        </p:grpSpPr>
        <p:sp>
          <p:nvSpPr>
            <p:cNvPr id="1400" name="Google Shape;1400;p44"/>
            <p:cNvSpPr/>
            <p:nvPr/>
          </p:nvSpPr>
          <p:spPr>
            <a:xfrm>
              <a:off x="4743975" y="1416550"/>
              <a:ext cx="838525" cy="836775"/>
            </a:xfrm>
            <a:custGeom>
              <a:avLst/>
              <a:gdLst/>
              <a:ahLst/>
              <a:cxnLst/>
              <a:rect l="l" t="t" r="r" b="b"/>
              <a:pathLst>
                <a:path w="33541" h="33471" extrusionOk="0">
                  <a:moveTo>
                    <a:pt x="26856" y="1"/>
                  </a:moveTo>
                  <a:cubicBezTo>
                    <a:pt x="26776" y="1"/>
                    <a:pt x="26696" y="9"/>
                    <a:pt x="26615" y="25"/>
                  </a:cubicBezTo>
                  <a:lnTo>
                    <a:pt x="1046" y="5402"/>
                  </a:lnTo>
                  <a:cubicBezTo>
                    <a:pt x="377" y="5549"/>
                    <a:pt x="0" y="6176"/>
                    <a:pt x="126" y="6804"/>
                  </a:cubicBezTo>
                  <a:lnTo>
                    <a:pt x="5545" y="32540"/>
                  </a:lnTo>
                  <a:cubicBezTo>
                    <a:pt x="5653" y="33098"/>
                    <a:pt x="6132" y="33470"/>
                    <a:pt x="6664" y="33470"/>
                  </a:cubicBezTo>
                  <a:cubicBezTo>
                    <a:pt x="6750" y="33470"/>
                    <a:pt x="6838" y="33460"/>
                    <a:pt x="6926" y="33440"/>
                  </a:cubicBezTo>
                  <a:lnTo>
                    <a:pt x="32494" y="28062"/>
                  </a:lnTo>
                  <a:cubicBezTo>
                    <a:pt x="33164" y="27937"/>
                    <a:pt x="33541" y="27288"/>
                    <a:pt x="33415" y="26682"/>
                  </a:cubicBezTo>
                  <a:lnTo>
                    <a:pt x="27996" y="945"/>
                  </a:lnTo>
                  <a:cubicBezTo>
                    <a:pt x="27887" y="362"/>
                    <a:pt x="27396" y="1"/>
                    <a:pt x="268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1" name="Google Shape;1401;p44"/>
            <p:cNvSpPr/>
            <p:nvPr/>
          </p:nvSpPr>
          <p:spPr>
            <a:xfrm>
              <a:off x="5048400" y="1338700"/>
              <a:ext cx="795650" cy="800350"/>
            </a:xfrm>
            <a:custGeom>
              <a:avLst/>
              <a:gdLst/>
              <a:ahLst/>
              <a:cxnLst/>
              <a:rect l="l" t="t" r="r" b="b"/>
              <a:pathLst>
                <a:path w="31826" h="32014" extrusionOk="0">
                  <a:moveTo>
                    <a:pt x="1319" y="0"/>
                  </a:moveTo>
                  <a:cubicBezTo>
                    <a:pt x="587" y="0"/>
                    <a:pt x="1" y="565"/>
                    <a:pt x="1" y="1298"/>
                  </a:cubicBezTo>
                  <a:lnTo>
                    <a:pt x="1" y="30695"/>
                  </a:lnTo>
                  <a:cubicBezTo>
                    <a:pt x="1" y="31428"/>
                    <a:pt x="587" y="32013"/>
                    <a:pt x="1319" y="32013"/>
                  </a:cubicBezTo>
                  <a:lnTo>
                    <a:pt x="30528" y="32013"/>
                  </a:lnTo>
                  <a:cubicBezTo>
                    <a:pt x="31261" y="32013"/>
                    <a:pt x="31825" y="31428"/>
                    <a:pt x="31825" y="30695"/>
                  </a:cubicBezTo>
                  <a:lnTo>
                    <a:pt x="31825" y="1298"/>
                  </a:lnTo>
                  <a:cubicBezTo>
                    <a:pt x="31825" y="565"/>
                    <a:pt x="31261" y="0"/>
                    <a:pt x="30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2" name="Google Shape;1402;p44"/>
            <p:cNvSpPr/>
            <p:nvPr/>
          </p:nvSpPr>
          <p:spPr>
            <a:xfrm>
              <a:off x="5156150" y="16201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3" name="Google Shape;1403;p44"/>
            <p:cNvSpPr/>
            <p:nvPr/>
          </p:nvSpPr>
          <p:spPr>
            <a:xfrm>
              <a:off x="5156150" y="1500850"/>
              <a:ext cx="222350" cy="8400"/>
            </a:xfrm>
            <a:custGeom>
              <a:avLst/>
              <a:gdLst/>
              <a:ahLst/>
              <a:cxnLst/>
              <a:rect l="l" t="t" r="r" b="b"/>
              <a:pathLst>
                <a:path w="8894" h="336" extrusionOk="0">
                  <a:moveTo>
                    <a:pt x="1" y="1"/>
                  </a:moveTo>
                  <a:lnTo>
                    <a:pt x="1" y="335"/>
                  </a:lnTo>
                  <a:lnTo>
                    <a:pt x="8893" y="335"/>
                  </a:lnTo>
                  <a:lnTo>
                    <a:pt x="8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4" name="Google Shape;1404;p44"/>
            <p:cNvSpPr/>
            <p:nvPr/>
          </p:nvSpPr>
          <p:spPr>
            <a:xfrm>
              <a:off x="5156150" y="2032325"/>
              <a:ext cx="124525" cy="8375"/>
            </a:xfrm>
            <a:custGeom>
              <a:avLst/>
              <a:gdLst/>
              <a:ahLst/>
              <a:cxnLst/>
              <a:rect l="l" t="t" r="r" b="b"/>
              <a:pathLst>
                <a:path w="4981" h="335" extrusionOk="0">
                  <a:moveTo>
                    <a:pt x="1" y="0"/>
                  </a:moveTo>
                  <a:lnTo>
                    <a:pt x="1" y="335"/>
                  </a:lnTo>
                  <a:lnTo>
                    <a:pt x="4981" y="335"/>
                  </a:lnTo>
                  <a:lnTo>
                    <a:pt x="49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5" name="Google Shape;1405;p44"/>
            <p:cNvSpPr/>
            <p:nvPr/>
          </p:nvSpPr>
          <p:spPr>
            <a:xfrm>
              <a:off x="5156150" y="1676100"/>
              <a:ext cx="618325" cy="8375"/>
            </a:xfrm>
            <a:custGeom>
              <a:avLst/>
              <a:gdLst/>
              <a:ahLst/>
              <a:cxnLst/>
              <a:rect l="l" t="t" r="r" b="b"/>
              <a:pathLst>
                <a:path w="24733" h="335" extrusionOk="0">
                  <a:moveTo>
                    <a:pt x="1" y="0"/>
                  </a:moveTo>
                  <a:lnTo>
                    <a:pt x="1" y="335"/>
                  </a:lnTo>
                  <a:lnTo>
                    <a:pt x="24733" y="335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6" name="Google Shape;1406;p44"/>
            <p:cNvSpPr/>
            <p:nvPr/>
          </p:nvSpPr>
          <p:spPr>
            <a:xfrm>
              <a:off x="5156150" y="17378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7" name="Google Shape;1407;p44"/>
            <p:cNvSpPr/>
            <p:nvPr/>
          </p:nvSpPr>
          <p:spPr>
            <a:xfrm>
              <a:off x="5156150" y="1801100"/>
              <a:ext cx="618325" cy="8400"/>
            </a:xfrm>
            <a:custGeom>
              <a:avLst/>
              <a:gdLst/>
              <a:ahLst/>
              <a:cxnLst/>
              <a:rect l="l" t="t" r="r" b="b"/>
              <a:pathLst>
                <a:path w="24733" h="336" extrusionOk="0">
                  <a:moveTo>
                    <a:pt x="1" y="1"/>
                  </a:moveTo>
                  <a:lnTo>
                    <a:pt x="1" y="336"/>
                  </a:lnTo>
                  <a:lnTo>
                    <a:pt x="24733" y="336"/>
                  </a:lnTo>
                  <a:lnTo>
                    <a:pt x="2473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8" name="Google Shape;1408;p44"/>
            <p:cNvSpPr/>
            <p:nvPr/>
          </p:nvSpPr>
          <p:spPr>
            <a:xfrm>
              <a:off x="5574625" y="1270700"/>
              <a:ext cx="174750" cy="290850"/>
            </a:xfrm>
            <a:custGeom>
              <a:avLst/>
              <a:gdLst/>
              <a:ahLst/>
              <a:cxnLst/>
              <a:rect l="l" t="t" r="r" b="b"/>
              <a:pathLst>
                <a:path w="6990" h="11634" extrusionOk="0">
                  <a:moveTo>
                    <a:pt x="2030" y="0"/>
                  </a:moveTo>
                  <a:cubicBezTo>
                    <a:pt x="1465" y="42"/>
                    <a:pt x="1110" y="293"/>
                    <a:pt x="901" y="670"/>
                  </a:cubicBezTo>
                  <a:cubicBezTo>
                    <a:pt x="587" y="1277"/>
                    <a:pt x="775" y="2134"/>
                    <a:pt x="1005" y="2825"/>
                  </a:cubicBezTo>
                  <a:lnTo>
                    <a:pt x="1549" y="2825"/>
                  </a:lnTo>
                  <a:cubicBezTo>
                    <a:pt x="1319" y="2176"/>
                    <a:pt x="1110" y="1381"/>
                    <a:pt x="1340" y="900"/>
                  </a:cubicBezTo>
                  <a:cubicBezTo>
                    <a:pt x="1465" y="670"/>
                    <a:pt x="1717" y="544"/>
                    <a:pt x="2051" y="523"/>
                  </a:cubicBezTo>
                  <a:lnTo>
                    <a:pt x="2093" y="523"/>
                  </a:lnTo>
                  <a:cubicBezTo>
                    <a:pt x="3558" y="523"/>
                    <a:pt x="5629" y="6507"/>
                    <a:pt x="6215" y="9123"/>
                  </a:cubicBezTo>
                  <a:cubicBezTo>
                    <a:pt x="6424" y="10044"/>
                    <a:pt x="5922" y="10818"/>
                    <a:pt x="5336" y="11069"/>
                  </a:cubicBezTo>
                  <a:cubicBezTo>
                    <a:pt x="5219" y="11113"/>
                    <a:pt x="5098" y="11134"/>
                    <a:pt x="4975" y="11134"/>
                  </a:cubicBezTo>
                  <a:cubicBezTo>
                    <a:pt x="4395" y="11134"/>
                    <a:pt x="3769" y="10656"/>
                    <a:pt x="3286" y="9792"/>
                  </a:cubicBezTo>
                  <a:cubicBezTo>
                    <a:pt x="1507" y="6654"/>
                    <a:pt x="566" y="3076"/>
                    <a:pt x="566" y="3034"/>
                  </a:cubicBezTo>
                  <a:cubicBezTo>
                    <a:pt x="532" y="2917"/>
                    <a:pt x="433" y="2827"/>
                    <a:pt x="330" y="2827"/>
                  </a:cubicBezTo>
                  <a:cubicBezTo>
                    <a:pt x="304" y="2827"/>
                    <a:pt x="277" y="2833"/>
                    <a:pt x="252" y="2846"/>
                  </a:cubicBezTo>
                  <a:cubicBezTo>
                    <a:pt x="105" y="2867"/>
                    <a:pt x="1" y="3034"/>
                    <a:pt x="64" y="3160"/>
                  </a:cubicBezTo>
                  <a:cubicBezTo>
                    <a:pt x="64" y="3181"/>
                    <a:pt x="1026" y="6842"/>
                    <a:pt x="2826" y="10064"/>
                  </a:cubicBezTo>
                  <a:cubicBezTo>
                    <a:pt x="3558" y="11362"/>
                    <a:pt x="4395" y="11634"/>
                    <a:pt x="4960" y="11634"/>
                  </a:cubicBezTo>
                  <a:cubicBezTo>
                    <a:pt x="5211" y="11634"/>
                    <a:pt x="5420" y="11592"/>
                    <a:pt x="5525" y="11529"/>
                  </a:cubicBezTo>
                  <a:cubicBezTo>
                    <a:pt x="6466" y="11173"/>
                    <a:pt x="6989" y="10085"/>
                    <a:pt x="6738" y="8997"/>
                  </a:cubicBezTo>
                  <a:cubicBezTo>
                    <a:pt x="6696" y="8914"/>
                    <a:pt x="4499" y="0"/>
                    <a:pt x="209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9" name="Google Shape;1409;p44"/>
            <p:cNvSpPr/>
            <p:nvPr/>
          </p:nvSpPr>
          <p:spPr>
            <a:xfrm>
              <a:off x="5634275" y="1315275"/>
              <a:ext cx="20425" cy="26050"/>
            </a:xfrm>
            <a:custGeom>
              <a:avLst/>
              <a:gdLst/>
              <a:ahLst/>
              <a:cxnLst/>
              <a:rect l="l" t="t" r="r" b="b"/>
              <a:pathLst>
                <a:path w="817" h="1042" extrusionOk="0">
                  <a:moveTo>
                    <a:pt x="248" y="1"/>
                  </a:moveTo>
                  <a:cubicBezTo>
                    <a:pt x="222" y="1"/>
                    <a:pt x="195" y="6"/>
                    <a:pt x="168" y="17"/>
                  </a:cubicBezTo>
                  <a:cubicBezTo>
                    <a:pt x="63" y="58"/>
                    <a:pt x="0" y="163"/>
                    <a:pt x="63" y="289"/>
                  </a:cubicBezTo>
                  <a:lnTo>
                    <a:pt x="377" y="1042"/>
                  </a:lnTo>
                  <a:lnTo>
                    <a:pt x="816" y="1042"/>
                  </a:lnTo>
                  <a:lnTo>
                    <a:pt x="419" y="121"/>
                  </a:lnTo>
                  <a:cubicBezTo>
                    <a:pt x="388" y="44"/>
                    <a:pt x="322" y="1"/>
                    <a:pt x="248" y="1"/>
                  </a:cubicBezTo>
                  <a:close/>
                </a:path>
              </a:pathLst>
            </a:custGeom>
            <a:solidFill>
              <a:srgbClr val="51515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10" name="Google Shape;1410;p44"/>
          <p:cNvGrpSpPr/>
          <p:nvPr/>
        </p:nvGrpSpPr>
        <p:grpSpPr>
          <a:xfrm>
            <a:off x="1867414" y="7385000"/>
            <a:ext cx="1423012" cy="1930100"/>
            <a:chOff x="10599400" y="3839075"/>
            <a:chExt cx="860650" cy="1103600"/>
          </a:xfrm>
        </p:grpSpPr>
        <p:sp>
          <p:nvSpPr>
            <p:cNvPr id="1411" name="Google Shape;1411;p44"/>
            <p:cNvSpPr/>
            <p:nvPr/>
          </p:nvSpPr>
          <p:spPr>
            <a:xfrm>
              <a:off x="10599400" y="3839075"/>
              <a:ext cx="860650" cy="1103600"/>
            </a:xfrm>
            <a:custGeom>
              <a:avLst/>
              <a:gdLst/>
              <a:ahLst/>
              <a:cxnLst/>
              <a:rect l="l" t="t" r="r" b="b"/>
              <a:pathLst>
                <a:path w="34426" h="44144" extrusionOk="0">
                  <a:moveTo>
                    <a:pt x="13012" y="0"/>
                  </a:moveTo>
                  <a:cubicBezTo>
                    <a:pt x="11286" y="0"/>
                    <a:pt x="9625" y="1228"/>
                    <a:pt x="9341" y="3034"/>
                  </a:cubicBezTo>
                  <a:cubicBezTo>
                    <a:pt x="8660" y="2418"/>
                    <a:pt x="7802" y="2127"/>
                    <a:pt x="6944" y="2127"/>
                  </a:cubicBezTo>
                  <a:cubicBezTo>
                    <a:pt x="5574" y="2127"/>
                    <a:pt x="4206" y="2868"/>
                    <a:pt x="3570" y="4201"/>
                  </a:cubicBezTo>
                  <a:cubicBezTo>
                    <a:pt x="1" y="11840"/>
                    <a:pt x="5171" y="18111"/>
                    <a:pt x="8740" y="23215"/>
                  </a:cubicBezTo>
                  <a:cubicBezTo>
                    <a:pt x="4371" y="27918"/>
                    <a:pt x="3904" y="36024"/>
                    <a:pt x="8240" y="40728"/>
                  </a:cubicBezTo>
                  <a:cubicBezTo>
                    <a:pt x="9852" y="42764"/>
                    <a:pt x="13129" y="44144"/>
                    <a:pt x="16180" y="44144"/>
                  </a:cubicBezTo>
                  <a:cubicBezTo>
                    <a:pt x="19128" y="44144"/>
                    <a:pt x="21864" y="42856"/>
                    <a:pt x="22684" y="39627"/>
                  </a:cubicBezTo>
                  <a:cubicBezTo>
                    <a:pt x="23777" y="40471"/>
                    <a:pt x="24908" y="40834"/>
                    <a:pt x="26015" y="40834"/>
                  </a:cubicBezTo>
                  <a:cubicBezTo>
                    <a:pt x="30247" y="40834"/>
                    <a:pt x="34118" y="35526"/>
                    <a:pt x="34092" y="31454"/>
                  </a:cubicBezTo>
                  <a:cubicBezTo>
                    <a:pt x="34425" y="25216"/>
                    <a:pt x="28788" y="19212"/>
                    <a:pt x="22584" y="18345"/>
                  </a:cubicBezTo>
                  <a:cubicBezTo>
                    <a:pt x="22117" y="12107"/>
                    <a:pt x="22117" y="3935"/>
                    <a:pt x="14511" y="332"/>
                  </a:cubicBezTo>
                  <a:cubicBezTo>
                    <a:pt x="14028" y="105"/>
                    <a:pt x="13517" y="0"/>
                    <a:pt x="130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2" name="Google Shape;1412;p44"/>
            <p:cNvSpPr/>
            <p:nvPr/>
          </p:nvSpPr>
          <p:spPr>
            <a:xfrm>
              <a:off x="10742850" y="3983300"/>
              <a:ext cx="254375" cy="441175"/>
            </a:xfrm>
            <a:custGeom>
              <a:avLst/>
              <a:gdLst/>
              <a:ahLst/>
              <a:cxnLst/>
              <a:rect l="l" t="t" r="r" b="b"/>
              <a:pathLst>
                <a:path w="10175" h="17647" extrusionOk="0">
                  <a:moveTo>
                    <a:pt x="1134" y="0"/>
                  </a:moveTo>
                  <a:cubicBezTo>
                    <a:pt x="1134" y="0"/>
                    <a:pt x="0" y="2469"/>
                    <a:pt x="367" y="5204"/>
                  </a:cubicBezTo>
                  <a:cubicBezTo>
                    <a:pt x="767" y="7973"/>
                    <a:pt x="4170" y="12843"/>
                    <a:pt x="4203" y="12943"/>
                  </a:cubicBezTo>
                  <a:cubicBezTo>
                    <a:pt x="4270" y="13010"/>
                    <a:pt x="7539" y="17646"/>
                    <a:pt x="7539" y="17646"/>
                  </a:cubicBezTo>
                  <a:cubicBezTo>
                    <a:pt x="7539" y="17646"/>
                    <a:pt x="8606" y="17379"/>
                    <a:pt x="9274" y="16979"/>
                  </a:cubicBezTo>
                  <a:cubicBezTo>
                    <a:pt x="9974" y="16579"/>
                    <a:pt x="10174" y="16112"/>
                    <a:pt x="10174" y="16112"/>
                  </a:cubicBezTo>
                  <a:cubicBezTo>
                    <a:pt x="10041" y="16045"/>
                    <a:pt x="1134" y="0"/>
                    <a:pt x="11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3" name="Google Shape;1413;p44"/>
            <p:cNvSpPr/>
            <p:nvPr/>
          </p:nvSpPr>
          <p:spPr>
            <a:xfrm>
              <a:off x="10922975" y="3930750"/>
              <a:ext cx="156800" cy="457325"/>
            </a:xfrm>
            <a:custGeom>
              <a:avLst/>
              <a:gdLst/>
              <a:ahLst/>
              <a:cxnLst/>
              <a:rect l="l" t="t" r="r" b="b"/>
              <a:pathLst>
                <a:path w="6272" h="18293" extrusionOk="0">
                  <a:moveTo>
                    <a:pt x="0" y="1"/>
                  </a:moveTo>
                  <a:cubicBezTo>
                    <a:pt x="0" y="1"/>
                    <a:pt x="3303" y="18047"/>
                    <a:pt x="3269" y="18180"/>
                  </a:cubicBezTo>
                  <a:cubicBezTo>
                    <a:pt x="3269" y="18180"/>
                    <a:pt x="3495" y="18293"/>
                    <a:pt x="3959" y="18293"/>
                  </a:cubicBezTo>
                  <a:cubicBezTo>
                    <a:pt x="4114" y="18293"/>
                    <a:pt x="4295" y="18280"/>
                    <a:pt x="4504" y="18247"/>
                  </a:cubicBezTo>
                  <a:cubicBezTo>
                    <a:pt x="5304" y="18180"/>
                    <a:pt x="6272" y="17680"/>
                    <a:pt x="6272" y="17680"/>
                  </a:cubicBezTo>
                  <a:cubicBezTo>
                    <a:pt x="6272" y="17680"/>
                    <a:pt x="5905" y="12009"/>
                    <a:pt x="5838" y="11909"/>
                  </a:cubicBezTo>
                  <a:cubicBezTo>
                    <a:pt x="5805" y="11843"/>
                    <a:pt x="5338" y="5905"/>
                    <a:pt x="3903" y="3537"/>
                  </a:cubicBezTo>
                  <a:cubicBezTo>
                    <a:pt x="2436" y="1168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4" name="Google Shape;1414;p44"/>
            <p:cNvSpPr/>
            <p:nvPr/>
          </p:nvSpPr>
          <p:spPr>
            <a:xfrm>
              <a:off x="10800375" y="4377725"/>
              <a:ext cx="569600" cy="481025"/>
            </a:xfrm>
            <a:custGeom>
              <a:avLst/>
              <a:gdLst/>
              <a:ahLst/>
              <a:cxnLst/>
              <a:rect l="l" t="t" r="r" b="b"/>
              <a:pathLst>
                <a:path w="22784" h="19241" extrusionOk="0">
                  <a:moveTo>
                    <a:pt x="12252" y="3864"/>
                  </a:moveTo>
                  <a:cubicBezTo>
                    <a:pt x="15582" y="3864"/>
                    <a:pt x="20330" y="8441"/>
                    <a:pt x="17847" y="11643"/>
                  </a:cubicBezTo>
                  <a:cubicBezTo>
                    <a:pt x="16179" y="11209"/>
                    <a:pt x="12009" y="5639"/>
                    <a:pt x="12043" y="3871"/>
                  </a:cubicBezTo>
                  <a:cubicBezTo>
                    <a:pt x="12112" y="3867"/>
                    <a:pt x="12182" y="3864"/>
                    <a:pt x="12252" y="3864"/>
                  </a:cubicBezTo>
                  <a:close/>
                  <a:moveTo>
                    <a:pt x="7073" y="5639"/>
                  </a:moveTo>
                  <a:lnTo>
                    <a:pt x="7073" y="5639"/>
                  </a:lnTo>
                  <a:cubicBezTo>
                    <a:pt x="8240" y="6906"/>
                    <a:pt x="8574" y="13911"/>
                    <a:pt x="7540" y="15312"/>
                  </a:cubicBezTo>
                  <a:cubicBezTo>
                    <a:pt x="3503" y="14378"/>
                    <a:pt x="4404" y="7573"/>
                    <a:pt x="7073" y="5639"/>
                  </a:cubicBezTo>
                  <a:close/>
                  <a:moveTo>
                    <a:pt x="12605" y="1"/>
                  </a:moveTo>
                  <a:cubicBezTo>
                    <a:pt x="11621" y="1"/>
                    <a:pt x="10618" y="153"/>
                    <a:pt x="9608" y="468"/>
                  </a:cubicBezTo>
                  <a:cubicBezTo>
                    <a:pt x="9557" y="481"/>
                    <a:pt x="9502" y="486"/>
                    <a:pt x="9442" y="486"/>
                  </a:cubicBezTo>
                  <a:cubicBezTo>
                    <a:pt x="9159" y="486"/>
                    <a:pt x="8786" y="369"/>
                    <a:pt x="8456" y="369"/>
                  </a:cubicBezTo>
                  <a:cubicBezTo>
                    <a:pt x="8304" y="369"/>
                    <a:pt x="8160" y="394"/>
                    <a:pt x="8040" y="468"/>
                  </a:cubicBezTo>
                  <a:cubicBezTo>
                    <a:pt x="7640" y="702"/>
                    <a:pt x="7039" y="1235"/>
                    <a:pt x="6572" y="1469"/>
                  </a:cubicBezTo>
                  <a:cubicBezTo>
                    <a:pt x="6205" y="1602"/>
                    <a:pt x="5805" y="1836"/>
                    <a:pt x="5438" y="2036"/>
                  </a:cubicBezTo>
                  <a:cubicBezTo>
                    <a:pt x="4738" y="2503"/>
                    <a:pt x="4070" y="3037"/>
                    <a:pt x="3503" y="3604"/>
                  </a:cubicBezTo>
                  <a:cubicBezTo>
                    <a:pt x="2336" y="4838"/>
                    <a:pt x="1435" y="6339"/>
                    <a:pt x="1002" y="7940"/>
                  </a:cubicBezTo>
                  <a:cubicBezTo>
                    <a:pt x="1" y="11042"/>
                    <a:pt x="535" y="14512"/>
                    <a:pt x="2703" y="16980"/>
                  </a:cubicBezTo>
                  <a:cubicBezTo>
                    <a:pt x="4081" y="18568"/>
                    <a:pt x="6293" y="19241"/>
                    <a:pt x="8372" y="19241"/>
                  </a:cubicBezTo>
                  <a:cubicBezTo>
                    <a:pt x="8608" y="19241"/>
                    <a:pt x="8843" y="19232"/>
                    <a:pt x="9074" y="19215"/>
                  </a:cubicBezTo>
                  <a:cubicBezTo>
                    <a:pt x="12910" y="18915"/>
                    <a:pt x="11576" y="12243"/>
                    <a:pt x="10909" y="9408"/>
                  </a:cubicBezTo>
                  <a:cubicBezTo>
                    <a:pt x="10842" y="9041"/>
                    <a:pt x="10709" y="8174"/>
                    <a:pt x="10508" y="7140"/>
                  </a:cubicBezTo>
                  <a:lnTo>
                    <a:pt x="10508" y="7140"/>
                  </a:lnTo>
                  <a:cubicBezTo>
                    <a:pt x="11042" y="7974"/>
                    <a:pt x="11509" y="8707"/>
                    <a:pt x="11809" y="9174"/>
                  </a:cubicBezTo>
                  <a:cubicBezTo>
                    <a:pt x="13109" y="11341"/>
                    <a:pt x="15734" y="16008"/>
                    <a:pt x="18126" y="16008"/>
                  </a:cubicBezTo>
                  <a:cubicBezTo>
                    <a:pt x="18496" y="16008"/>
                    <a:pt x="18861" y="15896"/>
                    <a:pt x="19215" y="15646"/>
                  </a:cubicBezTo>
                  <a:cubicBezTo>
                    <a:pt x="21083" y="14311"/>
                    <a:pt x="22650" y="12210"/>
                    <a:pt x="22717" y="9875"/>
                  </a:cubicBezTo>
                  <a:cubicBezTo>
                    <a:pt x="22784" y="6606"/>
                    <a:pt x="21016" y="3704"/>
                    <a:pt x="18381" y="1869"/>
                  </a:cubicBezTo>
                  <a:cubicBezTo>
                    <a:pt x="16603" y="654"/>
                    <a:pt x="14644" y="1"/>
                    <a:pt x="12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5" name="Google Shape;1415;p44"/>
            <p:cNvSpPr/>
            <p:nvPr/>
          </p:nvSpPr>
          <p:spPr>
            <a:xfrm>
              <a:off x="10909350" y="3922725"/>
              <a:ext cx="182100" cy="475375"/>
            </a:xfrm>
            <a:custGeom>
              <a:avLst/>
              <a:gdLst/>
              <a:ahLst/>
              <a:cxnLst/>
              <a:rect l="l" t="t" r="r" b="b"/>
              <a:pathLst>
                <a:path w="7284" h="19015" extrusionOk="0">
                  <a:moveTo>
                    <a:pt x="812" y="755"/>
                  </a:moveTo>
                  <a:lnTo>
                    <a:pt x="812" y="755"/>
                  </a:lnTo>
                  <a:cubicBezTo>
                    <a:pt x="6750" y="4024"/>
                    <a:pt x="5649" y="12030"/>
                    <a:pt x="6450" y="17868"/>
                  </a:cubicBezTo>
                  <a:cubicBezTo>
                    <a:pt x="5682" y="18101"/>
                    <a:pt x="4949" y="18268"/>
                    <a:pt x="4148" y="18401"/>
                  </a:cubicBezTo>
                  <a:cubicBezTo>
                    <a:pt x="3214" y="12530"/>
                    <a:pt x="2013" y="6660"/>
                    <a:pt x="812" y="755"/>
                  </a:cubicBezTo>
                  <a:close/>
                  <a:moveTo>
                    <a:pt x="491" y="1"/>
                  </a:moveTo>
                  <a:cubicBezTo>
                    <a:pt x="1" y="1"/>
                    <a:pt x="120" y="762"/>
                    <a:pt x="212" y="1189"/>
                  </a:cubicBezTo>
                  <a:cubicBezTo>
                    <a:pt x="879" y="4225"/>
                    <a:pt x="1479" y="7327"/>
                    <a:pt x="2046" y="10396"/>
                  </a:cubicBezTo>
                  <a:cubicBezTo>
                    <a:pt x="2347" y="11930"/>
                    <a:pt x="2647" y="13498"/>
                    <a:pt x="2880" y="15032"/>
                  </a:cubicBezTo>
                  <a:cubicBezTo>
                    <a:pt x="3014" y="15766"/>
                    <a:pt x="3181" y="16567"/>
                    <a:pt x="3314" y="17334"/>
                  </a:cubicBezTo>
                  <a:cubicBezTo>
                    <a:pt x="3481" y="17868"/>
                    <a:pt x="3381" y="18702"/>
                    <a:pt x="3814" y="18935"/>
                  </a:cubicBezTo>
                  <a:cubicBezTo>
                    <a:pt x="3912" y="18984"/>
                    <a:pt x="3992" y="19015"/>
                    <a:pt x="4093" y="19015"/>
                  </a:cubicBezTo>
                  <a:cubicBezTo>
                    <a:pt x="4130" y="19015"/>
                    <a:pt x="4170" y="19011"/>
                    <a:pt x="4215" y="19002"/>
                  </a:cubicBezTo>
                  <a:cubicBezTo>
                    <a:pt x="4882" y="18902"/>
                    <a:pt x="7150" y="18668"/>
                    <a:pt x="7017" y="17834"/>
                  </a:cubicBezTo>
                  <a:cubicBezTo>
                    <a:pt x="6216" y="11697"/>
                    <a:pt x="7284" y="3090"/>
                    <a:pt x="645" y="22"/>
                  </a:cubicBezTo>
                  <a:cubicBezTo>
                    <a:pt x="588" y="7"/>
                    <a:pt x="537" y="1"/>
                    <a:pt x="4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6" name="Google Shape;1416;p44"/>
            <p:cNvSpPr/>
            <p:nvPr/>
          </p:nvSpPr>
          <p:spPr>
            <a:xfrm>
              <a:off x="10683625" y="3974550"/>
              <a:ext cx="324425" cy="455200"/>
            </a:xfrm>
            <a:custGeom>
              <a:avLst/>
              <a:gdLst/>
              <a:ahLst/>
              <a:cxnLst/>
              <a:rect l="l" t="t" r="r" b="b"/>
              <a:pathLst>
                <a:path w="12977" h="18208" extrusionOk="0">
                  <a:moveTo>
                    <a:pt x="3570" y="951"/>
                  </a:moveTo>
                  <a:cubicBezTo>
                    <a:pt x="6372" y="6188"/>
                    <a:pt x="9174" y="11525"/>
                    <a:pt x="12210" y="16662"/>
                  </a:cubicBezTo>
                  <a:cubicBezTo>
                    <a:pt x="11509" y="17029"/>
                    <a:pt x="10842" y="17429"/>
                    <a:pt x="10075" y="17696"/>
                  </a:cubicBezTo>
                  <a:cubicBezTo>
                    <a:pt x="7006" y="12692"/>
                    <a:pt x="1035" y="7222"/>
                    <a:pt x="3570" y="951"/>
                  </a:cubicBezTo>
                  <a:close/>
                  <a:moveTo>
                    <a:pt x="3468" y="1"/>
                  </a:moveTo>
                  <a:cubicBezTo>
                    <a:pt x="3368" y="1"/>
                    <a:pt x="3267" y="54"/>
                    <a:pt x="3170" y="183"/>
                  </a:cubicBezTo>
                  <a:cubicBezTo>
                    <a:pt x="1" y="6788"/>
                    <a:pt x="6205" y="12792"/>
                    <a:pt x="9508" y="17996"/>
                  </a:cubicBezTo>
                  <a:cubicBezTo>
                    <a:pt x="9608" y="18147"/>
                    <a:pt x="9775" y="18208"/>
                    <a:pt x="9980" y="18208"/>
                  </a:cubicBezTo>
                  <a:cubicBezTo>
                    <a:pt x="10729" y="18208"/>
                    <a:pt x="11991" y="17391"/>
                    <a:pt x="12410" y="17129"/>
                  </a:cubicBezTo>
                  <a:cubicBezTo>
                    <a:pt x="12577" y="17029"/>
                    <a:pt x="12677" y="16929"/>
                    <a:pt x="12710" y="16795"/>
                  </a:cubicBezTo>
                  <a:cubicBezTo>
                    <a:pt x="12977" y="16362"/>
                    <a:pt x="12376" y="15795"/>
                    <a:pt x="12076" y="15294"/>
                  </a:cubicBezTo>
                  <a:cubicBezTo>
                    <a:pt x="11709" y="14627"/>
                    <a:pt x="11342" y="13927"/>
                    <a:pt x="10909" y="13259"/>
                  </a:cubicBezTo>
                  <a:cubicBezTo>
                    <a:pt x="10175" y="11858"/>
                    <a:pt x="9374" y="10491"/>
                    <a:pt x="8640" y="9123"/>
                  </a:cubicBezTo>
                  <a:cubicBezTo>
                    <a:pt x="7139" y="6355"/>
                    <a:pt x="5672" y="3619"/>
                    <a:pt x="4204" y="817"/>
                  </a:cubicBezTo>
                  <a:cubicBezTo>
                    <a:pt x="4078" y="514"/>
                    <a:pt x="3779" y="1"/>
                    <a:pt x="346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17" name="Google Shape;1417;p44"/>
          <p:cNvGrpSpPr/>
          <p:nvPr/>
        </p:nvGrpSpPr>
        <p:grpSpPr>
          <a:xfrm>
            <a:off x="14647275" y="7202650"/>
            <a:ext cx="2163250" cy="2372600"/>
            <a:chOff x="10387600" y="1540275"/>
            <a:chExt cx="1081625" cy="1186300"/>
          </a:xfrm>
        </p:grpSpPr>
        <p:sp>
          <p:nvSpPr>
            <p:cNvPr id="1418" name="Google Shape;1418;p44"/>
            <p:cNvSpPr/>
            <p:nvPr/>
          </p:nvSpPr>
          <p:spPr>
            <a:xfrm>
              <a:off x="10387600" y="1540275"/>
              <a:ext cx="1081625" cy="1186300"/>
            </a:xfrm>
            <a:custGeom>
              <a:avLst/>
              <a:gdLst/>
              <a:ahLst/>
              <a:cxnLst/>
              <a:rect l="l" t="t" r="r" b="b"/>
              <a:pathLst>
                <a:path w="43265" h="47452" extrusionOk="0">
                  <a:moveTo>
                    <a:pt x="24711" y="0"/>
                  </a:moveTo>
                  <a:cubicBezTo>
                    <a:pt x="24157" y="0"/>
                    <a:pt x="23672" y="139"/>
                    <a:pt x="23250" y="285"/>
                  </a:cubicBezTo>
                  <a:cubicBezTo>
                    <a:pt x="17846" y="2586"/>
                    <a:pt x="12142" y="5589"/>
                    <a:pt x="7005" y="8591"/>
                  </a:cubicBezTo>
                  <a:cubicBezTo>
                    <a:pt x="4670" y="9992"/>
                    <a:pt x="0" y="11626"/>
                    <a:pt x="1501" y="15229"/>
                  </a:cubicBezTo>
                  <a:cubicBezTo>
                    <a:pt x="4370" y="23468"/>
                    <a:pt x="7372" y="31674"/>
                    <a:pt x="10341" y="39846"/>
                  </a:cubicBezTo>
                  <a:lnTo>
                    <a:pt x="10341" y="39913"/>
                  </a:lnTo>
                  <a:cubicBezTo>
                    <a:pt x="11175" y="42415"/>
                    <a:pt x="12075" y="45184"/>
                    <a:pt x="13710" y="47452"/>
                  </a:cubicBezTo>
                  <a:cubicBezTo>
                    <a:pt x="22349" y="46284"/>
                    <a:pt x="31356" y="43482"/>
                    <a:pt x="40262" y="41181"/>
                  </a:cubicBezTo>
                  <a:cubicBezTo>
                    <a:pt x="42764" y="40580"/>
                    <a:pt x="43264" y="36978"/>
                    <a:pt x="41563" y="35310"/>
                  </a:cubicBezTo>
                  <a:cubicBezTo>
                    <a:pt x="41530" y="34843"/>
                    <a:pt x="41496" y="34509"/>
                    <a:pt x="41330" y="34076"/>
                  </a:cubicBezTo>
                  <a:cubicBezTo>
                    <a:pt x="40696" y="26871"/>
                    <a:pt x="36560" y="19932"/>
                    <a:pt x="34692" y="13027"/>
                  </a:cubicBezTo>
                  <a:cubicBezTo>
                    <a:pt x="32799" y="9435"/>
                    <a:pt x="32110" y="910"/>
                    <a:pt x="27939" y="910"/>
                  </a:cubicBezTo>
                  <a:cubicBezTo>
                    <a:pt x="27771" y="910"/>
                    <a:pt x="27598" y="924"/>
                    <a:pt x="27420" y="952"/>
                  </a:cubicBezTo>
                  <a:lnTo>
                    <a:pt x="27220" y="985"/>
                  </a:lnTo>
                  <a:cubicBezTo>
                    <a:pt x="26260" y="233"/>
                    <a:pt x="25428" y="0"/>
                    <a:pt x="247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9" name="Google Shape;1419;p44"/>
            <p:cNvSpPr/>
            <p:nvPr/>
          </p:nvSpPr>
          <p:spPr>
            <a:xfrm>
              <a:off x="10708650" y="1663300"/>
              <a:ext cx="622975" cy="914000"/>
            </a:xfrm>
            <a:custGeom>
              <a:avLst/>
              <a:gdLst/>
              <a:ahLst/>
              <a:cxnLst/>
              <a:rect l="l" t="t" r="r" b="b"/>
              <a:pathLst>
                <a:path w="24919" h="36560" extrusionOk="0">
                  <a:moveTo>
                    <a:pt x="14978" y="0"/>
                  </a:moveTo>
                  <a:cubicBezTo>
                    <a:pt x="14978" y="0"/>
                    <a:pt x="12876" y="634"/>
                    <a:pt x="12710" y="668"/>
                  </a:cubicBezTo>
                  <a:lnTo>
                    <a:pt x="1" y="7172"/>
                  </a:lnTo>
                  <a:lnTo>
                    <a:pt x="7172" y="36560"/>
                  </a:lnTo>
                  <a:lnTo>
                    <a:pt x="24718" y="32390"/>
                  </a:lnTo>
                  <a:lnTo>
                    <a:pt x="24318" y="30589"/>
                  </a:lnTo>
                  <a:lnTo>
                    <a:pt x="24918" y="30055"/>
                  </a:lnTo>
                  <a:lnTo>
                    <a:pt x="24385" y="28521"/>
                  </a:lnTo>
                  <a:lnTo>
                    <a:pt x="24852" y="27920"/>
                  </a:lnTo>
                  <a:cubicBezTo>
                    <a:pt x="24852" y="27920"/>
                    <a:pt x="22250" y="20248"/>
                    <a:pt x="22150" y="20182"/>
                  </a:cubicBezTo>
                  <a:cubicBezTo>
                    <a:pt x="21983" y="20082"/>
                    <a:pt x="14978" y="0"/>
                    <a:pt x="14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0" name="Google Shape;1420;p44"/>
            <p:cNvSpPr/>
            <p:nvPr/>
          </p:nvSpPr>
          <p:spPr>
            <a:xfrm>
              <a:off x="10562725" y="20719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1" name="Google Shape;1421;p44"/>
            <p:cNvSpPr/>
            <p:nvPr/>
          </p:nvSpPr>
          <p:spPr>
            <a:xfrm>
              <a:off x="10501000" y="1631450"/>
              <a:ext cx="786425" cy="1003450"/>
            </a:xfrm>
            <a:custGeom>
              <a:avLst/>
              <a:gdLst/>
              <a:ahLst/>
              <a:cxnLst/>
              <a:rect l="l" t="t" r="r" b="b"/>
              <a:pathLst>
                <a:path w="31457" h="40138" extrusionOk="0">
                  <a:moveTo>
                    <a:pt x="20036" y="1"/>
                  </a:moveTo>
                  <a:cubicBezTo>
                    <a:pt x="19952" y="1"/>
                    <a:pt x="19867" y="13"/>
                    <a:pt x="19781" y="40"/>
                  </a:cubicBezTo>
                  <a:cubicBezTo>
                    <a:pt x="16879" y="1274"/>
                    <a:pt x="14011" y="2642"/>
                    <a:pt x="11209" y="4043"/>
                  </a:cubicBezTo>
                  <a:cubicBezTo>
                    <a:pt x="8440" y="5511"/>
                    <a:pt x="5705" y="7112"/>
                    <a:pt x="3003" y="8646"/>
                  </a:cubicBezTo>
                  <a:cubicBezTo>
                    <a:pt x="2469" y="8980"/>
                    <a:pt x="1935" y="9314"/>
                    <a:pt x="1335" y="9614"/>
                  </a:cubicBezTo>
                  <a:cubicBezTo>
                    <a:pt x="935" y="9814"/>
                    <a:pt x="334" y="10014"/>
                    <a:pt x="134" y="10448"/>
                  </a:cubicBezTo>
                  <a:cubicBezTo>
                    <a:pt x="1" y="10681"/>
                    <a:pt x="134" y="10948"/>
                    <a:pt x="201" y="11182"/>
                  </a:cubicBezTo>
                  <a:cubicBezTo>
                    <a:pt x="601" y="12483"/>
                    <a:pt x="1101" y="13750"/>
                    <a:pt x="1535" y="14984"/>
                  </a:cubicBezTo>
                  <a:cubicBezTo>
                    <a:pt x="1935" y="15985"/>
                    <a:pt x="2269" y="16986"/>
                    <a:pt x="2636" y="17986"/>
                  </a:cubicBezTo>
                  <a:cubicBezTo>
                    <a:pt x="2969" y="18954"/>
                    <a:pt x="3370" y="19888"/>
                    <a:pt x="3670" y="20922"/>
                  </a:cubicBezTo>
                  <a:cubicBezTo>
                    <a:pt x="5304" y="25625"/>
                    <a:pt x="7039" y="30262"/>
                    <a:pt x="8707" y="34899"/>
                  </a:cubicBezTo>
                  <a:lnTo>
                    <a:pt x="8707" y="34865"/>
                  </a:lnTo>
                  <a:cubicBezTo>
                    <a:pt x="8707" y="34899"/>
                    <a:pt x="8707" y="34899"/>
                    <a:pt x="8774" y="34965"/>
                  </a:cubicBezTo>
                  <a:lnTo>
                    <a:pt x="8774" y="34899"/>
                  </a:lnTo>
                  <a:cubicBezTo>
                    <a:pt x="9474" y="36633"/>
                    <a:pt x="9841" y="38601"/>
                    <a:pt x="10808" y="40136"/>
                  </a:cubicBezTo>
                  <a:cubicBezTo>
                    <a:pt x="10809" y="40137"/>
                    <a:pt x="10811" y="40137"/>
                    <a:pt x="10813" y="40137"/>
                  </a:cubicBezTo>
                  <a:cubicBezTo>
                    <a:pt x="10966" y="40137"/>
                    <a:pt x="14483" y="38298"/>
                    <a:pt x="14811" y="38134"/>
                  </a:cubicBezTo>
                  <a:cubicBezTo>
                    <a:pt x="17613" y="36666"/>
                    <a:pt x="20382" y="35132"/>
                    <a:pt x="23151" y="33564"/>
                  </a:cubicBezTo>
                  <a:cubicBezTo>
                    <a:pt x="23451" y="33498"/>
                    <a:pt x="23718" y="33231"/>
                    <a:pt x="23984" y="33131"/>
                  </a:cubicBezTo>
                  <a:cubicBezTo>
                    <a:pt x="25319" y="32397"/>
                    <a:pt x="26653" y="31663"/>
                    <a:pt x="27987" y="30896"/>
                  </a:cubicBezTo>
                  <a:cubicBezTo>
                    <a:pt x="28621" y="30562"/>
                    <a:pt x="29222" y="30195"/>
                    <a:pt x="29889" y="29862"/>
                  </a:cubicBezTo>
                  <a:cubicBezTo>
                    <a:pt x="30322" y="29628"/>
                    <a:pt x="31023" y="29495"/>
                    <a:pt x="31323" y="29061"/>
                  </a:cubicBezTo>
                  <a:cubicBezTo>
                    <a:pt x="31456" y="28694"/>
                    <a:pt x="31223" y="28294"/>
                    <a:pt x="31123" y="27960"/>
                  </a:cubicBezTo>
                  <a:cubicBezTo>
                    <a:pt x="30055" y="24891"/>
                    <a:pt x="29021" y="21856"/>
                    <a:pt x="27987" y="18854"/>
                  </a:cubicBezTo>
                  <a:cubicBezTo>
                    <a:pt x="26953" y="15818"/>
                    <a:pt x="25852" y="12816"/>
                    <a:pt x="24718" y="9814"/>
                  </a:cubicBezTo>
                  <a:cubicBezTo>
                    <a:pt x="23884" y="8178"/>
                    <a:pt x="22155" y="1"/>
                    <a:pt x="200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2" name="Google Shape;1422;p44"/>
            <p:cNvSpPr/>
            <p:nvPr/>
          </p:nvSpPr>
          <p:spPr>
            <a:xfrm>
              <a:off x="10591900" y="2154475"/>
              <a:ext cx="850" cy="25"/>
            </a:xfrm>
            <a:custGeom>
              <a:avLst/>
              <a:gdLst/>
              <a:ahLst/>
              <a:cxnLst/>
              <a:rect l="l" t="t" r="r" b="b"/>
              <a:pathLst>
                <a:path w="34" h="1" extrusionOk="0">
                  <a:moveTo>
                    <a:pt x="1" y="1"/>
                  </a:moveTo>
                  <a:cubicBezTo>
                    <a:pt x="1" y="1"/>
                    <a:pt x="34" y="1"/>
                    <a:pt x="1" y="1"/>
                  </a:cubicBezTo>
                  <a:cubicBezTo>
                    <a:pt x="34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3" name="Google Shape;1423;p44"/>
            <p:cNvSpPr/>
            <p:nvPr/>
          </p:nvSpPr>
          <p:spPr>
            <a:xfrm>
              <a:off x="10766200" y="2463525"/>
              <a:ext cx="601275" cy="173925"/>
            </a:xfrm>
            <a:custGeom>
              <a:avLst/>
              <a:gdLst/>
              <a:ahLst/>
              <a:cxnLst/>
              <a:rect l="l" t="t" r="r" b="b"/>
              <a:pathLst>
                <a:path w="24051" h="6957" extrusionOk="0">
                  <a:moveTo>
                    <a:pt x="23466" y="0"/>
                  </a:moveTo>
                  <a:cubicBezTo>
                    <a:pt x="23391" y="0"/>
                    <a:pt x="23309" y="15"/>
                    <a:pt x="23217" y="48"/>
                  </a:cubicBezTo>
                  <a:cubicBezTo>
                    <a:pt x="16078" y="1916"/>
                    <a:pt x="7439" y="3217"/>
                    <a:pt x="1034" y="6085"/>
                  </a:cubicBezTo>
                  <a:cubicBezTo>
                    <a:pt x="667" y="6219"/>
                    <a:pt x="0" y="6185"/>
                    <a:pt x="100" y="6719"/>
                  </a:cubicBezTo>
                  <a:cubicBezTo>
                    <a:pt x="121" y="6888"/>
                    <a:pt x="348" y="6956"/>
                    <a:pt x="700" y="6956"/>
                  </a:cubicBezTo>
                  <a:cubicBezTo>
                    <a:pt x="2015" y="6956"/>
                    <a:pt x="5080" y="6010"/>
                    <a:pt x="5738" y="5852"/>
                  </a:cubicBezTo>
                  <a:cubicBezTo>
                    <a:pt x="12176" y="4418"/>
                    <a:pt x="17913" y="2850"/>
                    <a:pt x="23884" y="1215"/>
                  </a:cubicBezTo>
                  <a:cubicBezTo>
                    <a:pt x="24017" y="1215"/>
                    <a:pt x="24051" y="682"/>
                    <a:pt x="24017" y="515"/>
                  </a:cubicBezTo>
                  <a:cubicBezTo>
                    <a:pt x="23937" y="247"/>
                    <a:pt x="23770" y="0"/>
                    <a:pt x="234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4" name="Google Shape;1424;p44"/>
            <p:cNvSpPr/>
            <p:nvPr/>
          </p:nvSpPr>
          <p:spPr>
            <a:xfrm>
              <a:off x="10712825" y="2065450"/>
              <a:ext cx="131275" cy="190950"/>
            </a:xfrm>
            <a:custGeom>
              <a:avLst/>
              <a:gdLst/>
              <a:ahLst/>
              <a:cxnLst/>
              <a:rect l="l" t="t" r="r" b="b"/>
              <a:pathLst>
                <a:path w="5251" h="7638" extrusionOk="0">
                  <a:moveTo>
                    <a:pt x="1135" y="1160"/>
                  </a:moveTo>
                  <a:cubicBezTo>
                    <a:pt x="1835" y="2094"/>
                    <a:pt x="2502" y="3062"/>
                    <a:pt x="3169" y="3996"/>
                  </a:cubicBezTo>
                  <a:cubicBezTo>
                    <a:pt x="2669" y="4229"/>
                    <a:pt x="1835" y="4329"/>
                    <a:pt x="1368" y="4629"/>
                  </a:cubicBezTo>
                  <a:cubicBezTo>
                    <a:pt x="1235" y="3495"/>
                    <a:pt x="1168" y="2328"/>
                    <a:pt x="1135" y="1160"/>
                  </a:cubicBezTo>
                  <a:close/>
                  <a:moveTo>
                    <a:pt x="808" y="0"/>
                  </a:moveTo>
                  <a:cubicBezTo>
                    <a:pt x="700" y="0"/>
                    <a:pt x="617" y="70"/>
                    <a:pt x="567" y="226"/>
                  </a:cubicBezTo>
                  <a:cubicBezTo>
                    <a:pt x="0" y="1127"/>
                    <a:pt x="567" y="2661"/>
                    <a:pt x="534" y="3762"/>
                  </a:cubicBezTo>
                  <a:cubicBezTo>
                    <a:pt x="729" y="4413"/>
                    <a:pt x="575" y="7637"/>
                    <a:pt x="1281" y="7637"/>
                  </a:cubicBezTo>
                  <a:cubicBezTo>
                    <a:pt x="1298" y="7637"/>
                    <a:pt x="1316" y="7635"/>
                    <a:pt x="1335" y="7631"/>
                  </a:cubicBezTo>
                  <a:cubicBezTo>
                    <a:pt x="1902" y="7465"/>
                    <a:pt x="1501" y="6130"/>
                    <a:pt x="1435" y="5397"/>
                  </a:cubicBezTo>
                  <a:cubicBezTo>
                    <a:pt x="2035" y="5296"/>
                    <a:pt x="3103" y="4763"/>
                    <a:pt x="3570" y="4596"/>
                  </a:cubicBezTo>
                  <a:cubicBezTo>
                    <a:pt x="3870" y="4996"/>
                    <a:pt x="4170" y="5430"/>
                    <a:pt x="4470" y="5797"/>
                  </a:cubicBezTo>
                  <a:cubicBezTo>
                    <a:pt x="4547" y="5932"/>
                    <a:pt x="4652" y="5986"/>
                    <a:pt x="4755" y="5986"/>
                  </a:cubicBezTo>
                  <a:cubicBezTo>
                    <a:pt x="5009" y="5986"/>
                    <a:pt x="5251" y="5657"/>
                    <a:pt x="5037" y="5397"/>
                  </a:cubicBezTo>
                  <a:cubicBezTo>
                    <a:pt x="4471" y="4949"/>
                    <a:pt x="1720" y="0"/>
                    <a:pt x="8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5" name="Google Shape;1425;p44"/>
            <p:cNvSpPr/>
            <p:nvPr/>
          </p:nvSpPr>
          <p:spPr>
            <a:xfrm>
              <a:off x="10788875" y="2000175"/>
              <a:ext cx="132250" cy="159250"/>
            </a:xfrm>
            <a:custGeom>
              <a:avLst/>
              <a:gdLst/>
              <a:ahLst/>
              <a:cxnLst/>
              <a:rect l="l" t="t" r="r" b="b"/>
              <a:pathLst>
                <a:path w="5290" h="6370" extrusionOk="0">
                  <a:moveTo>
                    <a:pt x="1902" y="737"/>
                  </a:moveTo>
                  <a:cubicBezTo>
                    <a:pt x="2283" y="737"/>
                    <a:pt x="2579" y="993"/>
                    <a:pt x="2496" y="1536"/>
                  </a:cubicBezTo>
                  <a:cubicBezTo>
                    <a:pt x="2496" y="2070"/>
                    <a:pt x="2262" y="2570"/>
                    <a:pt x="2095" y="3104"/>
                  </a:cubicBezTo>
                  <a:cubicBezTo>
                    <a:pt x="1762" y="2404"/>
                    <a:pt x="1495" y="1770"/>
                    <a:pt x="1195" y="1003"/>
                  </a:cubicBezTo>
                  <a:cubicBezTo>
                    <a:pt x="1419" y="828"/>
                    <a:pt x="1676" y="737"/>
                    <a:pt x="1902" y="737"/>
                  </a:cubicBezTo>
                  <a:close/>
                  <a:moveTo>
                    <a:pt x="3978" y="2762"/>
                  </a:moveTo>
                  <a:cubicBezTo>
                    <a:pt x="4484" y="2762"/>
                    <a:pt x="4663" y="3471"/>
                    <a:pt x="3963" y="4739"/>
                  </a:cubicBezTo>
                  <a:cubicBezTo>
                    <a:pt x="3863" y="5005"/>
                    <a:pt x="3496" y="5272"/>
                    <a:pt x="3230" y="5572"/>
                  </a:cubicBezTo>
                  <a:lnTo>
                    <a:pt x="2496" y="4071"/>
                  </a:lnTo>
                  <a:cubicBezTo>
                    <a:pt x="3016" y="3176"/>
                    <a:pt x="3592" y="2762"/>
                    <a:pt x="3978" y="2762"/>
                  </a:cubicBezTo>
                  <a:close/>
                  <a:moveTo>
                    <a:pt x="1924" y="1"/>
                  </a:moveTo>
                  <a:cubicBezTo>
                    <a:pt x="990" y="1"/>
                    <a:pt x="1" y="674"/>
                    <a:pt x="528" y="1236"/>
                  </a:cubicBezTo>
                  <a:cubicBezTo>
                    <a:pt x="694" y="2504"/>
                    <a:pt x="2496" y="5539"/>
                    <a:pt x="2696" y="6173"/>
                  </a:cubicBezTo>
                  <a:cubicBezTo>
                    <a:pt x="2765" y="6311"/>
                    <a:pt x="2897" y="6369"/>
                    <a:pt x="3032" y="6369"/>
                  </a:cubicBezTo>
                  <a:cubicBezTo>
                    <a:pt x="3156" y="6369"/>
                    <a:pt x="3283" y="6320"/>
                    <a:pt x="3363" y="6240"/>
                  </a:cubicBezTo>
                  <a:cubicBezTo>
                    <a:pt x="3430" y="6240"/>
                    <a:pt x="3430" y="6240"/>
                    <a:pt x="3463" y="6273"/>
                  </a:cubicBezTo>
                  <a:cubicBezTo>
                    <a:pt x="4430" y="5839"/>
                    <a:pt x="4997" y="4672"/>
                    <a:pt x="5164" y="3671"/>
                  </a:cubicBezTo>
                  <a:cubicBezTo>
                    <a:pt x="5290" y="2716"/>
                    <a:pt x="4752" y="1931"/>
                    <a:pt x="3980" y="1931"/>
                  </a:cubicBezTo>
                  <a:cubicBezTo>
                    <a:pt x="3728" y="1931"/>
                    <a:pt x="3450" y="2014"/>
                    <a:pt x="3163" y="2203"/>
                  </a:cubicBezTo>
                  <a:cubicBezTo>
                    <a:pt x="3558" y="545"/>
                    <a:pt x="2764" y="1"/>
                    <a:pt x="19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6" name="Google Shape;1426;p44"/>
            <p:cNvSpPr/>
            <p:nvPr/>
          </p:nvSpPr>
          <p:spPr>
            <a:xfrm>
              <a:off x="10911525" y="1962125"/>
              <a:ext cx="138825" cy="144325"/>
            </a:xfrm>
            <a:custGeom>
              <a:avLst/>
              <a:gdLst/>
              <a:ahLst/>
              <a:cxnLst/>
              <a:rect l="l" t="t" r="r" b="b"/>
              <a:pathLst>
                <a:path w="5553" h="5773" extrusionOk="0">
                  <a:moveTo>
                    <a:pt x="2596" y="0"/>
                  </a:moveTo>
                  <a:cubicBezTo>
                    <a:pt x="0" y="0"/>
                    <a:pt x="637" y="5772"/>
                    <a:pt x="3190" y="5772"/>
                  </a:cubicBezTo>
                  <a:cubicBezTo>
                    <a:pt x="3257" y="5772"/>
                    <a:pt x="3325" y="5768"/>
                    <a:pt x="3394" y="5760"/>
                  </a:cubicBezTo>
                  <a:cubicBezTo>
                    <a:pt x="5056" y="5704"/>
                    <a:pt x="5552" y="2530"/>
                    <a:pt x="4963" y="2530"/>
                  </a:cubicBezTo>
                  <a:cubicBezTo>
                    <a:pt x="4854" y="2530"/>
                    <a:pt x="4709" y="2637"/>
                    <a:pt x="4528" y="2891"/>
                  </a:cubicBezTo>
                  <a:cubicBezTo>
                    <a:pt x="4428" y="3459"/>
                    <a:pt x="4361" y="4126"/>
                    <a:pt x="3961" y="4626"/>
                  </a:cubicBezTo>
                  <a:cubicBezTo>
                    <a:pt x="3678" y="4895"/>
                    <a:pt x="3407" y="5010"/>
                    <a:pt x="3158" y="5010"/>
                  </a:cubicBezTo>
                  <a:cubicBezTo>
                    <a:pt x="1643" y="5010"/>
                    <a:pt x="898" y="757"/>
                    <a:pt x="2760" y="757"/>
                  </a:cubicBezTo>
                  <a:cubicBezTo>
                    <a:pt x="2986" y="782"/>
                    <a:pt x="3174" y="1015"/>
                    <a:pt x="3381" y="1015"/>
                  </a:cubicBezTo>
                  <a:cubicBezTo>
                    <a:pt x="3449" y="1015"/>
                    <a:pt x="3520" y="989"/>
                    <a:pt x="3594" y="923"/>
                  </a:cubicBezTo>
                  <a:cubicBezTo>
                    <a:pt x="4028" y="523"/>
                    <a:pt x="3427" y="123"/>
                    <a:pt x="3060" y="56"/>
                  </a:cubicBezTo>
                  <a:cubicBezTo>
                    <a:pt x="2895" y="18"/>
                    <a:pt x="2741" y="0"/>
                    <a:pt x="25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7" name="Google Shape;1427;p44"/>
            <p:cNvSpPr/>
            <p:nvPr/>
          </p:nvSpPr>
          <p:spPr>
            <a:xfrm>
              <a:off x="10846250" y="1653075"/>
              <a:ext cx="499550" cy="943425"/>
            </a:xfrm>
            <a:custGeom>
              <a:avLst/>
              <a:gdLst/>
              <a:ahLst/>
              <a:cxnLst/>
              <a:rect l="l" t="t" r="r" b="b"/>
              <a:pathLst>
                <a:path w="19982" h="37737" extrusionOk="0">
                  <a:moveTo>
                    <a:pt x="18547" y="29330"/>
                  </a:moveTo>
                  <a:cubicBezTo>
                    <a:pt x="18647" y="29664"/>
                    <a:pt x="18847" y="30064"/>
                    <a:pt x="18981" y="30398"/>
                  </a:cubicBezTo>
                  <a:cubicBezTo>
                    <a:pt x="15412" y="31732"/>
                    <a:pt x="11876" y="32999"/>
                    <a:pt x="8340" y="34400"/>
                  </a:cubicBezTo>
                  <a:cubicBezTo>
                    <a:pt x="11742" y="32733"/>
                    <a:pt x="15178" y="30998"/>
                    <a:pt x="18547" y="29330"/>
                  </a:cubicBezTo>
                  <a:close/>
                  <a:moveTo>
                    <a:pt x="18547" y="31298"/>
                  </a:moveTo>
                  <a:cubicBezTo>
                    <a:pt x="18547" y="31332"/>
                    <a:pt x="18580" y="31332"/>
                    <a:pt x="18580" y="31398"/>
                  </a:cubicBezTo>
                  <a:cubicBezTo>
                    <a:pt x="18714" y="31632"/>
                    <a:pt x="18681" y="32065"/>
                    <a:pt x="18747" y="32332"/>
                  </a:cubicBezTo>
                  <a:cubicBezTo>
                    <a:pt x="16379" y="32966"/>
                    <a:pt x="12476" y="33933"/>
                    <a:pt x="10041" y="34501"/>
                  </a:cubicBezTo>
                  <a:cubicBezTo>
                    <a:pt x="12376" y="33600"/>
                    <a:pt x="16179" y="32166"/>
                    <a:pt x="18547" y="31298"/>
                  </a:cubicBezTo>
                  <a:close/>
                  <a:moveTo>
                    <a:pt x="9417" y="0"/>
                  </a:moveTo>
                  <a:cubicBezTo>
                    <a:pt x="9392" y="0"/>
                    <a:pt x="9367" y="3"/>
                    <a:pt x="9341" y="9"/>
                  </a:cubicBezTo>
                  <a:cubicBezTo>
                    <a:pt x="8974" y="243"/>
                    <a:pt x="8206" y="309"/>
                    <a:pt x="7839" y="610"/>
                  </a:cubicBezTo>
                  <a:cubicBezTo>
                    <a:pt x="7940" y="810"/>
                    <a:pt x="8073" y="1077"/>
                    <a:pt x="8173" y="1277"/>
                  </a:cubicBezTo>
                  <a:cubicBezTo>
                    <a:pt x="8507" y="1210"/>
                    <a:pt x="8840" y="943"/>
                    <a:pt x="9174" y="810"/>
                  </a:cubicBezTo>
                  <a:cubicBezTo>
                    <a:pt x="9774" y="2211"/>
                    <a:pt x="10275" y="3712"/>
                    <a:pt x="10775" y="5113"/>
                  </a:cubicBezTo>
                  <a:cubicBezTo>
                    <a:pt x="11342" y="6614"/>
                    <a:pt x="11876" y="8148"/>
                    <a:pt x="12409" y="9649"/>
                  </a:cubicBezTo>
                  <a:cubicBezTo>
                    <a:pt x="13510" y="12718"/>
                    <a:pt x="14544" y="15754"/>
                    <a:pt x="15612" y="18756"/>
                  </a:cubicBezTo>
                  <a:cubicBezTo>
                    <a:pt x="16712" y="21791"/>
                    <a:pt x="17747" y="24827"/>
                    <a:pt x="18847" y="27829"/>
                  </a:cubicBezTo>
                  <a:lnTo>
                    <a:pt x="18947" y="28229"/>
                  </a:lnTo>
                  <a:cubicBezTo>
                    <a:pt x="12943" y="31665"/>
                    <a:pt x="5605" y="34100"/>
                    <a:pt x="1" y="37736"/>
                  </a:cubicBezTo>
                  <a:cubicBezTo>
                    <a:pt x="1" y="37736"/>
                    <a:pt x="1" y="37736"/>
                    <a:pt x="2" y="37736"/>
                  </a:cubicBezTo>
                  <a:cubicBezTo>
                    <a:pt x="195" y="37736"/>
                    <a:pt x="12808" y="34460"/>
                    <a:pt x="19047" y="32999"/>
                  </a:cubicBezTo>
                  <a:cubicBezTo>
                    <a:pt x="19448" y="32899"/>
                    <a:pt x="19615" y="32666"/>
                    <a:pt x="19548" y="32132"/>
                  </a:cubicBezTo>
                  <a:cubicBezTo>
                    <a:pt x="19514" y="31999"/>
                    <a:pt x="19381" y="31131"/>
                    <a:pt x="19348" y="30998"/>
                  </a:cubicBezTo>
                  <a:cubicBezTo>
                    <a:pt x="19581" y="30831"/>
                    <a:pt x="19981" y="30898"/>
                    <a:pt x="19848" y="30464"/>
                  </a:cubicBezTo>
                  <a:cubicBezTo>
                    <a:pt x="19815" y="30298"/>
                    <a:pt x="19314" y="28963"/>
                    <a:pt x="19314" y="28963"/>
                  </a:cubicBezTo>
                  <a:cubicBezTo>
                    <a:pt x="19681" y="28796"/>
                    <a:pt x="19848" y="28663"/>
                    <a:pt x="19681" y="28096"/>
                  </a:cubicBezTo>
                  <a:cubicBezTo>
                    <a:pt x="18580" y="25094"/>
                    <a:pt x="17546" y="22058"/>
                    <a:pt x="16479" y="19056"/>
                  </a:cubicBezTo>
                  <a:cubicBezTo>
                    <a:pt x="15412" y="15987"/>
                    <a:pt x="14344" y="12985"/>
                    <a:pt x="13310" y="9950"/>
                  </a:cubicBezTo>
                  <a:cubicBezTo>
                    <a:pt x="12243" y="6981"/>
                    <a:pt x="11175" y="3979"/>
                    <a:pt x="10074" y="1010"/>
                  </a:cubicBezTo>
                  <a:cubicBezTo>
                    <a:pt x="10012" y="696"/>
                    <a:pt x="9802" y="0"/>
                    <a:pt x="9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28" name="Google Shape;1428;p44"/>
          <p:cNvGrpSpPr/>
          <p:nvPr/>
        </p:nvGrpSpPr>
        <p:grpSpPr>
          <a:xfrm rot="-1043251">
            <a:off x="12940878" y="1949883"/>
            <a:ext cx="3038564" cy="1442690"/>
            <a:chOff x="9966450" y="2876625"/>
            <a:chExt cx="1519450" cy="721425"/>
          </a:xfrm>
        </p:grpSpPr>
        <p:sp>
          <p:nvSpPr>
            <p:cNvPr id="1429" name="Google Shape;1429;p44"/>
            <p:cNvSpPr/>
            <p:nvPr/>
          </p:nvSpPr>
          <p:spPr>
            <a:xfrm>
              <a:off x="9966450" y="2876625"/>
              <a:ext cx="1519450" cy="721425"/>
            </a:xfrm>
            <a:custGeom>
              <a:avLst/>
              <a:gdLst/>
              <a:ahLst/>
              <a:cxnLst/>
              <a:rect l="l" t="t" r="r" b="b"/>
              <a:pathLst>
                <a:path w="60778" h="28857" extrusionOk="0">
                  <a:moveTo>
                    <a:pt x="50622" y="1"/>
                  </a:moveTo>
                  <a:cubicBezTo>
                    <a:pt x="50216" y="1"/>
                    <a:pt x="49787" y="23"/>
                    <a:pt x="49336" y="69"/>
                  </a:cubicBezTo>
                  <a:cubicBezTo>
                    <a:pt x="46901" y="202"/>
                    <a:pt x="44833" y="1570"/>
                    <a:pt x="42431" y="1837"/>
                  </a:cubicBezTo>
                  <a:cubicBezTo>
                    <a:pt x="31223" y="4539"/>
                    <a:pt x="16312" y="6507"/>
                    <a:pt x="12176" y="8342"/>
                  </a:cubicBezTo>
                  <a:cubicBezTo>
                    <a:pt x="8874" y="11510"/>
                    <a:pt x="4904" y="13946"/>
                    <a:pt x="2069" y="17748"/>
                  </a:cubicBezTo>
                  <a:cubicBezTo>
                    <a:pt x="1" y="20884"/>
                    <a:pt x="2569" y="23819"/>
                    <a:pt x="4671" y="24486"/>
                  </a:cubicBezTo>
                  <a:cubicBezTo>
                    <a:pt x="8674" y="26221"/>
                    <a:pt x="12877" y="28089"/>
                    <a:pt x="17213" y="28856"/>
                  </a:cubicBezTo>
                  <a:cubicBezTo>
                    <a:pt x="26586" y="27388"/>
                    <a:pt x="36060" y="25387"/>
                    <a:pt x="45333" y="23552"/>
                  </a:cubicBezTo>
                  <a:cubicBezTo>
                    <a:pt x="51504" y="22452"/>
                    <a:pt x="60777" y="22285"/>
                    <a:pt x="59210" y="13412"/>
                  </a:cubicBezTo>
                  <a:cubicBezTo>
                    <a:pt x="58228" y="7682"/>
                    <a:pt x="58178" y="1"/>
                    <a:pt x="506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0" name="Google Shape;1430;p44"/>
            <p:cNvSpPr/>
            <p:nvPr/>
          </p:nvSpPr>
          <p:spPr>
            <a:xfrm>
              <a:off x="10145750" y="3151875"/>
              <a:ext cx="286900" cy="351100"/>
            </a:xfrm>
            <a:custGeom>
              <a:avLst/>
              <a:gdLst/>
              <a:ahLst/>
              <a:cxnLst/>
              <a:rect l="l" t="t" r="r" b="b"/>
              <a:pathLst>
                <a:path w="11476" h="14044" extrusionOk="0">
                  <a:moveTo>
                    <a:pt x="9040" y="0"/>
                  </a:moveTo>
                  <a:lnTo>
                    <a:pt x="8073" y="200"/>
                  </a:lnTo>
                  <a:lnTo>
                    <a:pt x="0" y="7139"/>
                  </a:lnTo>
                  <a:lnTo>
                    <a:pt x="668" y="10374"/>
                  </a:lnTo>
                  <a:lnTo>
                    <a:pt x="10375" y="14043"/>
                  </a:lnTo>
                  <a:lnTo>
                    <a:pt x="11475" y="13977"/>
                  </a:lnTo>
                  <a:lnTo>
                    <a:pt x="9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1" name="Google Shape;1431;p44"/>
            <p:cNvSpPr/>
            <p:nvPr/>
          </p:nvSpPr>
          <p:spPr>
            <a:xfrm>
              <a:off x="11159800" y="2976750"/>
              <a:ext cx="126800" cy="367775"/>
            </a:xfrm>
            <a:custGeom>
              <a:avLst/>
              <a:gdLst/>
              <a:ahLst/>
              <a:cxnLst/>
              <a:rect l="l" t="t" r="r" b="b"/>
              <a:pathLst>
                <a:path w="5072" h="14711" extrusionOk="0">
                  <a:moveTo>
                    <a:pt x="2169" y="0"/>
                  </a:moveTo>
                  <a:lnTo>
                    <a:pt x="1" y="434"/>
                  </a:lnTo>
                  <a:lnTo>
                    <a:pt x="2903" y="14711"/>
                  </a:lnTo>
                  <a:lnTo>
                    <a:pt x="5071" y="14244"/>
                  </a:lnTo>
                  <a:lnTo>
                    <a:pt x="2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2" name="Google Shape;1432;p44"/>
            <p:cNvSpPr/>
            <p:nvPr/>
          </p:nvSpPr>
          <p:spPr>
            <a:xfrm>
              <a:off x="10320050" y="2986750"/>
              <a:ext cx="925925" cy="519475"/>
            </a:xfrm>
            <a:custGeom>
              <a:avLst/>
              <a:gdLst/>
              <a:ahLst/>
              <a:cxnLst/>
              <a:rect l="l" t="t" r="r" b="b"/>
              <a:pathLst>
                <a:path w="37037" h="20779" extrusionOk="0">
                  <a:moveTo>
                    <a:pt x="33692" y="0"/>
                  </a:moveTo>
                  <a:cubicBezTo>
                    <a:pt x="33692" y="0"/>
                    <a:pt x="33691" y="0"/>
                    <a:pt x="33691" y="0"/>
                  </a:cubicBezTo>
                  <a:cubicBezTo>
                    <a:pt x="32190" y="301"/>
                    <a:pt x="30622" y="601"/>
                    <a:pt x="29088" y="934"/>
                  </a:cubicBezTo>
                  <a:cubicBezTo>
                    <a:pt x="21049" y="2636"/>
                    <a:pt x="2869" y="6305"/>
                    <a:pt x="1835" y="6505"/>
                  </a:cubicBezTo>
                  <a:cubicBezTo>
                    <a:pt x="1601" y="6572"/>
                    <a:pt x="0" y="6939"/>
                    <a:pt x="867" y="7306"/>
                  </a:cubicBezTo>
                  <a:cubicBezTo>
                    <a:pt x="1901" y="7773"/>
                    <a:pt x="2268" y="8973"/>
                    <a:pt x="2068" y="10008"/>
                  </a:cubicBezTo>
                  <a:cubicBezTo>
                    <a:pt x="2167" y="10335"/>
                    <a:pt x="1396" y="11243"/>
                    <a:pt x="1906" y="11243"/>
                  </a:cubicBezTo>
                  <a:cubicBezTo>
                    <a:pt x="1915" y="11243"/>
                    <a:pt x="1925" y="11242"/>
                    <a:pt x="1935" y="11242"/>
                  </a:cubicBezTo>
                  <a:cubicBezTo>
                    <a:pt x="3669" y="12309"/>
                    <a:pt x="3569" y="14577"/>
                    <a:pt x="2902" y="16145"/>
                  </a:cubicBezTo>
                  <a:cubicBezTo>
                    <a:pt x="2869" y="16145"/>
                    <a:pt x="3369" y="16612"/>
                    <a:pt x="3403" y="16679"/>
                  </a:cubicBezTo>
                  <a:cubicBezTo>
                    <a:pt x="3536" y="16846"/>
                    <a:pt x="3669" y="17079"/>
                    <a:pt x="3769" y="17279"/>
                  </a:cubicBezTo>
                  <a:cubicBezTo>
                    <a:pt x="3936" y="17646"/>
                    <a:pt x="4170" y="18280"/>
                    <a:pt x="4103" y="18680"/>
                  </a:cubicBezTo>
                  <a:cubicBezTo>
                    <a:pt x="4070" y="19114"/>
                    <a:pt x="3903" y="19581"/>
                    <a:pt x="3669" y="19948"/>
                  </a:cubicBezTo>
                  <a:cubicBezTo>
                    <a:pt x="3536" y="20115"/>
                    <a:pt x="3036" y="20448"/>
                    <a:pt x="3403" y="20682"/>
                  </a:cubicBezTo>
                  <a:cubicBezTo>
                    <a:pt x="3495" y="20756"/>
                    <a:pt x="3597" y="20778"/>
                    <a:pt x="3710" y="20778"/>
                  </a:cubicBezTo>
                  <a:cubicBezTo>
                    <a:pt x="3801" y="20778"/>
                    <a:pt x="3899" y="20763"/>
                    <a:pt x="4003" y="20749"/>
                  </a:cubicBezTo>
                  <a:cubicBezTo>
                    <a:pt x="6872" y="20181"/>
                    <a:pt x="9707" y="19648"/>
                    <a:pt x="12576" y="19114"/>
                  </a:cubicBezTo>
                  <a:cubicBezTo>
                    <a:pt x="20515" y="17680"/>
                    <a:pt x="28387" y="16012"/>
                    <a:pt x="36259" y="14477"/>
                  </a:cubicBezTo>
                  <a:cubicBezTo>
                    <a:pt x="36316" y="14506"/>
                    <a:pt x="36364" y="14519"/>
                    <a:pt x="36405" y="14519"/>
                  </a:cubicBezTo>
                  <a:cubicBezTo>
                    <a:pt x="37036" y="14519"/>
                    <a:pt x="35859" y="11318"/>
                    <a:pt x="35859" y="10942"/>
                  </a:cubicBezTo>
                  <a:cubicBezTo>
                    <a:pt x="35392" y="8840"/>
                    <a:pt x="35059" y="6905"/>
                    <a:pt x="34625" y="4770"/>
                  </a:cubicBezTo>
                  <a:cubicBezTo>
                    <a:pt x="34393" y="3277"/>
                    <a:pt x="33764" y="0"/>
                    <a:pt x="336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3" name="Google Shape;1433;p44"/>
            <p:cNvSpPr/>
            <p:nvPr/>
          </p:nvSpPr>
          <p:spPr>
            <a:xfrm>
              <a:off x="11214025" y="2968250"/>
              <a:ext cx="149275" cy="366475"/>
            </a:xfrm>
            <a:custGeom>
              <a:avLst/>
              <a:gdLst/>
              <a:ahLst/>
              <a:cxnLst/>
              <a:rect l="l" t="t" r="r" b="b"/>
              <a:pathLst>
                <a:path w="5971" h="14659" extrusionOk="0">
                  <a:moveTo>
                    <a:pt x="1632" y="1"/>
                  </a:moveTo>
                  <a:cubicBezTo>
                    <a:pt x="1161" y="1"/>
                    <a:pt x="685" y="96"/>
                    <a:pt x="200" y="240"/>
                  </a:cubicBezTo>
                  <a:cubicBezTo>
                    <a:pt x="0" y="307"/>
                    <a:pt x="0" y="674"/>
                    <a:pt x="133" y="740"/>
                  </a:cubicBezTo>
                  <a:cubicBezTo>
                    <a:pt x="1134" y="5344"/>
                    <a:pt x="1701" y="9880"/>
                    <a:pt x="2702" y="14484"/>
                  </a:cubicBezTo>
                  <a:cubicBezTo>
                    <a:pt x="2752" y="14617"/>
                    <a:pt x="2877" y="14659"/>
                    <a:pt x="3019" y="14659"/>
                  </a:cubicBezTo>
                  <a:cubicBezTo>
                    <a:pt x="3161" y="14659"/>
                    <a:pt x="3319" y="14617"/>
                    <a:pt x="3436" y="14584"/>
                  </a:cubicBezTo>
                  <a:cubicBezTo>
                    <a:pt x="4970" y="14317"/>
                    <a:pt x="5971" y="13249"/>
                    <a:pt x="5938" y="11748"/>
                  </a:cubicBezTo>
                  <a:cubicBezTo>
                    <a:pt x="5938" y="11181"/>
                    <a:pt x="5871" y="10614"/>
                    <a:pt x="5838" y="10047"/>
                  </a:cubicBezTo>
                  <a:cubicBezTo>
                    <a:pt x="5571" y="7545"/>
                    <a:pt x="4937" y="5144"/>
                    <a:pt x="4437" y="2675"/>
                  </a:cubicBezTo>
                  <a:cubicBezTo>
                    <a:pt x="4203" y="1674"/>
                    <a:pt x="3869" y="707"/>
                    <a:pt x="2835" y="240"/>
                  </a:cubicBezTo>
                  <a:cubicBezTo>
                    <a:pt x="2435" y="71"/>
                    <a:pt x="2035" y="1"/>
                    <a:pt x="16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4" name="Google Shape;1434;p44"/>
            <p:cNvSpPr/>
            <p:nvPr/>
          </p:nvSpPr>
          <p:spPr>
            <a:xfrm>
              <a:off x="10384250" y="3217750"/>
              <a:ext cx="830625" cy="174975"/>
            </a:xfrm>
            <a:custGeom>
              <a:avLst/>
              <a:gdLst/>
              <a:ahLst/>
              <a:cxnLst/>
              <a:rect l="l" t="t" r="r" b="b"/>
              <a:pathLst>
                <a:path w="33225" h="6999" extrusionOk="0">
                  <a:moveTo>
                    <a:pt x="32824" y="0"/>
                  </a:moveTo>
                  <a:cubicBezTo>
                    <a:pt x="31957" y="200"/>
                    <a:pt x="31056" y="401"/>
                    <a:pt x="30189" y="567"/>
                  </a:cubicBezTo>
                  <a:cubicBezTo>
                    <a:pt x="28288" y="868"/>
                    <a:pt x="26353" y="1401"/>
                    <a:pt x="24451" y="1768"/>
                  </a:cubicBezTo>
                  <a:cubicBezTo>
                    <a:pt x="16479" y="3236"/>
                    <a:pt x="8540" y="4737"/>
                    <a:pt x="634" y="6205"/>
                  </a:cubicBezTo>
                  <a:cubicBezTo>
                    <a:pt x="434" y="6271"/>
                    <a:pt x="1" y="6238"/>
                    <a:pt x="134" y="6738"/>
                  </a:cubicBezTo>
                  <a:cubicBezTo>
                    <a:pt x="176" y="6929"/>
                    <a:pt x="286" y="6998"/>
                    <a:pt x="386" y="6998"/>
                  </a:cubicBezTo>
                  <a:cubicBezTo>
                    <a:pt x="443" y="6998"/>
                    <a:pt x="498" y="6975"/>
                    <a:pt x="534" y="6939"/>
                  </a:cubicBezTo>
                  <a:cubicBezTo>
                    <a:pt x="5038" y="6171"/>
                    <a:pt x="9541" y="5271"/>
                    <a:pt x="14011" y="4370"/>
                  </a:cubicBezTo>
                  <a:cubicBezTo>
                    <a:pt x="20382" y="3403"/>
                    <a:pt x="26653" y="2002"/>
                    <a:pt x="32958" y="701"/>
                  </a:cubicBezTo>
                  <a:cubicBezTo>
                    <a:pt x="33224" y="634"/>
                    <a:pt x="33058" y="0"/>
                    <a:pt x="328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5" name="Google Shape;1435;p44"/>
            <p:cNvSpPr/>
            <p:nvPr/>
          </p:nvSpPr>
          <p:spPr>
            <a:xfrm>
              <a:off x="10358400" y="3090150"/>
              <a:ext cx="830625" cy="175250"/>
            </a:xfrm>
            <a:custGeom>
              <a:avLst/>
              <a:gdLst/>
              <a:ahLst/>
              <a:cxnLst/>
              <a:rect l="l" t="t" r="r" b="b"/>
              <a:pathLst>
                <a:path w="33225" h="7010" extrusionOk="0">
                  <a:moveTo>
                    <a:pt x="32824" y="1"/>
                  </a:moveTo>
                  <a:cubicBezTo>
                    <a:pt x="31923" y="201"/>
                    <a:pt x="31056" y="434"/>
                    <a:pt x="30189" y="601"/>
                  </a:cubicBezTo>
                  <a:cubicBezTo>
                    <a:pt x="28254" y="868"/>
                    <a:pt x="26353" y="1435"/>
                    <a:pt x="24418" y="1802"/>
                  </a:cubicBezTo>
                  <a:cubicBezTo>
                    <a:pt x="16479" y="3236"/>
                    <a:pt x="8540" y="4771"/>
                    <a:pt x="634" y="6205"/>
                  </a:cubicBezTo>
                  <a:cubicBezTo>
                    <a:pt x="401" y="6305"/>
                    <a:pt x="1" y="6272"/>
                    <a:pt x="134" y="6772"/>
                  </a:cubicBezTo>
                  <a:cubicBezTo>
                    <a:pt x="178" y="6950"/>
                    <a:pt x="282" y="7009"/>
                    <a:pt x="386" y="7009"/>
                  </a:cubicBezTo>
                  <a:cubicBezTo>
                    <a:pt x="438" y="7009"/>
                    <a:pt x="490" y="6995"/>
                    <a:pt x="534" y="6972"/>
                  </a:cubicBezTo>
                  <a:cubicBezTo>
                    <a:pt x="5037" y="6172"/>
                    <a:pt x="9541" y="5304"/>
                    <a:pt x="14011" y="4370"/>
                  </a:cubicBezTo>
                  <a:cubicBezTo>
                    <a:pt x="20382" y="3436"/>
                    <a:pt x="26653" y="2002"/>
                    <a:pt x="32924" y="701"/>
                  </a:cubicBezTo>
                  <a:cubicBezTo>
                    <a:pt x="33224" y="668"/>
                    <a:pt x="33091" y="1"/>
                    <a:pt x="328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6" name="Google Shape;1436;p44"/>
            <p:cNvSpPr/>
            <p:nvPr/>
          </p:nvSpPr>
          <p:spPr>
            <a:xfrm>
              <a:off x="10076525" y="3149550"/>
              <a:ext cx="332625" cy="358875"/>
            </a:xfrm>
            <a:custGeom>
              <a:avLst/>
              <a:gdLst/>
              <a:ahLst/>
              <a:cxnLst/>
              <a:rect l="l" t="t" r="r" b="b"/>
              <a:pathLst>
                <a:path w="13305" h="14355" extrusionOk="0">
                  <a:moveTo>
                    <a:pt x="10321" y="1"/>
                  </a:moveTo>
                  <a:cubicBezTo>
                    <a:pt x="10240" y="1"/>
                    <a:pt x="10154" y="28"/>
                    <a:pt x="10075" y="93"/>
                  </a:cubicBezTo>
                  <a:cubicBezTo>
                    <a:pt x="9007" y="1161"/>
                    <a:pt x="7773" y="2095"/>
                    <a:pt x="6606" y="3062"/>
                  </a:cubicBezTo>
                  <a:cubicBezTo>
                    <a:pt x="4971" y="4430"/>
                    <a:pt x="3303" y="5831"/>
                    <a:pt x="1802" y="7332"/>
                  </a:cubicBezTo>
                  <a:cubicBezTo>
                    <a:pt x="1402" y="7765"/>
                    <a:pt x="968" y="8166"/>
                    <a:pt x="635" y="8666"/>
                  </a:cubicBezTo>
                  <a:cubicBezTo>
                    <a:pt x="1" y="9667"/>
                    <a:pt x="968" y="9967"/>
                    <a:pt x="1735" y="10300"/>
                  </a:cubicBezTo>
                  <a:cubicBezTo>
                    <a:pt x="2903" y="10834"/>
                    <a:pt x="4070" y="11334"/>
                    <a:pt x="5238" y="11835"/>
                  </a:cubicBezTo>
                  <a:cubicBezTo>
                    <a:pt x="7640" y="12802"/>
                    <a:pt x="10108" y="13636"/>
                    <a:pt x="12643" y="14337"/>
                  </a:cubicBezTo>
                  <a:cubicBezTo>
                    <a:pt x="12685" y="14349"/>
                    <a:pt x="12725" y="14354"/>
                    <a:pt x="12763" y="14354"/>
                  </a:cubicBezTo>
                  <a:cubicBezTo>
                    <a:pt x="13147" y="14354"/>
                    <a:pt x="13305" y="13791"/>
                    <a:pt x="12910" y="13669"/>
                  </a:cubicBezTo>
                  <a:cubicBezTo>
                    <a:pt x="9674" y="12802"/>
                    <a:pt x="6572" y="11668"/>
                    <a:pt x="3503" y="10334"/>
                  </a:cubicBezTo>
                  <a:cubicBezTo>
                    <a:pt x="4104" y="9333"/>
                    <a:pt x="3637" y="8099"/>
                    <a:pt x="2803" y="7432"/>
                  </a:cubicBezTo>
                  <a:cubicBezTo>
                    <a:pt x="4604" y="5764"/>
                    <a:pt x="6439" y="4096"/>
                    <a:pt x="8307" y="2461"/>
                  </a:cubicBezTo>
                  <a:cubicBezTo>
                    <a:pt x="9007" y="1828"/>
                    <a:pt x="9774" y="1227"/>
                    <a:pt x="10475" y="593"/>
                  </a:cubicBezTo>
                  <a:cubicBezTo>
                    <a:pt x="10841" y="358"/>
                    <a:pt x="10613" y="1"/>
                    <a:pt x="1032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7" name="Google Shape;1437;p44"/>
            <p:cNvSpPr/>
            <p:nvPr/>
          </p:nvSpPr>
          <p:spPr>
            <a:xfrm>
              <a:off x="11151475" y="2967575"/>
              <a:ext cx="145125" cy="388725"/>
            </a:xfrm>
            <a:custGeom>
              <a:avLst/>
              <a:gdLst/>
              <a:ahLst/>
              <a:cxnLst/>
              <a:rect l="l" t="t" r="r" b="b"/>
              <a:pathLst>
                <a:path w="5805" h="15549" extrusionOk="0">
                  <a:moveTo>
                    <a:pt x="2135" y="734"/>
                  </a:moveTo>
                  <a:cubicBezTo>
                    <a:pt x="3269" y="4203"/>
                    <a:pt x="3603" y="7939"/>
                    <a:pt x="4203" y="11575"/>
                  </a:cubicBezTo>
                  <a:cubicBezTo>
                    <a:pt x="4370" y="12509"/>
                    <a:pt x="4537" y="13443"/>
                    <a:pt x="4804" y="14377"/>
                  </a:cubicBezTo>
                  <a:cubicBezTo>
                    <a:pt x="4437" y="14544"/>
                    <a:pt x="4036" y="14677"/>
                    <a:pt x="3670" y="14744"/>
                  </a:cubicBezTo>
                  <a:cubicBezTo>
                    <a:pt x="2769" y="10174"/>
                    <a:pt x="1802" y="5571"/>
                    <a:pt x="868" y="1001"/>
                  </a:cubicBezTo>
                  <a:lnTo>
                    <a:pt x="2135" y="734"/>
                  </a:lnTo>
                  <a:close/>
                  <a:moveTo>
                    <a:pt x="1935" y="0"/>
                  </a:moveTo>
                  <a:cubicBezTo>
                    <a:pt x="1301" y="34"/>
                    <a:pt x="601" y="234"/>
                    <a:pt x="0" y="501"/>
                  </a:cubicBezTo>
                  <a:cubicBezTo>
                    <a:pt x="200" y="2502"/>
                    <a:pt x="834" y="4503"/>
                    <a:pt x="1168" y="6471"/>
                  </a:cubicBezTo>
                  <a:cubicBezTo>
                    <a:pt x="1768" y="9407"/>
                    <a:pt x="2369" y="12309"/>
                    <a:pt x="2969" y="15278"/>
                  </a:cubicBezTo>
                  <a:cubicBezTo>
                    <a:pt x="3049" y="15473"/>
                    <a:pt x="3233" y="15548"/>
                    <a:pt x="3469" y="15548"/>
                  </a:cubicBezTo>
                  <a:cubicBezTo>
                    <a:pt x="4117" y="15548"/>
                    <a:pt x="5153" y="14982"/>
                    <a:pt x="5471" y="14811"/>
                  </a:cubicBezTo>
                  <a:cubicBezTo>
                    <a:pt x="5804" y="14477"/>
                    <a:pt x="5004" y="12743"/>
                    <a:pt x="5004" y="12109"/>
                  </a:cubicBezTo>
                  <a:cubicBezTo>
                    <a:pt x="4337" y="10041"/>
                    <a:pt x="4036" y="234"/>
                    <a:pt x="19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6" name="Google Shape;1169;p39">
            <a:extLst>
              <a:ext uri="{FF2B5EF4-FFF2-40B4-BE49-F238E27FC236}">
                <a16:creationId xmlns:a16="http://schemas.microsoft.com/office/drawing/2014/main" id="{D19F5191-2777-1F77-FDF0-F4F2F6E3F9A0}"/>
              </a:ext>
            </a:extLst>
          </p:cNvPr>
          <p:cNvSpPr txBox="1">
            <a:spLocks/>
          </p:cNvSpPr>
          <p:nvPr/>
        </p:nvSpPr>
        <p:spPr>
          <a:xfrm>
            <a:off x="2041663" y="4378037"/>
            <a:ext cx="14565362" cy="32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A2B4F5"/>
              </a:buClr>
              <a:buSzPts val="1100"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im hiểu đặc điểm cấu tạo, tính chất giặt rửa của xà phòng và chất giặt rửa tự nhiên, tổng hợp</a:t>
            </a:r>
            <a:endParaRPr kumimoji="0" lang="en-US" sz="6600" b="1" i="0" u="none" strike="noStrike" kern="0" cap="none" spc="0" normalizeH="0" baseline="0" noProof="0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rgbClr val="7289DD">
                    <a:lumMod val="60000"/>
                    <a:lumOff val="40000"/>
                  </a:srgbClr>
                </a:fgClr>
                <a:bgClr>
                  <a:srgbClr val="FAFAFA"/>
                </a:bgClr>
              </a:patt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4587445"/>
      </p:ext>
    </p:extLst>
  </p:cSld>
  <p:clrMapOvr>
    <a:masterClrMapping/>
  </p:clrMapOvr>
  <p:transition spd="slow"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C2BD9AF-B002-515F-E5CA-4143D734EE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7241" y="4678082"/>
            <a:ext cx="3549913" cy="1979392"/>
          </a:xfrm>
          <a:prstGeom prst="rect">
            <a:avLst/>
          </a:prstGeom>
        </p:spPr>
      </p:pic>
      <p:sp>
        <p:nvSpPr>
          <p:cNvPr id="7" name="Google Shape;1169;p39">
            <a:extLst>
              <a:ext uri="{FF2B5EF4-FFF2-40B4-BE49-F238E27FC236}">
                <a16:creationId xmlns:a16="http://schemas.microsoft.com/office/drawing/2014/main" id="{2AE5C741-AAE4-DB05-38FA-C2EE4AFB4DD8}"/>
              </a:ext>
            </a:extLst>
          </p:cNvPr>
          <p:cNvSpPr txBox="1">
            <a:spLocks/>
          </p:cNvSpPr>
          <p:nvPr/>
        </p:nvSpPr>
        <p:spPr>
          <a:xfrm>
            <a:off x="3558033" y="967599"/>
            <a:ext cx="11171933" cy="765463"/>
          </a:xfrm>
          <a:prstGeom prst="rect">
            <a:avLst/>
          </a:prstGeom>
          <a:solidFill>
            <a:srgbClr val="000092"/>
          </a:solidFill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algn="ctr">
              <a:lnSpc>
                <a:spcPct val="120000"/>
              </a:lnSpc>
              <a:buClr>
                <a:schemeClr val="dk1"/>
              </a:buClr>
              <a:buSzPts val="1100"/>
              <a:buFont typeface="Arial"/>
              <a:buNone/>
            </a:pP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ấu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tạo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ủa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xà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phòng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4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rửa</a:t>
            </a:r>
            <a:endParaRPr lang="en-US" sz="4400" i="1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B818A324-BB81-D296-6B10-4C440EDBF05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39"/>
          <a:stretch/>
        </p:blipFill>
        <p:spPr>
          <a:xfrm>
            <a:off x="7781831" y="4619293"/>
            <a:ext cx="3367432" cy="2165587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AF6A63F5-2DD1-B0C9-5563-6EB67C585A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37"/>
          <a:stretch/>
        </p:blipFill>
        <p:spPr>
          <a:xfrm>
            <a:off x="12540321" y="4678082"/>
            <a:ext cx="3153463" cy="1979392"/>
          </a:xfrm>
          <a:prstGeom prst="rect">
            <a:avLst/>
          </a:prstGeom>
        </p:spPr>
      </p:pic>
      <p:cxnSp>
        <p:nvCxnSpPr>
          <p:cNvPr id="11" name="Đường kết nối Mũi tên Thẳng 10">
            <a:extLst>
              <a:ext uri="{FF2B5EF4-FFF2-40B4-BE49-F238E27FC236}">
                <a16:creationId xmlns:a16="http://schemas.microsoft.com/office/drawing/2014/main" id="{9A816C0A-BCC9-CFA4-C2FC-817B510546B0}"/>
              </a:ext>
            </a:extLst>
          </p:cNvPr>
          <p:cNvCxnSpPr>
            <a:cxnSpLocks/>
          </p:cNvCxnSpPr>
          <p:nvPr/>
        </p:nvCxnSpPr>
        <p:spPr>
          <a:xfrm flipV="1">
            <a:off x="4427621" y="3481121"/>
            <a:ext cx="2197768" cy="1686627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kết nối Mũi tên Thẳng 12">
            <a:extLst>
              <a:ext uri="{FF2B5EF4-FFF2-40B4-BE49-F238E27FC236}">
                <a16:creationId xmlns:a16="http://schemas.microsoft.com/office/drawing/2014/main" id="{B845F412-E60B-43E6-B812-D699611E894E}"/>
              </a:ext>
            </a:extLst>
          </p:cNvPr>
          <p:cNvCxnSpPr>
            <a:cxnSpLocks/>
          </p:cNvCxnSpPr>
          <p:nvPr/>
        </p:nvCxnSpPr>
        <p:spPr>
          <a:xfrm flipV="1">
            <a:off x="8575209" y="3431973"/>
            <a:ext cx="0" cy="1728804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9A60BEC1-27AF-4FC5-D41A-465C98809C6F}"/>
              </a:ext>
            </a:extLst>
          </p:cNvPr>
          <p:cNvCxnSpPr>
            <a:cxnSpLocks/>
          </p:cNvCxnSpPr>
          <p:nvPr/>
        </p:nvCxnSpPr>
        <p:spPr>
          <a:xfrm flipH="1" flipV="1">
            <a:off x="10315074" y="3611183"/>
            <a:ext cx="2936409" cy="1532317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324DC680-E896-39F7-CADD-CF6292B902A1}"/>
              </a:ext>
            </a:extLst>
          </p:cNvPr>
          <p:cNvSpPr/>
          <p:nvPr/>
        </p:nvSpPr>
        <p:spPr>
          <a:xfrm>
            <a:off x="5002197" y="2134712"/>
            <a:ext cx="7793073" cy="1074821"/>
          </a:xfrm>
          <a:prstGeom prst="round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000092"/>
                </a:solidFill>
              </a:rPr>
              <a:t>Phần</a:t>
            </a:r>
            <a:r>
              <a:rPr lang="en-US" sz="4000" dirty="0">
                <a:solidFill>
                  <a:srgbClr val="000092"/>
                </a:solidFill>
              </a:rPr>
              <a:t> </a:t>
            </a:r>
            <a:r>
              <a:rPr lang="en-US" sz="4000" dirty="0" err="1">
                <a:solidFill>
                  <a:srgbClr val="000092"/>
                </a:solidFill>
              </a:rPr>
              <a:t>không</a:t>
            </a:r>
            <a:r>
              <a:rPr lang="en-US" sz="4000" dirty="0">
                <a:solidFill>
                  <a:srgbClr val="000092"/>
                </a:solidFill>
              </a:rPr>
              <a:t> </a:t>
            </a:r>
            <a:r>
              <a:rPr lang="en-US" sz="4000" dirty="0" err="1">
                <a:solidFill>
                  <a:srgbClr val="000092"/>
                </a:solidFill>
              </a:rPr>
              <a:t>phân</a:t>
            </a:r>
            <a:r>
              <a:rPr lang="en-US" sz="4000" dirty="0">
                <a:solidFill>
                  <a:srgbClr val="000092"/>
                </a:solidFill>
              </a:rPr>
              <a:t> </a:t>
            </a:r>
            <a:r>
              <a:rPr lang="en-US" sz="4000" dirty="0" err="1">
                <a:solidFill>
                  <a:srgbClr val="000092"/>
                </a:solidFill>
              </a:rPr>
              <a:t>cực</a:t>
            </a:r>
            <a:r>
              <a:rPr lang="en-US" sz="4000" dirty="0">
                <a:solidFill>
                  <a:srgbClr val="000092"/>
                </a:solidFill>
              </a:rPr>
              <a:t> (</a:t>
            </a:r>
            <a:r>
              <a:rPr lang="en-US" sz="4000" dirty="0" err="1">
                <a:solidFill>
                  <a:srgbClr val="000092"/>
                </a:solidFill>
              </a:rPr>
              <a:t>kị</a:t>
            </a:r>
            <a:r>
              <a:rPr lang="en-US" sz="4000" dirty="0">
                <a:solidFill>
                  <a:srgbClr val="000092"/>
                </a:solidFill>
              </a:rPr>
              <a:t> </a:t>
            </a:r>
            <a:r>
              <a:rPr lang="en-US" sz="4000" dirty="0" err="1">
                <a:solidFill>
                  <a:srgbClr val="000092"/>
                </a:solidFill>
              </a:rPr>
              <a:t>nước</a:t>
            </a:r>
            <a:r>
              <a:rPr lang="en-US" sz="4000" dirty="0">
                <a:solidFill>
                  <a:srgbClr val="000092"/>
                </a:solidFill>
              </a:rPr>
              <a:t>)</a:t>
            </a:r>
          </a:p>
        </p:txBody>
      </p:sp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61116DF-32A2-A238-5B9E-13E713D9C832}"/>
              </a:ext>
            </a:extLst>
          </p:cNvPr>
          <p:cNvSpPr/>
          <p:nvPr/>
        </p:nvSpPr>
        <p:spPr>
          <a:xfrm>
            <a:off x="5002197" y="8126023"/>
            <a:ext cx="7793073" cy="1074821"/>
          </a:xfrm>
          <a:prstGeom prst="roundRect">
            <a:avLst/>
          </a:prstGeom>
          <a:solidFill>
            <a:schemeClr val="bg1"/>
          </a:solidFill>
          <a:ln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000092"/>
                </a:solidFill>
              </a:rPr>
              <a:t>Phần</a:t>
            </a:r>
            <a:r>
              <a:rPr lang="en-US" sz="4000" dirty="0">
                <a:solidFill>
                  <a:srgbClr val="000092"/>
                </a:solidFill>
              </a:rPr>
              <a:t> </a:t>
            </a:r>
            <a:r>
              <a:rPr lang="en-US" sz="4000" dirty="0" err="1">
                <a:solidFill>
                  <a:srgbClr val="000092"/>
                </a:solidFill>
              </a:rPr>
              <a:t>phân</a:t>
            </a:r>
            <a:r>
              <a:rPr lang="en-US" sz="4000" dirty="0">
                <a:solidFill>
                  <a:srgbClr val="000092"/>
                </a:solidFill>
              </a:rPr>
              <a:t> </a:t>
            </a:r>
            <a:r>
              <a:rPr lang="en-US" sz="4000" dirty="0" err="1">
                <a:solidFill>
                  <a:srgbClr val="000092"/>
                </a:solidFill>
              </a:rPr>
              <a:t>cực</a:t>
            </a:r>
            <a:r>
              <a:rPr lang="en-US" sz="4000" dirty="0">
                <a:solidFill>
                  <a:srgbClr val="000092"/>
                </a:solidFill>
              </a:rPr>
              <a:t> (</a:t>
            </a:r>
            <a:r>
              <a:rPr lang="en-US" sz="4000" dirty="0" err="1">
                <a:solidFill>
                  <a:srgbClr val="000092"/>
                </a:solidFill>
              </a:rPr>
              <a:t>ưa</a:t>
            </a:r>
            <a:r>
              <a:rPr lang="en-US" sz="4000" dirty="0">
                <a:solidFill>
                  <a:srgbClr val="000092"/>
                </a:solidFill>
              </a:rPr>
              <a:t> </a:t>
            </a:r>
            <a:r>
              <a:rPr lang="en-US" sz="4000" dirty="0" err="1">
                <a:solidFill>
                  <a:srgbClr val="000092"/>
                </a:solidFill>
              </a:rPr>
              <a:t>nước</a:t>
            </a:r>
            <a:r>
              <a:rPr lang="en-US" sz="4000" dirty="0">
                <a:solidFill>
                  <a:srgbClr val="000092"/>
                </a:solidFill>
              </a:rPr>
              <a:t>)</a:t>
            </a: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AADC94A3-3373-A171-E6AF-52FFC8C26A0C}"/>
              </a:ext>
            </a:extLst>
          </p:cNvPr>
          <p:cNvCxnSpPr>
            <a:cxnSpLocks/>
          </p:cNvCxnSpPr>
          <p:nvPr/>
        </p:nvCxnSpPr>
        <p:spPr>
          <a:xfrm>
            <a:off x="6005414" y="6577508"/>
            <a:ext cx="1797243" cy="1404333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FE2AC845-AC5F-DC2A-3EC4-A62D80B24369}"/>
              </a:ext>
            </a:extLst>
          </p:cNvPr>
          <p:cNvCxnSpPr>
            <a:cxnSpLocks/>
          </p:cNvCxnSpPr>
          <p:nvPr/>
        </p:nvCxnSpPr>
        <p:spPr>
          <a:xfrm flipH="1">
            <a:off x="8807334" y="6625253"/>
            <a:ext cx="903102" cy="1356588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Đường kết nối Mũi tên Thẳng 49">
            <a:extLst>
              <a:ext uri="{FF2B5EF4-FFF2-40B4-BE49-F238E27FC236}">
                <a16:creationId xmlns:a16="http://schemas.microsoft.com/office/drawing/2014/main" id="{21EC9DD5-6A25-4677-09A2-9BFE71A4FDA5}"/>
              </a:ext>
            </a:extLst>
          </p:cNvPr>
          <p:cNvCxnSpPr>
            <a:cxnSpLocks/>
          </p:cNvCxnSpPr>
          <p:nvPr/>
        </p:nvCxnSpPr>
        <p:spPr>
          <a:xfrm flipH="1">
            <a:off x="10202779" y="6360559"/>
            <a:ext cx="3868737" cy="1621282"/>
          </a:xfrm>
          <a:prstGeom prst="straightConnector1">
            <a:avLst/>
          </a:prstGeom>
          <a:ln w="28575">
            <a:solidFill>
              <a:schemeClr val="accent6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61239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oogle Shape;1304;p41">
            <a:extLst>
              <a:ext uri="{FF2B5EF4-FFF2-40B4-BE49-F238E27FC236}">
                <a16:creationId xmlns:a16="http://schemas.microsoft.com/office/drawing/2014/main" id="{E30A47CE-7BFC-F1E9-20EB-404E8F3E9FDF}"/>
              </a:ext>
            </a:extLst>
          </p:cNvPr>
          <p:cNvGrpSpPr/>
          <p:nvPr/>
        </p:nvGrpSpPr>
        <p:grpSpPr>
          <a:xfrm rot="680618">
            <a:off x="10785810" y="1159015"/>
            <a:ext cx="6212870" cy="1773296"/>
            <a:chOff x="5763981" y="833108"/>
            <a:chExt cx="2757485" cy="696375"/>
          </a:xfrm>
        </p:grpSpPr>
        <p:grpSp>
          <p:nvGrpSpPr>
            <p:cNvPr id="14" name="Google Shape;1305;p41">
              <a:extLst>
                <a:ext uri="{FF2B5EF4-FFF2-40B4-BE49-F238E27FC236}">
                  <a16:creationId xmlns:a16="http://schemas.microsoft.com/office/drawing/2014/main" id="{241F433D-9084-2FC9-1365-52DD2A308973}"/>
                </a:ext>
              </a:extLst>
            </p:cNvPr>
            <p:cNvGrpSpPr/>
            <p:nvPr/>
          </p:nvGrpSpPr>
          <p:grpSpPr>
            <a:xfrm rot="5400000">
              <a:off x="6819902" y="-172080"/>
              <a:ext cx="696375" cy="2706752"/>
              <a:chOff x="-3665791" y="3014748"/>
              <a:chExt cx="696375" cy="2706752"/>
            </a:xfrm>
          </p:grpSpPr>
          <p:sp>
            <p:nvSpPr>
              <p:cNvPr id="16" name="Google Shape;1306;p41">
                <a:extLst>
                  <a:ext uri="{FF2B5EF4-FFF2-40B4-BE49-F238E27FC236}">
                    <a16:creationId xmlns:a16="http://schemas.microsoft.com/office/drawing/2014/main" id="{94F8EBBC-0620-9C07-1283-9A5B6A687E9F}"/>
                  </a:ext>
                </a:extLst>
              </p:cNvPr>
              <p:cNvSpPr/>
              <p:nvPr/>
            </p:nvSpPr>
            <p:spPr>
              <a:xfrm>
                <a:off x="-3665791" y="3014748"/>
                <a:ext cx="696375" cy="2706752"/>
              </a:xfrm>
              <a:custGeom>
                <a:avLst/>
                <a:gdLst/>
                <a:ahLst/>
                <a:cxnLst/>
                <a:rect l="l" t="t" r="r" b="b"/>
                <a:pathLst>
                  <a:path w="27855" h="78375" extrusionOk="0">
                    <a:moveTo>
                      <a:pt x="14056" y="1"/>
                    </a:moveTo>
                    <a:cubicBezTo>
                      <a:pt x="13150" y="1"/>
                      <a:pt x="12229" y="218"/>
                      <a:pt x="11409" y="652"/>
                    </a:cubicBezTo>
                    <a:cubicBezTo>
                      <a:pt x="10075" y="1353"/>
                      <a:pt x="9107" y="2520"/>
                      <a:pt x="8707" y="3988"/>
                    </a:cubicBezTo>
                    <a:cubicBezTo>
                      <a:pt x="8574" y="3954"/>
                      <a:pt x="8507" y="3921"/>
                      <a:pt x="8373" y="3854"/>
                    </a:cubicBezTo>
                    <a:cubicBezTo>
                      <a:pt x="7876" y="3697"/>
                      <a:pt x="7379" y="3643"/>
                      <a:pt x="6865" y="3643"/>
                    </a:cubicBezTo>
                    <a:cubicBezTo>
                      <a:pt x="6724" y="3643"/>
                      <a:pt x="6582" y="3647"/>
                      <a:pt x="6439" y="3654"/>
                    </a:cubicBezTo>
                    <a:cubicBezTo>
                      <a:pt x="5271" y="3788"/>
                      <a:pt x="4104" y="4321"/>
                      <a:pt x="3236" y="5155"/>
                    </a:cubicBezTo>
                    <a:cubicBezTo>
                      <a:pt x="2169" y="6189"/>
                      <a:pt x="1535" y="7590"/>
                      <a:pt x="1569" y="8958"/>
                    </a:cubicBezTo>
                    <a:cubicBezTo>
                      <a:pt x="1602" y="9825"/>
                      <a:pt x="1835" y="10959"/>
                      <a:pt x="2703" y="12027"/>
                    </a:cubicBezTo>
                    <a:cubicBezTo>
                      <a:pt x="2236" y="12294"/>
                      <a:pt x="1869" y="12627"/>
                      <a:pt x="1535" y="12994"/>
                    </a:cubicBezTo>
                    <a:cubicBezTo>
                      <a:pt x="1" y="14829"/>
                      <a:pt x="501" y="17464"/>
                      <a:pt x="1735" y="19132"/>
                    </a:cubicBezTo>
                    <a:cubicBezTo>
                      <a:pt x="2436" y="20033"/>
                      <a:pt x="3403" y="20766"/>
                      <a:pt x="4504" y="21067"/>
                    </a:cubicBezTo>
                    <a:cubicBezTo>
                      <a:pt x="4892" y="21144"/>
                      <a:pt x="5279" y="21222"/>
                      <a:pt x="5682" y="21222"/>
                    </a:cubicBezTo>
                    <a:cubicBezTo>
                      <a:pt x="5800" y="21222"/>
                      <a:pt x="5918" y="21215"/>
                      <a:pt x="6038" y="21200"/>
                    </a:cubicBezTo>
                    <a:lnTo>
                      <a:pt x="6038" y="21200"/>
                    </a:lnTo>
                    <a:cubicBezTo>
                      <a:pt x="5838" y="22434"/>
                      <a:pt x="6072" y="23635"/>
                      <a:pt x="6772" y="24603"/>
                    </a:cubicBezTo>
                    <a:cubicBezTo>
                      <a:pt x="6839" y="24636"/>
                      <a:pt x="6872" y="24669"/>
                      <a:pt x="6906" y="24769"/>
                    </a:cubicBezTo>
                    <a:lnTo>
                      <a:pt x="6906" y="73371"/>
                    </a:lnTo>
                    <a:cubicBezTo>
                      <a:pt x="6906" y="76139"/>
                      <a:pt x="9174" y="78374"/>
                      <a:pt x="11909" y="78374"/>
                    </a:cubicBezTo>
                    <a:lnTo>
                      <a:pt x="15946" y="78374"/>
                    </a:lnTo>
                    <a:cubicBezTo>
                      <a:pt x="18714" y="78374"/>
                      <a:pt x="20949" y="76139"/>
                      <a:pt x="20949" y="73371"/>
                    </a:cubicBezTo>
                    <a:lnTo>
                      <a:pt x="20949" y="25637"/>
                    </a:lnTo>
                    <a:cubicBezTo>
                      <a:pt x="21883" y="25136"/>
                      <a:pt x="22684" y="24436"/>
                      <a:pt x="23217" y="23502"/>
                    </a:cubicBezTo>
                    <a:cubicBezTo>
                      <a:pt x="23885" y="22334"/>
                      <a:pt x="24051" y="21067"/>
                      <a:pt x="23684" y="19799"/>
                    </a:cubicBezTo>
                    <a:cubicBezTo>
                      <a:pt x="25252" y="19399"/>
                      <a:pt x="26520" y="18165"/>
                      <a:pt x="27053" y="16430"/>
                    </a:cubicBezTo>
                    <a:cubicBezTo>
                      <a:pt x="27854" y="13962"/>
                      <a:pt x="26920" y="11460"/>
                      <a:pt x="24852" y="10292"/>
                    </a:cubicBezTo>
                    <a:cubicBezTo>
                      <a:pt x="24785" y="10292"/>
                      <a:pt x="24785" y="10259"/>
                      <a:pt x="24752" y="10259"/>
                    </a:cubicBezTo>
                    <a:cubicBezTo>
                      <a:pt x="25586" y="8458"/>
                      <a:pt x="25052" y="6456"/>
                      <a:pt x="23784" y="5122"/>
                    </a:cubicBezTo>
                    <a:cubicBezTo>
                      <a:pt x="22879" y="4116"/>
                      <a:pt x="21595" y="3471"/>
                      <a:pt x="20232" y="3471"/>
                    </a:cubicBezTo>
                    <a:cubicBezTo>
                      <a:pt x="19787" y="3471"/>
                      <a:pt x="19333" y="3540"/>
                      <a:pt x="18881" y="3688"/>
                    </a:cubicBezTo>
                    <a:cubicBezTo>
                      <a:pt x="18581" y="2420"/>
                      <a:pt x="17847" y="1419"/>
                      <a:pt x="16779" y="752"/>
                    </a:cubicBezTo>
                    <a:cubicBezTo>
                      <a:pt x="15985" y="251"/>
                      <a:pt x="15029" y="1"/>
                      <a:pt x="140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7" name="Google Shape;1307;p41">
                <a:extLst>
                  <a:ext uri="{FF2B5EF4-FFF2-40B4-BE49-F238E27FC236}">
                    <a16:creationId xmlns:a16="http://schemas.microsoft.com/office/drawing/2014/main" id="{870C0CD1-084D-7F5E-7BB1-4A42C6AA4F7E}"/>
                  </a:ext>
                </a:extLst>
              </p:cNvPr>
              <p:cNvSpPr/>
              <p:nvPr/>
            </p:nvSpPr>
            <p:spPr>
              <a:xfrm>
                <a:off x="-3605725" y="3160875"/>
                <a:ext cx="610825" cy="565600"/>
              </a:xfrm>
              <a:custGeom>
                <a:avLst/>
                <a:gdLst/>
                <a:ahLst/>
                <a:cxnLst/>
                <a:rect l="l" t="t" r="r" b="b"/>
                <a:pathLst>
                  <a:path w="24433" h="22624" extrusionOk="0">
                    <a:moveTo>
                      <a:pt x="11902" y="0"/>
                    </a:moveTo>
                    <a:cubicBezTo>
                      <a:pt x="9910" y="0"/>
                      <a:pt x="7807" y="1473"/>
                      <a:pt x="7739" y="4243"/>
                    </a:cubicBezTo>
                    <a:cubicBezTo>
                      <a:pt x="7739" y="4177"/>
                      <a:pt x="7172" y="3876"/>
                      <a:pt x="7072" y="3843"/>
                    </a:cubicBezTo>
                    <a:cubicBezTo>
                      <a:pt x="6872" y="3710"/>
                      <a:pt x="6605" y="3643"/>
                      <a:pt x="6371" y="3543"/>
                    </a:cubicBezTo>
                    <a:cubicBezTo>
                      <a:pt x="6014" y="3441"/>
                      <a:pt x="5638" y="3397"/>
                      <a:pt x="5272" y="3397"/>
                    </a:cubicBezTo>
                    <a:cubicBezTo>
                      <a:pt x="5159" y="3397"/>
                      <a:pt x="5047" y="3402"/>
                      <a:pt x="4937" y="3409"/>
                    </a:cubicBezTo>
                    <a:cubicBezTo>
                      <a:pt x="4036" y="3510"/>
                      <a:pt x="3202" y="3876"/>
                      <a:pt x="2569" y="4510"/>
                    </a:cubicBezTo>
                    <a:cubicBezTo>
                      <a:pt x="1868" y="5211"/>
                      <a:pt x="1368" y="6178"/>
                      <a:pt x="1368" y="7212"/>
                    </a:cubicBezTo>
                    <a:cubicBezTo>
                      <a:pt x="1368" y="9447"/>
                      <a:pt x="3202" y="10348"/>
                      <a:pt x="3336" y="10481"/>
                    </a:cubicBezTo>
                    <a:cubicBezTo>
                      <a:pt x="2969" y="10681"/>
                      <a:pt x="2435" y="10715"/>
                      <a:pt x="2068" y="10881"/>
                    </a:cubicBezTo>
                    <a:cubicBezTo>
                      <a:pt x="1668" y="11048"/>
                      <a:pt x="1334" y="11315"/>
                      <a:pt x="1034" y="11649"/>
                    </a:cubicBezTo>
                    <a:cubicBezTo>
                      <a:pt x="0" y="12883"/>
                      <a:pt x="367" y="14818"/>
                      <a:pt x="1301" y="16018"/>
                    </a:cubicBezTo>
                    <a:cubicBezTo>
                      <a:pt x="1801" y="16686"/>
                      <a:pt x="2502" y="17219"/>
                      <a:pt x="3302" y="17453"/>
                    </a:cubicBezTo>
                    <a:cubicBezTo>
                      <a:pt x="3615" y="17525"/>
                      <a:pt x="3927" y="17580"/>
                      <a:pt x="4253" y="17580"/>
                    </a:cubicBezTo>
                    <a:cubicBezTo>
                      <a:pt x="4378" y="17580"/>
                      <a:pt x="4506" y="17572"/>
                      <a:pt x="4637" y="17553"/>
                    </a:cubicBezTo>
                    <a:cubicBezTo>
                      <a:pt x="4870" y="17553"/>
                      <a:pt x="5070" y="17520"/>
                      <a:pt x="5337" y="17453"/>
                    </a:cubicBezTo>
                    <a:cubicBezTo>
                      <a:pt x="5469" y="17387"/>
                      <a:pt x="5959" y="17288"/>
                      <a:pt x="6035" y="17157"/>
                    </a:cubicBezTo>
                    <a:lnTo>
                      <a:pt x="6035" y="17157"/>
                    </a:lnTo>
                    <a:cubicBezTo>
                      <a:pt x="4281" y="20404"/>
                      <a:pt x="6616" y="22624"/>
                      <a:pt x="9009" y="22624"/>
                    </a:cubicBezTo>
                    <a:cubicBezTo>
                      <a:pt x="10474" y="22624"/>
                      <a:pt x="11960" y="21792"/>
                      <a:pt x="12542" y="19855"/>
                    </a:cubicBezTo>
                    <a:cubicBezTo>
                      <a:pt x="13219" y="21575"/>
                      <a:pt x="14521" y="22276"/>
                      <a:pt x="15843" y="22276"/>
                    </a:cubicBezTo>
                    <a:cubicBezTo>
                      <a:pt x="18494" y="22276"/>
                      <a:pt x="21228" y="19457"/>
                      <a:pt x="19180" y="16385"/>
                    </a:cubicBezTo>
                    <a:lnTo>
                      <a:pt x="19180" y="16385"/>
                    </a:lnTo>
                    <a:cubicBezTo>
                      <a:pt x="19326" y="16401"/>
                      <a:pt x="19468" y="16409"/>
                      <a:pt x="19607" y="16409"/>
                    </a:cubicBezTo>
                    <a:cubicBezTo>
                      <a:pt x="23216" y="16409"/>
                      <a:pt x="24432" y="11150"/>
                      <a:pt x="21349" y="9447"/>
                    </a:cubicBezTo>
                    <a:cubicBezTo>
                      <a:pt x="20915" y="9214"/>
                      <a:pt x="20448" y="9114"/>
                      <a:pt x="20048" y="9047"/>
                    </a:cubicBezTo>
                    <a:cubicBezTo>
                      <a:pt x="22454" y="6771"/>
                      <a:pt x="20204" y="3243"/>
                      <a:pt x="17592" y="3243"/>
                    </a:cubicBezTo>
                    <a:cubicBezTo>
                      <a:pt x="16874" y="3243"/>
                      <a:pt x="16128" y="3510"/>
                      <a:pt x="15444" y="4143"/>
                    </a:cubicBezTo>
                    <a:cubicBezTo>
                      <a:pt x="15591" y="1331"/>
                      <a:pt x="13796" y="0"/>
                      <a:pt x="119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8" name="Google Shape;1308;p41">
                <a:extLst>
                  <a:ext uri="{FF2B5EF4-FFF2-40B4-BE49-F238E27FC236}">
                    <a16:creationId xmlns:a16="http://schemas.microsoft.com/office/drawing/2014/main" id="{86B0BBC2-3B79-9438-7782-4DBD6E46CA4B}"/>
                  </a:ext>
                </a:extLst>
              </p:cNvPr>
              <p:cNvSpPr/>
              <p:nvPr/>
            </p:nvSpPr>
            <p:spPr>
              <a:xfrm>
                <a:off x="-3526525" y="3423800"/>
                <a:ext cx="117025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1077" extrusionOk="0">
                    <a:moveTo>
                      <a:pt x="1517" y="0"/>
                    </a:moveTo>
                    <a:cubicBezTo>
                      <a:pt x="1162" y="0"/>
                      <a:pt x="818" y="39"/>
                      <a:pt x="501" y="131"/>
                    </a:cubicBezTo>
                    <a:cubicBezTo>
                      <a:pt x="1" y="865"/>
                      <a:pt x="2603" y="98"/>
                      <a:pt x="4171" y="1032"/>
                    </a:cubicBezTo>
                    <a:cubicBezTo>
                      <a:pt x="4215" y="1063"/>
                      <a:pt x="4263" y="1077"/>
                      <a:pt x="4309" y="1077"/>
                    </a:cubicBezTo>
                    <a:cubicBezTo>
                      <a:pt x="4508" y="1077"/>
                      <a:pt x="4681" y="827"/>
                      <a:pt x="4437" y="665"/>
                    </a:cubicBezTo>
                    <a:cubicBezTo>
                      <a:pt x="4271" y="598"/>
                      <a:pt x="4071" y="498"/>
                      <a:pt x="3870" y="431"/>
                    </a:cubicBezTo>
                    <a:cubicBezTo>
                      <a:pt x="3176" y="200"/>
                      <a:pt x="2321" y="0"/>
                      <a:pt x="15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" name="Google Shape;1309;p41">
                <a:extLst>
                  <a:ext uri="{FF2B5EF4-FFF2-40B4-BE49-F238E27FC236}">
                    <a16:creationId xmlns:a16="http://schemas.microsoft.com/office/drawing/2014/main" id="{072EA9D5-3A6E-0201-DE46-EC79AE69CB35}"/>
                  </a:ext>
                </a:extLst>
              </p:cNvPr>
              <p:cNvSpPr/>
              <p:nvPr/>
            </p:nvSpPr>
            <p:spPr>
              <a:xfrm>
                <a:off x="-3459800" y="3517650"/>
                <a:ext cx="83925" cy="73850"/>
              </a:xfrm>
              <a:custGeom>
                <a:avLst/>
                <a:gdLst/>
                <a:ahLst/>
                <a:cxnLst/>
                <a:rect l="l" t="t" r="r" b="b"/>
                <a:pathLst>
                  <a:path w="3357" h="2954" extrusionOk="0">
                    <a:moveTo>
                      <a:pt x="2583" y="0"/>
                    </a:moveTo>
                    <a:cubicBezTo>
                      <a:pt x="2541" y="0"/>
                      <a:pt x="2492" y="4"/>
                      <a:pt x="2436" y="13"/>
                    </a:cubicBezTo>
                    <a:cubicBezTo>
                      <a:pt x="1835" y="780"/>
                      <a:pt x="1268" y="1614"/>
                      <a:pt x="534" y="2248"/>
                    </a:cubicBezTo>
                    <a:cubicBezTo>
                      <a:pt x="401" y="2415"/>
                      <a:pt x="1" y="2615"/>
                      <a:pt x="201" y="2882"/>
                    </a:cubicBezTo>
                    <a:cubicBezTo>
                      <a:pt x="246" y="2931"/>
                      <a:pt x="301" y="2953"/>
                      <a:pt x="363" y="2953"/>
                    </a:cubicBezTo>
                    <a:cubicBezTo>
                      <a:pt x="804" y="2953"/>
                      <a:pt x="1605" y="1848"/>
                      <a:pt x="1869" y="1614"/>
                    </a:cubicBezTo>
                    <a:cubicBezTo>
                      <a:pt x="2058" y="1361"/>
                      <a:pt x="3356" y="0"/>
                      <a:pt x="25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0" name="Google Shape;1310;p41">
                <a:extLst>
                  <a:ext uri="{FF2B5EF4-FFF2-40B4-BE49-F238E27FC236}">
                    <a16:creationId xmlns:a16="http://schemas.microsoft.com/office/drawing/2014/main" id="{045F5063-BDD2-CD11-D15C-E934E867C614}"/>
                  </a:ext>
                </a:extLst>
              </p:cNvPr>
              <p:cNvSpPr/>
              <p:nvPr/>
            </p:nvSpPr>
            <p:spPr>
              <a:xfrm>
                <a:off x="-3307200" y="3551250"/>
                <a:ext cx="30900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1236" h="4240" extrusionOk="0">
                    <a:moveTo>
                      <a:pt x="400" y="1"/>
                    </a:moveTo>
                    <a:cubicBezTo>
                      <a:pt x="361" y="1"/>
                      <a:pt x="317" y="12"/>
                      <a:pt x="268" y="37"/>
                    </a:cubicBezTo>
                    <a:cubicBezTo>
                      <a:pt x="1" y="170"/>
                      <a:pt x="268" y="704"/>
                      <a:pt x="268" y="937"/>
                    </a:cubicBezTo>
                    <a:cubicBezTo>
                      <a:pt x="334" y="1571"/>
                      <a:pt x="401" y="2171"/>
                      <a:pt x="435" y="2772"/>
                    </a:cubicBezTo>
                    <a:cubicBezTo>
                      <a:pt x="601" y="3139"/>
                      <a:pt x="134" y="4106"/>
                      <a:pt x="601" y="4240"/>
                    </a:cubicBezTo>
                    <a:cubicBezTo>
                      <a:pt x="1235" y="4240"/>
                      <a:pt x="801" y="1905"/>
                      <a:pt x="768" y="1371"/>
                    </a:cubicBezTo>
                    <a:cubicBezTo>
                      <a:pt x="708" y="1098"/>
                      <a:pt x="784" y="1"/>
                      <a:pt x="4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1" name="Google Shape;1311;p41">
                <a:extLst>
                  <a:ext uri="{FF2B5EF4-FFF2-40B4-BE49-F238E27FC236}">
                    <a16:creationId xmlns:a16="http://schemas.microsoft.com/office/drawing/2014/main" id="{C79157D4-26AB-5D23-0B68-50838E9B69F7}"/>
                  </a:ext>
                </a:extLst>
              </p:cNvPr>
              <p:cNvSpPr/>
              <p:nvPr/>
            </p:nvSpPr>
            <p:spPr>
              <a:xfrm>
                <a:off x="-3226650" y="3514250"/>
                <a:ext cx="102400" cy="62275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2491" extrusionOk="0">
                    <a:moveTo>
                      <a:pt x="259" y="1"/>
                    </a:moveTo>
                    <a:cubicBezTo>
                      <a:pt x="124" y="1"/>
                      <a:pt x="0" y="158"/>
                      <a:pt x="48" y="349"/>
                    </a:cubicBezTo>
                    <a:cubicBezTo>
                      <a:pt x="915" y="1483"/>
                      <a:pt x="2350" y="2117"/>
                      <a:pt x="3684" y="2484"/>
                    </a:cubicBezTo>
                    <a:cubicBezTo>
                      <a:pt x="3702" y="2488"/>
                      <a:pt x="3719" y="2490"/>
                      <a:pt x="3736" y="2490"/>
                    </a:cubicBezTo>
                    <a:cubicBezTo>
                      <a:pt x="3971" y="2490"/>
                      <a:pt x="4095" y="2081"/>
                      <a:pt x="3784" y="2050"/>
                    </a:cubicBezTo>
                    <a:cubicBezTo>
                      <a:pt x="3550" y="2017"/>
                      <a:pt x="3284" y="1917"/>
                      <a:pt x="3083" y="1850"/>
                    </a:cubicBezTo>
                    <a:cubicBezTo>
                      <a:pt x="2083" y="1450"/>
                      <a:pt x="1082" y="916"/>
                      <a:pt x="415" y="82"/>
                    </a:cubicBezTo>
                    <a:cubicBezTo>
                      <a:pt x="368" y="25"/>
                      <a:pt x="312" y="1"/>
                      <a:pt x="2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2" name="Google Shape;1312;p41">
                <a:extLst>
                  <a:ext uri="{FF2B5EF4-FFF2-40B4-BE49-F238E27FC236}">
                    <a16:creationId xmlns:a16="http://schemas.microsoft.com/office/drawing/2014/main" id="{B01350BB-5C01-3B18-18CA-21E448DB32B2}"/>
                  </a:ext>
                </a:extLst>
              </p:cNvPr>
              <p:cNvSpPr/>
              <p:nvPr/>
            </p:nvSpPr>
            <p:spPr>
              <a:xfrm>
                <a:off x="-3217950" y="3386100"/>
                <a:ext cx="109050" cy="40150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1606" extrusionOk="0">
                    <a:moveTo>
                      <a:pt x="4004" y="0"/>
                    </a:moveTo>
                    <a:cubicBezTo>
                      <a:pt x="3962" y="0"/>
                      <a:pt x="3917" y="12"/>
                      <a:pt x="3870" y="38"/>
                    </a:cubicBezTo>
                    <a:cubicBezTo>
                      <a:pt x="3002" y="605"/>
                      <a:pt x="2035" y="805"/>
                      <a:pt x="1034" y="1005"/>
                    </a:cubicBezTo>
                    <a:cubicBezTo>
                      <a:pt x="734" y="1039"/>
                      <a:pt x="0" y="1205"/>
                      <a:pt x="500" y="1606"/>
                    </a:cubicBezTo>
                    <a:cubicBezTo>
                      <a:pt x="1735" y="1405"/>
                      <a:pt x="3069" y="1139"/>
                      <a:pt x="4136" y="471"/>
                    </a:cubicBezTo>
                    <a:cubicBezTo>
                      <a:pt x="4361" y="331"/>
                      <a:pt x="4231" y="0"/>
                      <a:pt x="40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3" name="Google Shape;1313;p41">
                <a:extLst>
                  <a:ext uri="{FF2B5EF4-FFF2-40B4-BE49-F238E27FC236}">
                    <a16:creationId xmlns:a16="http://schemas.microsoft.com/office/drawing/2014/main" id="{812FD755-72B9-279D-0B96-5DE6291366C0}"/>
                  </a:ext>
                </a:extLst>
              </p:cNvPr>
              <p:cNvSpPr/>
              <p:nvPr/>
            </p:nvSpPr>
            <p:spPr>
              <a:xfrm>
                <a:off x="-3273825" y="3264175"/>
                <a:ext cx="60300" cy="100475"/>
              </a:xfrm>
              <a:custGeom>
                <a:avLst/>
                <a:gdLst/>
                <a:ahLst/>
                <a:cxnLst/>
                <a:rect l="l" t="t" r="r" b="b"/>
                <a:pathLst>
                  <a:path w="2412" h="4019" extrusionOk="0">
                    <a:moveTo>
                      <a:pt x="2126" y="1"/>
                    </a:moveTo>
                    <a:cubicBezTo>
                      <a:pt x="2021" y="1"/>
                      <a:pt x="1916" y="74"/>
                      <a:pt x="1902" y="245"/>
                    </a:cubicBezTo>
                    <a:cubicBezTo>
                      <a:pt x="1668" y="1079"/>
                      <a:pt x="1368" y="1979"/>
                      <a:pt x="901" y="2747"/>
                    </a:cubicBezTo>
                    <a:cubicBezTo>
                      <a:pt x="801" y="3080"/>
                      <a:pt x="0" y="3747"/>
                      <a:pt x="434" y="4014"/>
                    </a:cubicBezTo>
                    <a:cubicBezTo>
                      <a:pt x="447" y="4017"/>
                      <a:pt x="461" y="4018"/>
                      <a:pt x="475" y="4018"/>
                    </a:cubicBezTo>
                    <a:cubicBezTo>
                      <a:pt x="1149" y="4018"/>
                      <a:pt x="2302" y="901"/>
                      <a:pt x="2335" y="345"/>
                    </a:cubicBezTo>
                    <a:cubicBezTo>
                      <a:pt x="2412" y="134"/>
                      <a:pt x="2269" y="1"/>
                      <a:pt x="2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4" name="Google Shape;1314;p41">
                <a:extLst>
                  <a:ext uri="{FF2B5EF4-FFF2-40B4-BE49-F238E27FC236}">
                    <a16:creationId xmlns:a16="http://schemas.microsoft.com/office/drawing/2014/main" id="{BB70CA79-0001-F318-05D4-701EAEC0CBFB}"/>
                  </a:ext>
                </a:extLst>
              </p:cNvPr>
              <p:cNvSpPr/>
              <p:nvPr/>
            </p:nvSpPr>
            <p:spPr>
              <a:xfrm>
                <a:off x="-3419775" y="3267350"/>
                <a:ext cx="52225" cy="103725"/>
              </a:xfrm>
              <a:custGeom>
                <a:avLst/>
                <a:gdLst/>
                <a:ahLst/>
                <a:cxnLst/>
                <a:rect l="l" t="t" r="r" b="b"/>
                <a:pathLst>
                  <a:path w="2089" h="4149" extrusionOk="0">
                    <a:moveTo>
                      <a:pt x="273" y="0"/>
                    </a:moveTo>
                    <a:cubicBezTo>
                      <a:pt x="211" y="0"/>
                      <a:pt x="148" y="26"/>
                      <a:pt x="101" y="84"/>
                    </a:cubicBezTo>
                    <a:cubicBezTo>
                      <a:pt x="1" y="1052"/>
                      <a:pt x="1035" y="3253"/>
                      <a:pt x="1602" y="4054"/>
                    </a:cubicBezTo>
                    <a:cubicBezTo>
                      <a:pt x="1649" y="4120"/>
                      <a:pt x="1711" y="4148"/>
                      <a:pt x="1774" y="4148"/>
                    </a:cubicBezTo>
                    <a:cubicBezTo>
                      <a:pt x="1933" y="4148"/>
                      <a:pt x="2089" y="3960"/>
                      <a:pt x="1969" y="3720"/>
                    </a:cubicBezTo>
                    <a:cubicBezTo>
                      <a:pt x="1769" y="3520"/>
                      <a:pt x="1635" y="3220"/>
                      <a:pt x="1468" y="2920"/>
                    </a:cubicBezTo>
                    <a:cubicBezTo>
                      <a:pt x="1068" y="2053"/>
                      <a:pt x="735" y="1185"/>
                      <a:pt x="501" y="218"/>
                    </a:cubicBezTo>
                    <a:cubicBezTo>
                      <a:pt x="501" y="88"/>
                      <a:pt x="389" y="0"/>
                      <a:pt x="2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5" name="Google Shape;1315;p41">
                <a:extLst>
                  <a:ext uri="{FF2B5EF4-FFF2-40B4-BE49-F238E27FC236}">
                    <a16:creationId xmlns:a16="http://schemas.microsoft.com/office/drawing/2014/main" id="{71D9C56E-359E-3324-3841-DA464AF87D8F}"/>
                  </a:ext>
                </a:extLst>
              </p:cNvPr>
              <p:cNvSpPr/>
              <p:nvPr/>
            </p:nvSpPr>
            <p:spPr>
              <a:xfrm>
                <a:off x="-3460200" y="3352725"/>
                <a:ext cx="296725" cy="205050"/>
              </a:xfrm>
              <a:custGeom>
                <a:avLst/>
                <a:gdLst/>
                <a:ahLst/>
                <a:cxnLst/>
                <a:rect l="l" t="t" r="r" b="b"/>
                <a:pathLst>
                  <a:path w="11869" h="8202" extrusionOk="0">
                    <a:moveTo>
                      <a:pt x="5948" y="1"/>
                    </a:moveTo>
                    <a:cubicBezTo>
                      <a:pt x="581" y="1"/>
                      <a:pt x="1" y="7927"/>
                      <a:pt x="5921" y="8178"/>
                    </a:cubicBezTo>
                    <a:cubicBezTo>
                      <a:pt x="6071" y="8193"/>
                      <a:pt x="6218" y="8201"/>
                      <a:pt x="6361" y="8201"/>
                    </a:cubicBezTo>
                    <a:cubicBezTo>
                      <a:pt x="10769" y="8201"/>
                      <a:pt x="11868" y="978"/>
                      <a:pt x="7055" y="105"/>
                    </a:cubicBezTo>
                    <a:cubicBezTo>
                      <a:pt x="6666" y="34"/>
                      <a:pt x="6297" y="1"/>
                      <a:pt x="59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6" name="Google Shape;1316;p41">
                <a:extLst>
                  <a:ext uri="{FF2B5EF4-FFF2-40B4-BE49-F238E27FC236}">
                    <a16:creationId xmlns:a16="http://schemas.microsoft.com/office/drawing/2014/main" id="{F1D1B609-ACC7-CA95-FFAA-361DB5319F52}"/>
                  </a:ext>
                </a:extLst>
              </p:cNvPr>
              <p:cNvSpPr/>
              <p:nvPr/>
            </p:nvSpPr>
            <p:spPr>
              <a:xfrm rot="-5400000">
                <a:off x="-3342187" y="3466125"/>
                <a:ext cx="297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1005" extrusionOk="0">
                    <a:moveTo>
                      <a:pt x="541" y="0"/>
                    </a:moveTo>
                    <a:cubicBezTo>
                      <a:pt x="1" y="0"/>
                      <a:pt x="10" y="1002"/>
                      <a:pt x="568" y="1002"/>
                    </a:cubicBezTo>
                    <a:cubicBezTo>
                      <a:pt x="586" y="1004"/>
                      <a:pt x="604" y="1005"/>
                      <a:pt x="622" y="1005"/>
                    </a:cubicBezTo>
                    <a:cubicBezTo>
                      <a:pt x="1188" y="1005"/>
                      <a:pt x="1120" y="0"/>
                      <a:pt x="593" y="0"/>
                    </a:cubicBezTo>
                    <a:cubicBezTo>
                      <a:pt x="584" y="0"/>
                      <a:pt x="576" y="0"/>
                      <a:pt x="568" y="1"/>
                    </a:cubicBezTo>
                    <a:cubicBezTo>
                      <a:pt x="559" y="0"/>
                      <a:pt x="550" y="0"/>
                      <a:pt x="5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7" name="Google Shape;1317;p41">
                <a:extLst>
                  <a:ext uri="{FF2B5EF4-FFF2-40B4-BE49-F238E27FC236}">
                    <a16:creationId xmlns:a16="http://schemas.microsoft.com/office/drawing/2014/main" id="{618536D6-0C30-BE57-AB8E-4097374C926A}"/>
                  </a:ext>
                </a:extLst>
              </p:cNvPr>
              <p:cNvSpPr/>
              <p:nvPr/>
            </p:nvSpPr>
            <p:spPr>
              <a:xfrm rot="-5400000">
                <a:off x="-3345875" y="3412313"/>
                <a:ext cx="3050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1009" extrusionOk="0">
                    <a:moveTo>
                      <a:pt x="573" y="1"/>
                    </a:moveTo>
                    <a:cubicBezTo>
                      <a:pt x="1" y="1"/>
                      <a:pt x="10" y="1002"/>
                      <a:pt x="601" y="1002"/>
                    </a:cubicBezTo>
                    <a:cubicBezTo>
                      <a:pt x="628" y="1007"/>
                      <a:pt x="653" y="1009"/>
                      <a:pt x="678" y="1009"/>
                    </a:cubicBezTo>
                    <a:cubicBezTo>
                      <a:pt x="1220" y="1009"/>
                      <a:pt x="1146" y="1"/>
                      <a:pt x="625" y="1"/>
                    </a:cubicBezTo>
                    <a:cubicBezTo>
                      <a:pt x="617" y="1"/>
                      <a:pt x="609" y="1"/>
                      <a:pt x="601" y="2"/>
                    </a:cubicBezTo>
                    <a:cubicBezTo>
                      <a:pt x="591" y="1"/>
                      <a:pt x="582" y="1"/>
                      <a:pt x="5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8" name="Google Shape;1318;p41">
                <a:extLst>
                  <a:ext uri="{FF2B5EF4-FFF2-40B4-BE49-F238E27FC236}">
                    <a16:creationId xmlns:a16="http://schemas.microsoft.com/office/drawing/2014/main" id="{5B2CD3BE-3030-B9DC-B14C-2DAA3D4B4EF9}"/>
                  </a:ext>
                </a:extLst>
              </p:cNvPr>
              <p:cNvSpPr/>
              <p:nvPr/>
            </p:nvSpPr>
            <p:spPr>
              <a:xfrm rot="-5400000">
                <a:off x="-3316125" y="3436413"/>
                <a:ext cx="48275" cy="293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172" extrusionOk="0">
                    <a:moveTo>
                      <a:pt x="1519" y="1"/>
                    </a:moveTo>
                    <a:cubicBezTo>
                      <a:pt x="1213" y="1"/>
                      <a:pt x="1320" y="610"/>
                      <a:pt x="1035" y="706"/>
                    </a:cubicBezTo>
                    <a:cubicBezTo>
                      <a:pt x="1000" y="727"/>
                      <a:pt x="965" y="736"/>
                      <a:pt x="931" y="736"/>
                    </a:cubicBezTo>
                    <a:cubicBezTo>
                      <a:pt x="804" y="736"/>
                      <a:pt x="694" y="604"/>
                      <a:pt x="668" y="472"/>
                    </a:cubicBezTo>
                    <a:cubicBezTo>
                      <a:pt x="634" y="339"/>
                      <a:pt x="634" y="139"/>
                      <a:pt x="401" y="139"/>
                    </a:cubicBezTo>
                    <a:cubicBezTo>
                      <a:pt x="0" y="172"/>
                      <a:pt x="334" y="939"/>
                      <a:pt x="568" y="1039"/>
                    </a:cubicBezTo>
                    <a:cubicBezTo>
                      <a:pt x="688" y="1132"/>
                      <a:pt x="807" y="1171"/>
                      <a:pt x="920" y="1171"/>
                    </a:cubicBezTo>
                    <a:cubicBezTo>
                      <a:pt x="1500" y="1171"/>
                      <a:pt x="1931" y="145"/>
                      <a:pt x="1568" y="5"/>
                    </a:cubicBezTo>
                    <a:cubicBezTo>
                      <a:pt x="1551" y="2"/>
                      <a:pt x="1535" y="1"/>
                      <a:pt x="15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15" name="Google Shape;1319;p41">
              <a:extLst>
                <a:ext uri="{FF2B5EF4-FFF2-40B4-BE49-F238E27FC236}">
                  <a16:creationId xmlns:a16="http://schemas.microsoft.com/office/drawing/2014/main" id="{B06C6468-DDC1-0C47-D479-4E2FE63C22E9}"/>
                </a:ext>
              </a:extLst>
            </p:cNvPr>
            <p:cNvSpPr txBox="1"/>
            <p:nvPr/>
          </p:nvSpPr>
          <p:spPr>
            <a:xfrm>
              <a:off x="5763981" y="996801"/>
              <a:ext cx="2100630" cy="299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VÍ DỤ</a:t>
              </a:r>
            </a:p>
          </p:txBody>
        </p:sp>
      </p:grp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052634B-8376-5810-8C05-8D5E4A13EF83}"/>
              </a:ext>
            </a:extLst>
          </p:cNvPr>
          <p:cNvSpPr txBox="1"/>
          <p:nvPr/>
        </p:nvSpPr>
        <p:spPr>
          <a:xfrm>
            <a:off x="3429230" y="7661377"/>
            <a:ext cx="11181347" cy="165160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err="1">
                <a:solidFill>
                  <a:srgbClr val="000092"/>
                </a:solidFill>
                <a:latin typeface="+mj-lt"/>
              </a:rPr>
              <a:t>Công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thức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cấu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tạo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của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một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số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chất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hoạt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động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bề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mặt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3600" dirty="0" err="1">
                <a:solidFill>
                  <a:srgbClr val="000092"/>
                </a:solidFill>
                <a:latin typeface="+mj-lt"/>
              </a:rPr>
              <a:t>xà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phòng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và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chất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giặt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rửa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phổ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  <a:r>
              <a:rPr lang="en-US" sz="3600" dirty="0" err="1">
                <a:solidFill>
                  <a:srgbClr val="000092"/>
                </a:solidFill>
                <a:latin typeface="+mj-lt"/>
              </a:rPr>
              <a:t>biến</a:t>
            </a:r>
            <a:r>
              <a:rPr lang="en-US" sz="3600" dirty="0">
                <a:solidFill>
                  <a:srgbClr val="000092"/>
                </a:solidFill>
                <a:latin typeface="+mj-lt"/>
              </a:rPr>
              <a:t> 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90FC382D-2939-3CEC-A566-A40E41B4E4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3488" y="2426805"/>
            <a:ext cx="10968848" cy="2365830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4E4471C6-CDE5-EB12-1D73-F008D73ABB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43488" y="4939690"/>
            <a:ext cx="10926473" cy="252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33452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7">
            <a:extLst>
              <a:ext uri="{FF2B5EF4-FFF2-40B4-BE49-F238E27FC236}">
                <a16:creationId xmlns:a16="http://schemas.microsoft.com/office/drawing/2014/main" id="{BD50A481-8CFD-8B60-2748-D820D5FA6618}"/>
              </a:ext>
            </a:extLst>
          </p:cNvPr>
          <p:cNvSpPr/>
          <p:nvPr/>
        </p:nvSpPr>
        <p:spPr>
          <a:xfrm>
            <a:off x="1161075" y="2517293"/>
            <a:ext cx="5801199" cy="6669738"/>
          </a:xfrm>
          <a:custGeom>
            <a:avLst/>
            <a:gdLst/>
            <a:ahLst/>
            <a:cxnLst/>
            <a:rect l="l" t="t" r="r" b="b"/>
            <a:pathLst>
              <a:path w="4576132" h="4885550">
                <a:moveTo>
                  <a:pt x="0" y="0"/>
                </a:moveTo>
                <a:lnTo>
                  <a:pt x="4576132" y="0"/>
                </a:lnTo>
                <a:lnTo>
                  <a:pt x="4576132" y="4885550"/>
                </a:lnTo>
                <a:lnTo>
                  <a:pt x="0" y="488555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99597ED-3BE9-F28D-F259-BB744D2D5030}"/>
              </a:ext>
            </a:extLst>
          </p:cNvPr>
          <p:cNvSpPr/>
          <p:nvPr/>
        </p:nvSpPr>
        <p:spPr>
          <a:xfrm>
            <a:off x="2721684" y="3125848"/>
            <a:ext cx="3470569" cy="2992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-US" sz="3200" b="1" dirty="0" err="1">
                <a:solidFill>
                  <a:schemeClr val="bg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</a:t>
            </a:r>
            <a:r>
              <a:rPr lang="en-US" sz="3200" b="1" dirty="0">
                <a:solidFill>
                  <a:schemeClr val="bg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. </a:t>
            </a:r>
            <a:r>
              <a:rPr lang="vi-VN" sz="3200" dirty="0">
                <a:solidFill>
                  <a:schemeClr val="bg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o sánh thành phần, tính chất giặt rửa của xà phòng và chất giặt rửa tổng hợp.</a:t>
            </a:r>
            <a:endParaRPr lang="en-US" sz="3200" dirty="0">
              <a:solidFill>
                <a:schemeClr val="bg2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7" name="Table 3">
            <a:extLst>
              <a:ext uri="{FF2B5EF4-FFF2-40B4-BE49-F238E27FC236}">
                <a16:creationId xmlns:a16="http://schemas.microsoft.com/office/drawing/2014/main" id="{F21BC73A-87D3-5517-9C8A-C2108F0B67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4704548"/>
              </p:ext>
            </p:extLst>
          </p:nvPr>
        </p:nvGraphicFramePr>
        <p:xfrm>
          <a:off x="7057771" y="629284"/>
          <a:ext cx="10069154" cy="81808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6629">
                  <a:extLst>
                    <a:ext uri="{9D8B030D-6E8A-4147-A177-3AD203B41FA5}">
                      <a16:colId xmlns:a16="http://schemas.microsoft.com/office/drawing/2014/main" val="1566956561"/>
                    </a:ext>
                  </a:extLst>
                </a:gridCol>
                <a:gridCol w="4138863">
                  <a:extLst>
                    <a:ext uri="{9D8B030D-6E8A-4147-A177-3AD203B41FA5}">
                      <a16:colId xmlns:a16="http://schemas.microsoft.com/office/drawing/2014/main" val="1546139435"/>
                    </a:ext>
                  </a:extLst>
                </a:gridCol>
                <a:gridCol w="272716">
                  <a:extLst>
                    <a:ext uri="{9D8B030D-6E8A-4147-A177-3AD203B41FA5}">
                      <a16:colId xmlns:a16="http://schemas.microsoft.com/office/drawing/2014/main" val="625805208"/>
                    </a:ext>
                  </a:extLst>
                </a:gridCol>
                <a:gridCol w="4180946">
                  <a:extLst>
                    <a:ext uri="{9D8B030D-6E8A-4147-A177-3AD203B41FA5}">
                      <a16:colId xmlns:a16="http://schemas.microsoft.com/office/drawing/2014/main" val="3000321393"/>
                    </a:ext>
                  </a:extLst>
                </a:gridCol>
              </a:tblGrid>
              <a:tr h="526322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endParaRPr lang="en-US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Xà phòng</a:t>
                      </a:r>
                      <a:endParaRPr lang="en-US" sz="28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Chất giặt rửa tổng hợp</a:t>
                      </a:r>
                      <a:endParaRPr lang="en-US" sz="28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Chất giặt rửa tổng hợp</a:t>
                      </a:r>
                      <a:endParaRPr lang="en-US" sz="28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extLst>
                  <a:ext uri="{0D108BD9-81ED-4DB2-BD59-A6C34878D82A}">
                    <a16:rowId xmlns:a16="http://schemas.microsoft.com/office/drawing/2014/main" val="3930545212"/>
                  </a:ext>
                </a:extLst>
              </a:tr>
              <a:tr h="333880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Thành phần</a:t>
                      </a:r>
                      <a:endParaRPr lang="en-US" sz="28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Gồm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hỗ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hợp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uố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sod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hoặ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potass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á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acid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béo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ột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hất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phụ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gia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.</a:t>
                      </a:r>
                    </a:p>
                  </a:txBody>
                  <a:tcPr marL="137160" marR="137160" marT="0" marB="0" anchor="ctr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hườ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á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uố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sod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như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sod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alkylsulfate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, sod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alkylbenzenesulfonate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, …</a:t>
                      </a:r>
                      <a:endParaRPr lang="en-US" sz="2800" dirty="0">
                        <a:solidFill>
                          <a:schemeClr val="bg2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hườ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á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uố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sod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như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sod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alkylsulfate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, sodium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alkylbenzenesulfonate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, …</a:t>
                      </a:r>
                      <a:endParaRPr lang="en-US" sz="2800" dirty="0">
                        <a:solidFill>
                          <a:schemeClr val="bg2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extLst>
                  <a:ext uri="{0D108BD9-81ED-4DB2-BD59-A6C34878D82A}">
                    <a16:rowId xmlns:a16="http://schemas.microsoft.com/office/drawing/2014/main" val="3228833196"/>
                  </a:ext>
                </a:extLst>
              </a:tr>
              <a:tr h="526322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Tính chất giặt rửa</a:t>
                      </a:r>
                      <a:endParaRPr lang="en-US" sz="28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ó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khả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nă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làm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sạch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dầu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ỡ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bụ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bẩ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bám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rê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á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bề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ặt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.</a:t>
                      </a:r>
                      <a:endParaRPr lang="en-US" sz="2800" dirty="0">
                        <a:solidFill>
                          <a:schemeClr val="bg2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2553441"/>
                  </a:ext>
                </a:extLst>
              </a:tr>
              <a:tr h="33388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-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Kém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á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dụ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nướ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ứ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ô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rườ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acid.</a:t>
                      </a:r>
                    </a:p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-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hâ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hiệ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ô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rườ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hơ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hất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giặt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rửa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ổ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hợp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.</a:t>
                      </a:r>
                      <a:endParaRPr lang="en-US" sz="2800" dirty="0">
                        <a:solidFill>
                          <a:schemeClr val="bg2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chemeClr val="bg2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-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Dễ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hoà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tan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nướ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hơ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xà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phò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;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ó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hể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sử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dụ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nước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cứ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ô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rườ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acid.</a:t>
                      </a:r>
                    </a:p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-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Kém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hâ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hiện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môi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2"/>
                          </a:solidFill>
                          <a:effectLst/>
                        </a:rPr>
                        <a:t>trường</a:t>
                      </a:r>
                      <a:r>
                        <a:rPr lang="en-US" sz="2800" dirty="0">
                          <a:solidFill>
                            <a:schemeClr val="bg2"/>
                          </a:solidFill>
                          <a:effectLst/>
                        </a:rPr>
                        <a:t>.</a:t>
                      </a:r>
                      <a:endParaRPr lang="en-US" sz="2800" dirty="0">
                        <a:solidFill>
                          <a:schemeClr val="bg2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 anchor="ctr"/>
                </a:tc>
                <a:extLst>
                  <a:ext uri="{0D108BD9-81ED-4DB2-BD59-A6C34878D82A}">
                    <a16:rowId xmlns:a16="http://schemas.microsoft.com/office/drawing/2014/main" val="18733794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926117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7155359"/>
      </p:ext>
    </p:extLst>
  </p:cSld>
  <p:clrMapOvr>
    <a:masterClrMapping/>
  </p:clrMapOvr>
  <p:transition spd="slow"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4228;p40">
            <a:extLst>
              <a:ext uri="{FF2B5EF4-FFF2-40B4-BE49-F238E27FC236}">
                <a16:creationId xmlns:a16="http://schemas.microsoft.com/office/drawing/2014/main" id="{6BE02EBE-D417-0C9D-7546-98F010D7B98E}"/>
              </a:ext>
            </a:extLst>
          </p:cNvPr>
          <p:cNvSpPr/>
          <p:nvPr/>
        </p:nvSpPr>
        <p:spPr>
          <a:xfrm>
            <a:off x="2740435" y="926572"/>
            <a:ext cx="13673404" cy="1319323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algn="just" defTabSz="1828800">
              <a:lnSpc>
                <a:spcPct val="120000"/>
              </a:lnSpc>
            </a:pPr>
            <a:r>
              <a:rPr lang="en" sz="3600" b="1" dirty="0">
                <a:latin typeface="Cambria" panose="02040503050406030204" pitchFamily="18" charset="0"/>
                <a:ea typeface="Cambria" panose="02040503050406030204" pitchFamily="18" charset="0"/>
                <a:cs typeface="Quicksand Medium"/>
                <a:sym typeface="Quicksand Medium"/>
              </a:rPr>
              <a:t>Câu 3. </a:t>
            </a:r>
            <a:r>
              <a:rPr lang="vi-VN" sz="3600" dirty="0">
                <a:latin typeface="Cambria" panose="02040503050406030204" pitchFamily="18" charset="0"/>
                <a:ea typeface="Cambria" panose="02040503050406030204" pitchFamily="18" charset="0"/>
              </a:rPr>
              <a:t>Quan sát Ví dụ 1 và Ví dụ 2, hãy giải thích tại sao xà phòng và chất giặt rửa đều tan được trong nước.</a:t>
            </a:r>
            <a:endParaRPr lang="en-US" sz="3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998765F4-19E1-5946-F35F-4E848605F9F3}"/>
              </a:ext>
            </a:extLst>
          </p:cNvPr>
          <p:cNvSpPr/>
          <p:nvPr/>
        </p:nvSpPr>
        <p:spPr>
          <a:xfrm>
            <a:off x="1216634" y="2662990"/>
            <a:ext cx="3047602" cy="6830634"/>
          </a:xfrm>
          <a:custGeom>
            <a:avLst/>
            <a:gdLst/>
            <a:ahLst/>
            <a:cxnLst/>
            <a:rect l="l" t="t" r="r" b="b"/>
            <a:pathLst>
              <a:path w="2155127" h="4114800">
                <a:moveTo>
                  <a:pt x="0" y="0"/>
                </a:moveTo>
                <a:lnTo>
                  <a:pt x="2155127" y="0"/>
                </a:lnTo>
                <a:lnTo>
                  <a:pt x="215512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DBA9E429-3454-BF16-70B7-17CD258FEF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7508" y="2223690"/>
            <a:ext cx="10393455" cy="2241726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F0264AE4-E832-803A-1806-2BA322492D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77508" y="4775066"/>
            <a:ext cx="10353303" cy="2396599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8CD15858-A73A-A780-6057-2D6AB652B1B5}"/>
              </a:ext>
            </a:extLst>
          </p:cNvPr>
          <p:cNvSpPr/>
          <p:nvPr/>
        </p:nvSpPr>
        <p:spPr>
          <a:xfrm>
            <a:off x="4688749" y="7641736"/>
            <a:ext cx="11436331" cy="1360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3600" dirty="0">
                <a:latin typeface="Cambria" panose="02040503050406030204" pitchFamily="18" charset="0"/>
                <a:ea typeface="Cambria" panose="02040503050406030204" pitchFamily="18" charset="0"/>
              </a:rPr>
              <a:t>Xà phòng và chất giặt rửa đều tan được trong nước do cấu trúc phân tử có một đầu phân cực (đầu ưa nước).</a:t>
            </a:r>
          </a:p>
        </p:txBody>
      </p:sp>
    </p:spTree>
    <p:extLst>
      <p:ext uri="{BB962C8B-B14F-4D97-AF65-F5344CB8AC3E}">
        <p14:creationId xmlns:p14="http://schemas.microsoft.com/office/powerpoint/2010/main" val="365066220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08A741C-3233-AB64-E271-725C96C1F8F6}"/>
              </a:ext>
            </a:extLst>
          </p:cNvPr>
          <p:cNvSpPr txBox="1"/>
          <p:nvPr/>
        </p:nvSpPr>
        <p:spPr>
          <a:xfrm>
            <a:off x="2105815" y="2120843"/>
            <a:ext cx="12881809" cy="1998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Làm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việc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heo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àn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400" dirty="0" err="1">
                <a:solidFill>
                  <a:srgbClr val="000092"/>
                </a:solidFill>
                <a:latin typeface="Cambria"/>
              </a:rPr>
              <a:t>Nối</a:t>
            </a:r>
            <a:r>
              <a:rPr lang="en-US" sz="4400" dirty="0">
                <a:solidFill>
                  <a:srgbClr val="000092"/>
                </a:solidFill>
                <a:latin typeface="Cambria"/>
              </a:rPr>
              <a:t> </a:t>
            </a:r>
            <a:r>
              <a:rPr lang="en-US" sz="4400" dirty="0" err="1">
                <a:solidFill>
                  <a:srgbClr val="000092"/>
                </a:solidFill>
                <a:latin typeface="Cambria"/>
              </a:rPr>
              <a:t>hình</a:t>
            </a:r>
            <a:r>
              <a:rPr lang="en-US" sz="4400" dirty="0">
                <a:solidFill>
                  <a:srgbClr val="000092"/>
                </a:solidFill>
                <a:latin typeface="Cambria"/>
              </a:rPr>
              <a:t> </a:t>
            </a:r>
            <a:r>
              <a:rPr lang="en-US" sz="4400" dirty="0" err="1">
                <a:solidFill>
                  <a:srgbClr val="000092"/>
                </a:solidFill>
                <a:latin typeface="Cambria"/>
              </a:rPr>
              <a:t>ảnh</a:t>
            </a:r>
            <a:r>
              <a:rPr lang="en-US" sz="4400" dirty="0">
                <a:solidFill>
                  <a:srgbClr val="000092"/>
                </a:solidFill>
                <a:latin typeface="Cambria"/>
              </a:rPr>
              <a:t> </a:t>
            </a:r>
            <a:r>
              <a:rPr lang="en-US" sz="4400" dirty="0" err="1">
                <a:solidFill>
                  <a:srgbClr val="000092"/>
                </a:solidFill>
                <a:latin typeface="Cambria"/>
              </a:rPr>
              <a:t>với</a:t>
            </a:r>
            <a:r>
              <a:rPr lang="en-US" sz="4400" dirty="0">
                <a:solidFill>
                  <a:srgbClr val="000092"/>
                </a:solidFill>
                <a:latin typeface="Cambria"/>
              </a:rPr>
              <a:t> </a:t>
            </a:r>
            <a:r>
              <a:rPr lang="en-US" sz="4400" dirty="0" err="1">
                <a:solidFill>
                  <a:srgbClr val="000092"/>
                </a:solidFill>
                <a:latin typeface="Cambria"/>
              </a:rPr>
              <a:t>nội</a:t>
            </a:r>
            <a:r>
              <a:rPr lang="en-US" sz="4400" dirty="0">
                <a:solidFill>
                  <a:srgbClr val="000092"/>
                </a:solidFill>
                <a:latin typeface="Cambria"/>
              </a:rPr>
              <a:t> dung </a:t>
            </a:r>
            <a:r>
              <a:rPr lang="en-US" sz="4400" dirty="0" err="1">
                <a:solidFill>
                  <a:srgbClr val="000092"/>
                </a:solidFill>
                <a:latin typeface="Cambria"/>
              </a:rPr>
              <a:t>tương</a:t>
            </a:r>
            <a:r>
              <a:rPr lang="en-US" sz="4400" dirty="0">
                <a:solidFill>
                  <a:srgbClr val="000092"/>
                </a:solidFill>
                <a:latin typeface="Cambria"/>
              </a:rPr>
              <a:t> </a:t>
            </a:r>
            <a:r>
              <a:rPr lang="en-US" sz="4400" dirty="0" err="1">
                <a:solidFill>
                  <a:srgbClr val="000092"/>
                </a:solidFill>
                <a:latin typeface="Cambria"/>
              </a:rPr>
              <a:t>ứng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092"/>
              </a:solidFill>
              <a:effectLst/>
              <a:uLnTx/>
              <a:uFillTx/>
              <a:latin typeface="Cambria"/>
              <a:cs typeface="Arial"/>
              <a:sym typeface="Arial"/>
            </a:endParaRPr>
          </a:p>
        </p:txBody>
      </p:sp>
      <p:sp>
        <p:nvSpPr>
          <p:cNvPr id="8" name="Google Shape;1169;p39">
            <a:extLst>
              <a:ext uri="{FF2B5EF4-FFF2-40B4-BE49-F238E27FC236}">
                <a16:creationId xmlns:a16="http://schemas.microsoft.com/office/drawing/2014/main" id="{55169EFD-1579-C0A2-0142-3F914367514C}"/>
              </a:ext>
            </a:extLst>
          </p:cNvPr>
          <p:cNvSpPr txBox="1">
            <a:spLocks/>
          </p:cNvSpPr>
          <p:nvPr/>
        </p:nvSpPr>
        <p:spPr>
          <a:xfrm>
            <a:off x="2073244" y="958595"/>
            <a:ext cx="6470067" cy="765463"/>
          </a:xfrm>
          <a:prstGeom prst="rect">
            <a:avLst/>
          </a:prstGeom>
          <a:solidFill>
            <a:srgbClr val="000092"/>
          </a:solidFill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A2B4F5"/>
              </a:buClr>
              <a:buSzPts val="1100"/>
              <a:buFont typeface="Arial"/>
              <a:buNone/>
              <a:tabLst/>
              <a:defRPr/>
            </a:pP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ính</a:t>
            </a:r>
            <a:r>
              <a:rPr kumimoji="0" lang="en-US" sz="4800" b="1" i="1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hất</a:t>
            </a:r>
            <a:r>
              <a:rPr kumimoji="0" lang="en-US" sz="4800" b="1" i="1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iặt</a:t>
            </a:r>
            <a:r>
              <a:rPr kumimoji="0" lang="en-US" sz="4800" b="1" i="1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rửa</a:t>
            </a:r>
            <a:endParaRPr kumimoji="0" lang="en-US" sz="4800" b="1" i="1" u="none" strike="noStrike" kern="0" cap="none" spc="0" normalizeH="0" baseline="0" noProof="0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rgbClr val="7289DD">
                    <a:lumMod val="60000"/>
                    <a:lumOff val="40000"/>
                  </a:srgbClr>
                </a:fgClr>
                <a:bgClr>
                  <a:srgbClr val="FAFAFA"/>
                </a:bgClr>
              </a:patt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grpSp>
        <p:nvGrpSpPr>
          <p:cNvPr id="13" name="Google Shape;1304;p41">
            <a:extLst>
              <a:ext uri="{FF2B5EF4-FFF2-40B4-BE49-F238E27FC236}">
                <a16:creationId xmlns:a16="http://schemas.microsoft.com/office/drawing/2014/main" id="{E30A47CE-7BFC-F1E9-20EB-404E8F3E9FDF}"/>
              </a:ext>
            </a:extLst>
          </p:cNvPr>
          <p:cNvGrpSpPr/>
          <p:nvPr/>
        </p:nvGrpSpPr>
        <p:grpSpPr>
          <a:xfrm rot="680618">
            <a:off x="10753724" y="1710888"/>
            <a:ext cx="6212870" cy="1773296"/>
            <a:chOff x="5763981" y="833108"/>
            <a:chExt cx="2757485" cy="696375"/>
          </a:xfrm>
        </p:grpSpPr>
        <p:grpSp>
          <p:nvGrpSpPr>
            <p:cNvPr id="14" name="Google Shape;1305;p41">
              <a:extLst>
                <a:ext uri="{FF2B5EF4-FFF2-40B4-BE49-F238E27FC236}">
                  <a16:creationId xmlns:a16="http://schemas.microsoft.com/office/drawing/2014/main" id="{241F433D-9084-2FC9-1365-52DD2A308973}"/>
                </a:ext>
              </a:extLst>
            </p:cNvPr>
            <p:cNvGrpSpPr/>
            <p:nvPr/>
          </p:nvGrpSpPr>
          <p:grpSpPr>
            <a:xfrm rot="5400000">
              <a:off x="6819902" y="-172080"/>
              <a:ext cx="696375" cy="2706752"/>
              <a:chOff x="-3665791" y="3014748"/>
              <a:chExt cx="696375" cy="2706752"/>
            </a:xfrm>
          </p:grpSpPr>
          <p:sp>
            <p:nvSpPr>
              <p:cNvPr id="16" name="Google Shape;1306;p41">
                <a:extLst>
                  <a:ext uri="{FF2B5EF4-FFF2-40B4-BE49-F238E27FC236}">
                    <a16:creationId xmlns:a16="http://schemas.microsoft.com/office/drawing/2014/main" id="{94F8EBBC-0620-9C07-1283-9A5B6A687E9F}"/>
                  </a:ext>
                </a:extLst>
              </p:cNvPr>
              <p:cNvSpPr/>
              <p:nvPr/>
            </p:nvSpPr>
            <p:spPr>
              <a:xfrm>
                <a:off x="-3665791" y="3014748"/>
                <a:ext cx="696375" cy="2706752"/>
              </a:xfrm>
              <a:custGeom>
                <a:avLst/>
                <a:gdLst/>
                <a:ahLst/>
                <a:cxnLst/>
                <a:rect l="l" t="t" r="r" b="b"/>
                <a:pathLst>
                  <a:path w="27855" h="78375" extrusionOk="0">
                    <a:moveTo>
                      <a:pt x="14056" y="1"/>
                    </a:moveTo>
                    <a:cubicBezTo>
                      <a:pt x="13150" y="1"/>
                      <a:pt x="12229" y="218"/>
                      <a:pt x="11409" y="652"/>
                    </a:cubicBezTo>
                    <a:cubicBezTo>
                      <a:pt x="10075" y="1353"/>
                      <a:pt x="9107" y="2520"/>
                      <a:pt x="8707" y="3988"/>
                    </a:cubicBezTo>
                    <a:cubicBezTo>
                      <a:pt x="8574" y="3954"/>
                      <a:pt x="8507" y="3921"/>
                      <a:pt x="8373" y="3854"/>
                    </a:cubicBezTo>
                    <a:cubicBezTo>
                      <a:pt x="7876" y="3697"/>
                      <a:pt x="7379" y="3643"/>
                      <a:pt x="6865" y="3643"/>
                    </a:cubicBezTo>
                    <a:cubicBezTo>
                      <a:pt x="6724" y="3643"/>
                      <a:pt x="6582" y="3647"/>
                      <a:pt x="6439" y="3654"/>
                    </a:cubicBezTo>
                    <a:cubicBezTo>
                      <a:pt x="5271" y="3788"/>
                      <a:pt x="4104" y="4321"/>
                      <a:pt x="3236" y="5155"/>
                    </a:cubicBezTo>
                    <a:cubicBezTo>
                      <a:pt x="2169" y="6189"/>
                      <a:pt x="1535" y="7590"/>
                      <a:pt x="1569" y="8958"/>
                    </a:cubicBezTo>
                    <a:cubicBezTo>
                      <a:pt x="1602" y="9825"/>
                      <a:pt x="1835" y="10959"/>
                      <a:pt x="2703" y="12027"/>
                    </a:cubicBezTo>
                    <a:cubicBezTo>
                      <a:pt x="2236" y="12294"/>
                      <a:pt x="1869" y="12627"/>
                      <a:pt x="1535" y="12994"/>
                    </a:cubicBezTo>
                    <a:cubicBezTo>
                      <a:pt x="1" y="14829"/>
                      <a:pt x="501" y="17464"/>
                      <a:pt x="1735" y="19132"/>
                    </a:cubicBezTo>
                    <a:cubicBezTo>
                      <a:pt x="2436" y="20033"/>
                      <a:pt x="3403" y="20766"/>
                      <a:pt x="4504" y="21067"/>
                    </a:cubicBezTo>
                    <a:cubicBezTo>
                      <a:pt x="4892" y="21144"/>
                      <a:pt x="5279" y="21222"/>
                      <a:pt x="5682" y="21222"/>
                    </a:cubicBezTo>
                    <a:cubicBezTo>
                      <a:pt x="5800" y="21222"/>
                      <a:pt x="5918" y="21215"/>
                      <a:pt x="6038" y="21200"/>
                    </a:cubicBezTo>
                    <a:lnTo>
                      <a:pt x="6038" y="21200"/>
                    </a:lnTo>
                    <a:cubicBezTo>
                      <a:pt x="5838" y="22434"/>
                      <a:pt x="6072" y="23635"/>
                      <a:pt x="6772" y="24603"/>
                    </a:cubicBezTo>
                    <a:cubicBezTo>
                      <a:pt x="6839" y="24636"/>
                      <a:pt x="6872" y="24669"/>
                      <a:pt x="6906" y="24769"/>
                    </a:cubicBezTo>
                    <a:lnTo>
                      <a:pt x="6906" y="73371"/>
                    </a:lnTo>
                    <a:cubicBezTo>
                      <a:pt x="6906" y="76139"/>
                      <a:pt x="9174" y="78374"/>
                      <a:pt x="11909" y="78374"/>
                    </a:cubicBezTo>
                    <a:lnTo>
                      <a:pt x="15946" y="78374"/>
                    </a:lnTo>
                    <a:cubicBezTo>
                      <a:pt x="18714" y="78374"/>
                      <a:pt x="20949" y="76139"/>
                      <a:pt x="20949" y="73371"/>
                    </a:cubicBezTo>
                    <a:lnTo>
                      <a:pt x="20949" y="25637"/>
                    </a:lnTo>
                    <a:cubicBezTo>
                      <a:pt x="21883" y="25136"/>
                      <a:pt x="22684" y="24436"/>
                      <a:pt x="23217" y="23502"/>
                    </a:cubicBezTo>
                    <a:cubicBezTo>
                      <a:pt x="23885" y="22334"/>
                      <a:pt x="24051" y="21067"/>
                      <a:pt x="23684" y="19799"/>
                    </a:cubicBezTo>
                    <a:cubicBezTo>
                      <a:pt x="25252" y="19399"/>
                      <a:pt x="26520" y="18165"/>
                      <a:pt x="27053" y="16430"/>
                    </a:cubicBezTo>
                    <a:cubicBezTo>
                      <a:pt x="27854" y="13962"/>
                      <a:pt x="26920" y="11460"/>
                      <a:pt x="24852" y="10292"/>
                    </a:cubicBezTo>
                    <a:cubicBezTo>
                      <a:pt x="24785" y="10292"/>
                      <a:pt x="24785" y="10259"/>
                      <a:pt x="24752" y="10259"/>
                    </a:cubicBezTo>
                    <a:cubicBezTo>
                      <a:pt x="25586" y="8458"/>
                      <a:pt x="25052" y="6456"/>
                      <a:pt x="23784" y="5122"/>
                    </a:cubicBezTo>
                    <a:cubicBezTo>
                      <a:pt x="22879" y="4116"/>
                      <a:pt x="21595" y="3471"/>
                      <a:pt x="20232" y="3471"/>
                    </a:cubicBezTo>
                    <a:cubicBezTo>
                      <a:pt x="19787" y="3471"/>
                      <a:pt x="19333" y="3540"/>
                      <a:pt x="18881" y="3688"/>
                    </a:cubicBezTo>
                    <a:cubicBezTo>
                      <a:pt x="18581" y="2420"/>
                      <a:pt x="17847" y="1419"/>
                      <a:pt x="16779" y="752"/>
                    </a:cubicBezTo>
                    <a:cubicBezTo>
                      <a:pt x="15985" y="251"/>
                      <a:pt x="15029" y="1"/>
                      <a:pt x="140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7" name="Google Shape;1307;p41">
                <a:extLst>
                  <a:ext uri="{FF2B5EF4-FFF2-40B4-BE49-F238E27FC236}">
                    <a16:creationId xmlns:a16="http://schemas.microsoft.com/office/drawing/2014/main" id="{870C0CD1-084D-7F5E-7BB1-4A42C6AA4F7E}"/>
                  </a:ext>
                </a:extLst>
              </p:cNvPr>
              <p:cNvSpPr/>
              <p:nvPr/>
            </p:nvSpPr>
            <p:spPr>
              <a:xfrm>
                <a:off x="-3605725" y="3160875"/>
                <a:ext cx="610825" cy="565600"/>
              </a:xfrm>
              <a:custGeom>
                <a:avLst/>
                <a:gdLst/>
                <a:ahLst/>
                <a:cxnLst/>
                <a:rect l="l" t="t" r="r" b="b"/>
                <a:pathLst>
                  <a:path w="24433" h="22624" extrusionOk="0">
                    <a:moveTo>
                      <a:pt x="11902" y="0"/>
                    </a:moveTo>
                    <a:cubicBezTo>
                      <a:pt x="9910" y="0"/>
                      <a:pt x="7807" y="1473"/>
                      <a:pt x="7739" y="4243"/>
                    </a:cubicBezTo>
                    <a:cubicBezTo>
                      <a:pt x="7739" y="4177"/>
                      <a:pt x="7172" y="3876"/>
                      <a:pt x="7072" y="3843"/>
                    </a:cubicBezTo>
                    <a:cubicBezTo>
                      <a:pt x="6872" y="3710"/>
                      <a:pt x="6605" y="3643"/>
                      <a:pt x="6371" y="3543"/>
                    </a:cubicBezTo>
                    <a:cubicBezTo>
                      <a:pt x="6014" y="3441"/>
                      <a:pt x="5638" y="3397"/>
                      <a:pt x="5272" y="3397"/>
                    </a:cubicBezTo>
                    <a:cubicBezTo>
                      <a:pt x="5159" y="3397"/>
                      <a:pt x="5047" y="3402"/>
                      <a:pt x="4937" y="3409"/>
                    </a:cubicBezTo>
                    <a:cubicBezTo>
                      <a:pt x="4036" y="3510"/>
                      <a:pt x="3202" y="3876"/>
                      <a:pt x="2569" y="4510"/>
                    </a:cubicBezTo>
                    <a:cubicBezTo>
                      <a:pt x="1868" y="5211"/>
                      <a:pt x="1368" y="6178"/>
                      <a:pt x="1368" y="7212"/>
                    </a:cubicBezTo>
                    <a:cubicBezTo>
                      <a:pt x="1368" y="9447"/>
                      <a:pt x="3202" y="10348"/>
                      <a:pt x="3336" y="10481"/>
                    </a:cubicBezTo>
                    <a:cubicBezTo>
                      <a:pt x="2969" y="10681"/>
                      <a:pt x="2435" y="10715"/>
                      <a:pt x="2068" y="10881"/>
                    </a:cubicBezTo>
                    <a:cubicBezTo>
                      <a:pt x="1668" y="11048"/>
                      <a:pt x="1334" y="11315"/>
                      <a:pt x="1034" y="11649"/>
                    </a:cubicBezTo>
                    <a:cubicBezTo>
                      <a:pt x="0" y="12883"/>
                      <a:pt x="367" y="14818"/>
                      <a:pt x="1301" y="16018"/>
                    </a:cubicBezTo>
                    <a:cubicBezTo>
                      <a:pt x="1801" y="16686"/>
                      <a:pt x="2502" y="17219"/>
                      <a:pt x="3302" y="17453"/>
                    </a:cubicBezTo>
                    <a:cubicBezTo>
                      <a:pt x="3615" y="17525"/>
                      <a:pt x="3927" y="17580"/>
                      <a:pt x="4253" y="17580"/>
                    </a:cubicBezTo>
                    <a:cubicBezTo>
                      <a:pt x="4378" y="17580"/>
                      <a:pt x="4506" y="17572"/>
                      <a:pt x="4637" y="17553"/>
                    </a:cubicBezTo>
                    <a:cubicBezTo>
                      <a:pt x="4870" y="17553"/>
                      <a:pt x="5070" y="17520"/>
                      <a:pt x="5337" y="17453"/>
                    </a:cubicBezTo>
                    <a:cubicBezTo>
                      <a:pt x="5469" y="17387"/>
                      <a:pt x="5959" y="17288"/>
                      <a:pt x="6035" y="17157"/>
                    </a:cubicBezTo>
                    <a:lnTo>
                      <a:pt x="6035" y="17157"/>
                    </a:lnTo>
                    <a:cubicBezTo>
                      <a:pt x="4281" y="20404"/>
                      <a:pt x="6616" y="22624"/>
                      <a:pt x="9009" y="22624"/>
                    </a:cubicBezTo>
                    <a:cubicBezTo>
                      <a:pt x="10474" y="22624"/>
                      <a:pt x="11960" y="21792"/>
                      <a:pt x="12542" y="19855"/>
                    </a:cubicBezTo>
                    <a:cubicBezTo>
                      <a:pt x="13219" y="21575"/>
                      <a:pt x="14521" y="22276"/>
                      <a:pt x="15843" y="22276"/>
                    </a:cubicBezTo>
                    <a:cubicBezTo>
                      <a:pt x="18494" y="22276"/>
                      <a:pt x="21228" y="19457"/>
                      <a:pt x="19180" y="16385"/>
                    </a:cubicBezTo>
                    <a:lnTo>
                      <a:pt x="19180" y="16385"/>
                    </a:lnTo>
                    <a:cubicBezTo>
                      <a:pt x="19326" y="16401"/>
                      <a:pt x="19468" y="16409"/>
                      <a:pt x="19607" y="16409"/>
                    </a:cubicBezTo>
                    <a:cubicBezTo>
                      <a:pt x="23216" y="16409"/>
                      <a:pt x="24432" y="11150"/>
                      <a:pt x="21349" y="9447"/>
                    </a:cubicBezTo>
                    <a:cubicBezTo>
                      <a:pt x="20915" y="9214"/>
                      <a:pt x="20448" y="9114"/>
                      <a:pt x="20048" y="9047"/>
                    </a:cubicBezTo>
                    <a:cubicBezTo>
                      <a:pt x="22454" y="6771"/>
                      <a:pt x="20204" y="3243"/>
                      <a:pt x="17592" y="3243"/>
                    </a:cubicBezTo>
                    <a:cubicBezTo>
                      <a:pt x="16874" y="3243"/>
                      <a:pt x="16128" y="3510"/>
                      <a:pt x="15444" y="4143"/>
                    </a:cubicBezTo>
                    <a:cubicBezTo>
                      <a:pt x="15591" y="1331"/>
                      <a:pt x="13796" y="0"/>
                      <a:pt x="119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8" name="Google Shape;1308;p41">
                <a:extLst>
                  <a:ext uri="{FF2B5EF4-FFF2-40B4-BE49-F238E27FC236}">
                    <a16:creationId xmlns:a16="http://schemas.microsoft.com/office/drawing/2014/main" id="{86B0BBC2-3B79-9438-7782-4DBD6E46CA4B}"/>
                  </a:ext>
                </a:extLst>
              </p:cNvPr>
              <p:cNvSpPr/>
              <p:nvPr/>
            </p:nvSpPr>
            <p:spPr>
              <a:xfrm>
                <a:off x="-3526525" y="3423800"/>
                <a:ext cx="117025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1077" extrusionOk="0">
                    <a:moveTo>
                      <a:pt x="1517" y="0"/>
                    </a:moveTo>
                    <a:cubicBezTo>
                      <a:pt x="1162" y="0"/>
                      <a:pt x="818" y="39"/>
                      <a:pt x="501" y="131"/>
                    </a:cubicBezTo>
                    <a:cubicBezTo>
                      <a:pt x="1" y="865"/>
                      <a:pt x="2603" y="98"/>
                      <a:pt x="4171" y="1032"/>
                    </a:cubicBezTo>
                    <a:cubicBezTo>
                      <a:pt x="4215" y="1063"/>
                      <a:pt x="4263" y="1077"/>
                      <a:pt x="4309" y="1077"/>
                    </a:cubicBezTo>
                    <a:cubicBezTo>
                      <a:pt x="4508" y="1077"/>
                      <a:pt x="4681" y="827"/>
                      <a:pt x="4437" y="665"/>
                    </a:cubicBezTo>
                    <a:cubicBezTo>
                      <a:pt x="4271" y="598"/>
                      <a:pt x="4071" y="498"/>
                      <a:pt x="3870" y="431"/>
                    </a:cubicBezTo>
                    <a:cubicBezTo>
                      <a:pt x="3176" y="200"/>
                      <a:pt x="2321" y="0"/>
                      <a:pt x="15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" name="Google Shape;1309;p41">
                <a:extLst>
                  <a:ext uri="{FF2B5EF4-FFF2-40B4-BE49-F238E27FC236}">
                    <a16:creationId xmlns:a16="http://schemas.microsoft.com/office/drawing/2014/main" id="{072EA9D5-3A6E-0201-DE46-EC79AE69CB35}"/>
                  </a:ext>
                </a:extLst>
              </p:cNvPr>
              <p:cNvSpPr/>
              <p:nvPr/>
            </p:nvSpPr>
            <p:spPr>
              <a:xfrm>
                <a:off x="-3459800" y="3517650"/>
                <a:ext cx="83925" cy="73850"/>
              </a:xfrm>
              <a:custGeom>
                <a:avLst/>
                <a:gdLst/>
                <a:ahLst/>
                <a:cxnLst/>
                <a:rect l="l" t="t" r="r" b="b"/>
                <a:pathLst>
                  <a:path w="3357" h="2954" extrusionOk="0">
                    <a:moveTo>
                      <a:pt x="2583" y="0"/>
                    </a:moveTo>
                    <a:cubicBezTo>
                      <a:pt x="2541" y="0"/>
                      <a:pt x="2492" y="4"/>
                      <a:pt x="2436" y="13"/>
                    </a:cubicBezTo>
                    <a:cubicBezTo>
                      <a:pt x="1835" y="780"/>
                      <a:pt x="1268" y="1614"/>
                      <a:pt x="534" y="2248"/>
                    </a:cubicBezTo>
                    <a:cubicBezTo>
                      <a:pt x="401" y="2415"/>
                      <a:pt x="1" y="2615"/>
                      <a:pt x="201" y="2882"/>
                    </a:cubicBezTo>
                    <a:cubicBezTo>
                      <a:pt x="246" y="2931"/>
                      <a:pt x="301" y="2953"/>
                      <a:pt x="363" y="2953"/>
                    </a:cubicBezTo>
                    <a:cubicBezTo>
                      <a:pt x="804" y="2953"/>
                      <a:pt x="1605" y="1848"/>
                      <a:pt x="1869" y="1614"/>
                    </a:cubicBezTo>
                    <a:cubicBezTo>
                      <a:pt x="2058" y="1361"/>
                      <a:pt x="3356" y="0"/>
                      <a:pt x="25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0" name="Google Shape;1310;p41">
                <a:extLst>
                  <a:ext uri="{FF2B5EF4-FFF2-40B4-BE49-F238E27FC236}">
                    <a16:creationId xmlns:a16="http://schemas.microsoft.com/office/drawing/2014/main" id="{045F5063-BDD2-CD11-D15C-E934E867C614}"/>
                  </a:ext>
                </a:extLst>
              </p:cNvPr>
              <p:cNvSpPr/>
              <p:nvPr/>
            </p:nvSpPr>
            <p:spPr>
              <a:xfrm>
                <a:off x="-3307200" y="3551250"/>
                <a:ext cx="30900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1236" h="4240" extrusionOk="0">
                    <a:moveTo>
                      <a:pt x="400" y="1"/>
                    </a:moveTo>
                    <a:cubicBezTo>
                      <a:pt x="361" y="1"/>
                      <a:pt x="317" y="12"/>
                      <a:pt x="268" y="37"/>
                    </a:cubicBezTo>
                    <a:cubicBezTo>
                      <a:pt x="1" y="170"/>
                      <a:pt x="268" y="704"/>
                      <a:pt x="268" y="937"/>
                    </a:cubicBezTo>
                    <a:cubicBezTo>
                      <a:pt x="334" y="1571"/>
                      <a:pt x="401" y="2171"/>
                      <a:pt x="435" y="2772"/>
                    </a:cubicBezTo>
                    <a:cubicBezTo>
                      <a:pt x="601" y="3139"/>
                      <a:pt x="134" y="4106"/>
                      <a:pt x="601" y="4240"/>
                    </a:cubicBezTo>
                    <a:cubicBezTo>
                      <a:pt x="1235" y="4240"/>
                      <a:pt x="801" y="1905"/>
                      <a:pt x="768" y="1371"/>
                    </a:cubicBezTo>
                    <a:cubicBezTo>
                      <a:pt x="708" y="1098"/>
                      <a:pt x="784" y="1"/>
                      <a:pt x="4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1" name="Google Shape;1311;p41">
                <a:extLst>
                  <a:ext uri="{FF2B5EF4-FFF2-40B4-BE49-F238E27FC236}">
                    <a16:creationId xmlns:a16="http://schemas.microsoft.com/office/drawing/2014/main" id="{C79157D4-26AB-5D23-0B68-50838E9B69F7}"/>
                  </a:ext>
                </a:extLst>
              </p:cNvPr>
              <p:cNvSpPr/>
              <p:nvPr/>
            </p:nvSpPr>
            <p:spPr>
              <a:xfrm>
                <a:off x="-3226650" y="3514250"/>
                <a:ext cx="102400" cy="62275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2491" extrusionOk="0">
                    <a:moveTo>
                      <a:pt x="259" y="1"/>
                    </a:moveTo>
                    <a:cubicBezTo>
                      <a:pt x="124" y="1"/>
                      <a:pt x="0" y="158"/>
                      <a:pt x="48" y="349"/>
                    </a:cubicBezTo>
                    <a:cubicBezTo>
                      <a:pt x="915" y="1483"/>
                      <a:pt x="2350" y="2117"/>
                      <a:pt x="3684" y="2484"/>
                    </a:cubicBezTo>
                    <a:cubicBezTo>
                      <a:pt x="3702" y="2488"/>
                      <a:pt x="3719" y="2490"/>
                      <a:pt x="3736" y="2490"/>
                    </a:cubicBezTo>
                    <a:cubicBezTo>
                      <a:pt x="3971" y="2490"/>
                      <a:pt x="4095" y="2081"/>
                      <a:pt x="3784" y="2050"/>
                    </a:cubicBezTo>
                    <a:cubicBezTo>
                      <a:pt x="3550" y="2017"/>
                      <a:pt x="3284" y="1917"/>
                      <a:pt x="3083" y="1850"/>
                    </a:cubicBezTo>
                    <a:cubicBezTo>
                      <a:pt x="2083" y="1450"/>
                      <a:pt x="1082" y="916"/>
                      <a:pt x="415" y="82"/>
                    </a:cubicBezTo>
                    <a:cubicBezTo>
                      <a:pt x="368" y="25"/>
                      <a:pt x="312" y="1"/>
                      <a:pt x="2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2" name="Google Shape;1312;p41">
                <a:extLst>
                  <a:ext uri="{FF2B5EF4-FFF2-40B4-BE49-F238E27FC236}">
                    <a16:creationId xmlns:a16="http://schemas.microsoft.com/office/drawing/2014/main" id="{B01350BB-5C01-3B18-18CA-21E448DB32B2}"/>
                  </a:ext>
                </a:extLst>
              </p:cNvPr>
              <p:cNvSpPr/>
              <p:nvPr/>
            </p:nvSpPr>
            <p:spPr>
              <a:xfrm>
                <a:off x="-3217950" y="3386100"/>
                <a:ext cx="109050" cy="40150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1606" extrusionOk="0">
                    <a:moveTo>
                      <a:pt x="4004" y="0"/>
                    </a:moveTo>
                    <a:cubicBezTo>
                      <a:pt x="3962" y="0"/>
                      <a:pt x="3917" y="12"/>
                      <a:pt x="3870" y="38"/>
                    </a:cubicBezTo>
                    <a:cubicBezTo>
                      <a:pt x="3002" y="605"/>
                      <a:pt x="2035" y="805"/>
                      <a:pt x="1034" y="1005"/>
                    </a:cubicBezTo>
                    <a:cubicBezTo>
                      <a:pt x="734" y="1039"/>
                      <a:pt x="0" y="1205"/>
                      <a:pt x="500" y="1606"/>
                    </a:cubicBezTo>
                    <a:cubicBezTo>
                      <a:pt x="1735" y="1405"/>
                      <a:pt x="3069" y="1139"/>
                      <a:pt x="4136" y="471"/>
                    </a:cubicBezTo>
                    <a:cubicBezTo>
                      <a:pt x="4361" y="331"/>
                      <a:pt x="4231" y="0"/>
                      <a:pt x="40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3" name="Google Shape;1313;p41">
                <a:extLst>
                  <a:ext uri="{FF2B5EF4-FFF2-40B4-BE49-F238E27FC236}">
                    <a16:creationId xmlns:a16="http://schemas.microsoft.com/office/drawing/2014/main" id="{812FD755-72B9-279D-0B96-5DE6291366C0}"/>
                  </a:ext>
                </a:extLst>
              </p:cNvPr>
              <p:cNvSpPr/>
              <p:nvPr/>
            </p:nvSpPr>
            <p:spPr>
              <a:xfrm>
                <a:off x="-3273825" y="3264175"/>
                <a:ext cx="60300" cy="100475"/>
              </a:xfrm>
              <a:custGeom>
                <a:avLst/>
                <a:gdLst/>
                <a:ahLst/>
                <a:cxnLst/>
                <a:rect l="l" t="t" r="r" b="b"/>
                <a:pathLst>
                  <a:path w="2412" h="4019" extrusionOk="0">
                    <a:moveTo>
                      <a:pt x="2126" y="1"/>
                    </a:moveTo>
                    <a:cubicBezTo>
                      <a:pt x="2021" y="1"/>
                      <a:pt x="1916" y="74"/>
                      <a:pt x="1902" y="245"/>
                    </a:cubicBezTo>
                    <a:cubicBezTo>
                      <a:pt x="1668" y="1079"/>
                      <a:pt x="1368" y="1979"/>
                      <a:pt x="901" y="2747"/>
                    </a:cubicBezTo>
                    <a:cubicBezTo>
                      <a:pt x="801" y="3080"/>
                      <a:pt x="0" y="3747"/>
                      <a:pt x="434" y="4014"/>
                    </a:cubicBezTo>
                    <a:cubicBezTo>
                      <a:pt x="447" y="4017"/>
                      <a:pt x="461" y="4018"/>
                      <a:pt x="475" y="4018"/>
                    </a:cubicBezTo>
                    <a:cubicBezTo>
                      <a:pt x="1149" y="4018"/>
                      <a:pt x="2302" y="901"/>
                      <a:pt x="2335" y="345"/>
                    </a:cubicBezTo>
                    <a:cubicBezTo>
                      <a:pt x="2412" y="134"/>
                      <a:pt x="2269" y="1"/>
                      <a:pt x="2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4" name="Google Shape;1314;p41">
                <a:extLst>
                  <a:ext uri="{FF2B5EF4-FFF2-40B4-BE49-F238E27FC236}">
                    <a16:creationId xmlns:a16="http://schemas.microsoft.com/office/drawing/2014/main" id="{BB70CA79-0001-F318-05D4-701EAEC0CBFB}"/>
                  </a:ext>
                </a:extLst>
              </p:cNvPr>
              <p:cNvSpPr/>
              <p:nvPr/>
            </p:nvSpPr>
            <p:spPr>
              <a:xfrm>
                <a:off x="-3419775" y="3267350"/>
                <a:ext cx="52225" cy="103725"/>
              </a:xfrm>
              <a:custGeom>
                <a:avLst/>
                <a:gdLst/>
                <a:ahLst/>
                <a:cxnLst/>
                <a:rect l="l" t="t" r="r" b="b"/>
                <a:pathLst>
                  <a:path w="2089" h="4149" extrusionOk="0">
                    <a:moveTo>
                      <a:pt x="273" y="0"/>
                    </a:moveTo>
                    <a:cubicBezTo>
                      <a:pt x="211" y="0"/>
                      <a:pt x="148" y="26"/>
                      <a:pt x="101" y="84"/>
                    </a:cubicBezTo>
                    <a:cubicBezTo>
                      <a:pt x="1" y="1052"/>
                      <a:pt x="1035" y="3253"/>
                      <a:pt x="1602" y="4054"/>
                    </a:cubicBezTo>
                    <a:cubicBezTo>
                      <a:pt x="1649" y="4120"/>
                      <a:pt x="1711" y="4148"/>
                      <a:pt x="1774" y="4148"/>
                    </a:cubicBezTo>
                    <a:cubicBezTo>
                      <a:pt x="1933" y="4148"/>
                      <a:pt x="2089" y="3960"/>
                      <a:pt x="1969" y="3720"/>
                    </a:cubicBezTo>
                    <a:cubicBezTo>
                      <a:pt x="1769" y="3520"/>
                      <a:pt x="1635" y="3220"/>
                      <a:pt x="1468" y="2920"/>
                    </a:cubicBezTo>
                    <a:cubicBezTo>
                      <a:pt x="1068" y="2053"/>
                      <a:pt x="735" y="1185"/>
                      <a:pt x="501" y="218"/>
                    </a:cubicBezTo>
                    <a:cubicBezTo>
                      <a:pt x="501" y="88"/>
                      <a:pt x="389" y="0"/>
                      <a:pt x="2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5" name="Google Shape;1315;p41">
                <a:extLst>
                  <a:ext uri="{FF2B5EF4-FFF2-40B4-BE49-F238E27FC236}">
                    <a16:creationId xmlns:a16="http://schemas.microsoft.com/office/drawing/2014/main" id="{71D9C56E-359E-3324-3841-DA464AF87D8F}"/>
                  </a:ext>
                </a:extLst>
              </p:cNvPr>
              <p:cNvSpPr/>
              <p:nvPr/>
            </p:nvSpPr>
            <p:spPr>
              <a:xfrm>
                <a:off x="-3460200" y="3352725"/>
                <a:ext cx="296725" cy="205050"/>
              </a:xfrm>
              <a:custGeom>
                <a:avLst/>
                <a:gdLst/>
                <a:ahLst/>
                <a:cxnLst/>
                <a:rect l="l" t="t" r="r" b="b"/>
                <a:pathLst>
                  <a:path w="11869" h="8202" extrusionOk="0">
                    <a:moveTo>
                      <a:pt x="5948" y="1"/>
                    </a:moveTo>
                    <a:cubicBezTo>
                      <a:pt x="581" y="1"/>
                      <a:pt x="1" y="7927"/>
                      <a:pt x="5921" y="8178"/>
                    </a:cubicBezTo>
                    <a:cubicBezTo>
                      <a:pt x="6071" y="8193"/>
                      <a:pt x="6218" y="8201"/>
                      <a:pt x="6361" y="8201"/>
                    </a:cubicBezTo>
                    <a:cubicBezTo>
                      <a:pt x="10769" y="8201"/>
                      <a:pt x="11868" y="978"/>
                      <a:pt x="7055" y="105"/>
                    </a:cubicBezTo>
                    <a:cubicBezTo>
                      <a:pt x="6666" y="34"/>
                      <a:pt x="6297" y="1"/>
                      <a:pt x="59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6" name="Google Shape;1316;p41">
                <a:extLst>
                  <a:ext uri="{FF2B5EF4-FFF2-40B4-BE49-F238E27FC236}">
                    <a16:creationId xmlns:a16="http://schemas.microsoft.com/office/drawing/2014/main" id="{F1D1B609-ACC7-CA95-FFAA-361DB5319F52}"/>
                  </a:ext>
                </a:extLst>
              </p:cNvPr>
              <p:cNvSpPr/>
              <p:nvPr/>
            </p:nvSpPr>
            <p:spPr>
              <a:xfrm rot="-5400000">
                <a:off x="-3342187" y="3466125"/>
                <a:ext cx="297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1005" extrusionOk="0">
                    <a:moveTo>
                      <a:pt x="541" y="0"/>
                    </a:moveTo>
                    <a:cubicBezTo>
                      <a:pt x="1" y="0"/>
                      <a:pt x="10" y="1002"/>
                      <a:pt x="568" y="1002"/>
                    </a:cubicBezTo>
                    <a:cubicBezTo>
                      <a:pt x="586" y="1004"/>
                      <a:pt x="604" y="1005"/>
                      <a:pt x="622" y="1005"/>
                    </a:cubicBezTo>
                    <a:cubicBezTo>
                      <a:pt x="1188" y="1005"/>
                      <a:pt x="1120" y="0"/>
                      <a:pt x="593" y="0"/>
                    </a:cubicBezTo>
                    <a:cubicBezTo>
                      <a:pt x="584" y="0"/>
                      <a:pt x="576" y="0"/>
                      <a:pt x="568" y="1"/>
                    </a:cubicBezTo>
                    <a:cubicBezTo>
                      <a:pt x="559" y="0"/>
                      <a:pt x="550" y="0"/>
                      <a:pt x="5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7" name="Google Shape;1317;p41">
                <a:extLst>
                  <a:ext uri="{FF2B5EF4-FFF2-40B4-BE49-F238E27FC236}">
                    <a16:creationId xmlns:a16="http://schemas.microsoft.com/office/drawing/2014/main" id="{618536D6-0C30-BE57-AB8E-4097374C926A}"/>
                  </a:ext>
                </a:extLst>
              </p:cNvPr>
              <p:cNvSpPr/>
              <p:nvPr/>
            </p:nvSpPr>
            <p:spPr>
              <a:xfrm rot="-5400000">
                <a:off x="-3345875" y="3412313"/>
                <a:ext cx="3050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1009" extrusionOk="0">
                    <a:moveTo>
                      <a:pt x="573" y="1"/>
                    </a:moveTo>
                    <a:cubicBezTo>
                      <a:pt x="1" y="1"/>
                      <a:pt x="10" y="1002"/>
                      <a:pt x="601" y="1002"/>
                    </a:cubicBezTo>
                    <a:cubicBezTo>
                      <a:pt x="628" y="1007"/>
                      <a:pt x="653" y="1009"/>
                      <a:pt x="678" y="1009"/>
                    </a:cubicBezTo>
                    <a:cubicBezTo>
                      <a:pt x="1220" y="1009"/>
                      <a:pt x="1146" y="1"/>
                      <a:pt x="625" y="1"/>
                    </a:cubicBezTo>
                    <a:cubicBezTo>
                      <a:pt x="617" y="1"/>
                      <a:pt x="609" y="1"/>
                      <a:pt x="601" y="2"/>
                    </a:cubicBezTo>
                    <a:cubicBezTo>
                      <a:pt x="591" y="1"/>
                      <a:pt x="582" y="1"/>
                      <a:pt x="5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8" name="Google Shape;1318;p41">
                <a:extLst>
                  <a:ext uri="{FF2B5EF4-FFF2-40B4-BE49-F238E27FC236}">
                    <a16:creationId xmlns:a16="http://schemas.microsoft.com/office/drawing/2014/main" id="{5B2CD3BE-3030-B9DC-B14C-2DAA3D4B4EF9}"/>
                  </a:ext>
                </a:extLst>
              </p:cNvPr>
              <p:cNvSpPr/>
              <p:nvPr/>
            </p:nvSpPr>
            <p:spPr>
              <a:xfrm rot="-5400000">
                <a:off x="-3316125" y="3436413"/>
                <a:ext cx="48275" cy="293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172" extrusionOk="0">
                    <a:moveTo>
                      <a:pt x="1519" y="1"/>
                    </a:moveTo>
                    <a:cubicBezTo>
                      <a:pt x="1213" y="1"/>
                      <a:pt x="1320" y="610"/>
                      <a:pt x="1035" y="706"/>
                    </a:cubicBezTo>
                    <a:cubicBezTo>
                      <a:pt x="1000" y="727"/>
                      <a:pt x="965" y="736"/>
                      <a:pt x="931" y="736"/>
                    </a:cubicBezTo>
                    <a:cubicBezTo>
                      <a:pt x="804" y="736"/>
                      <a:pt x="694" y="604"/>
                      <a:pt x="668" y="472"/>
                    </a:cubicBezTo>
                    <a:cubicBezTo>
                      <a:pt x="634" y="339"/>
                      <a:pt x="634" y="139"/>
                      <a:pt x="401" y="139"/>
                    </a:cubicBezTo>
                    <a:cubicBezTo>
                      <a:pt x="0" y="172"/>
                      <a:pt x="334" y="939"/>
                      <a:pt x="568" y="1039"/>
                    </a:cubicBezTo>
                    <a:cubicBezTo>
                      <a:pt x="688" y="1132"/>
                      <a:pt x="807" y="1171"/>
                      <a:pt x="920" y="1171"/>
                    </a:cubicBezTo>
                    <a:cubicBezTo>
                      <a:pt x="1500" y="1171"/>
                      <a:pt x="1931" y="145"/>
                      <a:pt x="1568" y="5"/>
                    </a:cubicBezTo>
                    <a:cubicBezTo>
                      <a:pt x="1551" y="2"/>
                      <a:pt x="1535" y="1"/>
                      <a:pt x="15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15" name="Google Shape;1319;p41">
              <a:extLst>
                <a:ext uri="{FF2B5EF4-FFF2-40B4-BE49-F238E27FC236}">
                  <a16:creationId xmlns:a16="http://schemas.microsoft.com/office/drawing/2014/main" id="{B06C6468-DDC1-0C47-D479-4E2FE63C22E9}"/>
                </a:ext>
              </a:extLst>
            </p:cNvPr>
            <p:cNvSpPr txBox="1"/>
            <p:nvPr/>
          </p:nvSpPr>
          <p:spPr>
            <a:xfrm>
              <a:off x="5763981" y="996801"/>
              <a:ext cx="2100630" cy="299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Thời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gian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: 1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phút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FA3D16A-257D-62D0-A57E-941A5296B5E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3363" t="1" b="-1"/>
          <a:stretch/>
        </p:blipFill>
        <p:spPr>
          <a:xfrm>
            <a:off x="2194552" y="4991679"/>
            <a:ext cx="14138426" cy="389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34631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FA3D16A-257D-62D0-A57E-941A5296B5E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3363" t="1" b="-1"/>
          <a:stretch/>
        </p:blipFill>
        <p:spPr>
          <a:xfrm>
            <a:off x="2056564" y="1267545"/>
            <a:ext cx="14138426" cy="3893104"/>
          </a:xfrm>
          <a:prstGeom prst="rect">
            <a:avLst/>
          </a:prstGeom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C83A42BD-68D4-FF05-B092-8D3E04799281}"/>
              </a:ext>
            </a:extLst>
          </p:cNvPr>
          <p:cNvGrpSpPr/>
          <p:nvPr/>
        </p:nvGrpSpPr>
        <p:grpSpPr>
          <a:xfrm>
            <a:off x="9182100" y="5712961"/>
            <a:ext cx="7269563" cy="1427748"/>
            <a:chOff x="2310062" y="3730930"/>
            <a:chExt cx="6833938" cy="1427748"/>
          </a:xfrm>
        </p:grpSpPr>
        <p:sp>
          <p:nvSpPr>
            <p:cNvPr id="4" name="Hình chữ nhật: Góc Tròn 3">
              <a:extLst>
                <a:ext uri="{FF2B5EF4-FFF2-40B4-BE49-F238E27FC236}">
                  <a16:creationId xmlns:a16="http://schemas.microsoft.com/office/drawing/2014/main" id="{C3BFD52F-1A16-5C50-5D89-490BD835A184}"/>
                </a:ext>
              </a:extLst>
            </p:cNvPr>
            <p:cNvSpPr/>
            <p:nvPr/>
          </p:nvSpPr>
          <p:spPr>
            <a:xfrm>
              <a:off x="2310062" y="3730930"/>
              <a:ext cx="6833938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EE4FE6BC-0B0D-6E1D-6A69-447BB1BAB255}"/>
                </a:ext>
              </a:extLst>
            </p:cNvPr>
            <p:cNvSpPr txBox="1"/>
            <p:nvPr/>
          </p:nvSpPr>
          <p:spPr>
            <a:xfrm>
              <a:off x="2310062" y="3770460"/>
              <a:ext cx="6592646" cy="12198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3.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Xà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phòng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,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chất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giặt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rửa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tan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vào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nước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tạo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dung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dịch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có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sức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căng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bề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mặt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nhỏ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14C1F4BD-0E9B-BA40-11D3-80011C337B98}"/>
              </a:ext>
            </a:extLst>
          </p:cNvPr>
          <p:cNvGrpSpPr/>
          <p:nvPr/>
        </p:nvGrpSpPr>
        <p:grpSpPr>
          <a:xfrm>
            <a:off x="2909702" y="5588245"/>
            <a:ext cx="4584515" cy="1427748"/>
            <a:chOff x="2310062" y="3730930"/>
            <a:chExt cx="4309790" cy="1427748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A14686AD-A80A-1BA8-6106-8C19001B7A97}"/>
                </a:ext>
              </a:extLst>
            </p:cNvPr>
            <p:cNvSpPr/>
            <p:nvPr/>
          </p:nvSpPr>
          <p:spPr>
            <a:xfrm>
              <a:off x="2310062" y="3730930"/>
              <a:ext cx="4309790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endParaRPr lang="en-US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861A86F3-0870-D864-58AF-EFB4CED2DCBB}"/>
                </a:ext>
              </a:extLst>
            </p:cNvPr>
            <p:cNvSpPr txBox="1"/>
            <p:nvPr/>
          </p:nvSpPr>
          <p:spPr>
            <a:xfrm>
              <a:off x="2310062" y="3770460"/>
              <a:ext cx="4309790" cy="12198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1.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Đuôi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kị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nước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xâm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nhập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vào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các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vết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200" dirty="0" err="1">
                  <a:solidFill>
                    <a:srgbClr val="000092"/>
                  </a:solidFill>
                  <a:latin typeface="+mj-lt"/>
                </a:rPr>
                <a:t>bẩn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</p:grp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817E29BE-2FEE-B735-9624-412D144E781E}"/>
              </a:ext>
            </a:extLst>
          </p:cNvPr>
          <p:cNvGrpSpPr/>
          <p:nvPr/>
        </p:nvGrpSpPr>
        <p:grpSpPr>
          <a:xfrm>
            <a:off x="9023133" y="7779200"/>
            <a:ext cx="7612530" cy="1427748"/>
            <a:chOff x="2159254" y="3730930"/>
            <a:chExt cx="6614750" cy="1427748"/>
          </a:xfrm>
        </p:grpSpPr>
        <p:sp>
          <p:nvSpPr>
            <p:cNvPr id="29" name="Hình chữ nhật: Góc Tròn 28">
              <a:extLst>
                <a:ext uri="{FF2B5EF4-FFF2-40B4-BE49-F238E27FC236}">
                  <a16:creationId xmlns:a16="http://schemas.microsoft.com/office/drawing/2014/main" id="{FFAF8700-28C0-A608-526E-5F21751D2C6C}"/>
                </a:ext>
              </a:extLst>
            </p:cNvPr>
            <p:cNvSpPr/>
            <p:nvPr/>
          </p:nvSpPr>
          <p:spPr>
            <a:xfrm>
              <a:off x="2310062" y="3730930"/>
              <a:ext cx="6328215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endParaRPr lang="en-US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BC527A41-418F-3333-F0B7-EF57C0A44361}"/>
                </a:ext>
              </a:extLst>
            </p:cNvPr>
            <p:cNvSpPr txBox="1"/>
            <p:nvPr/>
          </p:nvSpPr>
          <p:spPr>
            <a:xfrm>
              <a:off x="2159254" y="3834893"/>
              <a:ext cx="6614750" cy="12198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4. </a:t>
              </a:r>
              <a:r>
                <a:rPr lang="vi-VN" sz="3200" dirty="0">
                  <a:solidFill>
                    <a:srgbClr val="000092"/>
                  </a:solidFill>
                  <a:latin typeface="+mj-lt"/>
                </a:rPr>
                <a:t>phân chia vết bản thành những hạt rất nhỏ có đầu ưa nước quay ra ngoài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id="{71C20948-61AC-70C3-AA35-E5766760E35A}"/>
              </a:ext>
            </a:extLst>
          </p:cNvPr>
          <p:cNvGrpSpPr/>
          <p:nvPr/>
        </p:nvGrpSpPr>
        <p:grpSpPr>
          <a:xfrm>
            <a:off x="2642550" y="7781848"/>
            <a:ext cx="5118820" cy="1427748"/>
            <a:chOff x="2159254" y="3730930"/>
            <a:chExt cx="6614750" cy="1427748"/>
          </a:xfrm>
        </p:grpSpPr>
        <p:sp>
          <p:nvSpPr>
            <p:cNvPr id="32" name="Hình chữ nhật: Góc Tròn 31">
              <a:extLst>
                <a:ext uri="{FF2B5EF4-FFF2-40B4-BE49-F238E27FC236}">
                  <a16:creationId xmlns:a16="http://schemas.microsoft.com/office/drawing/2014/main" id="{D55DE712-253A-5D92-D917-70D5F3DE3940}"/>
                </a:ext>
              </a:extLst>
            </p:cNvPr>
            <p:cNvSpPr/>
            <p:nvPr/>
          </p:nvSpPr>
          <p:spPr>
            <a:xfrm>
              <a:off x="2310062" y="3730930"/>
              <a:ext cx="6328215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endParaRPr lang="en-US" dirty="0"/>
            </a:p>
          </p:txBody>
        </p:sp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CE8F2144-D417-63E3-73DE-A1B981F43194}"/>
                </a:ext>
              </a:extLst>
            </p:cNvPr>
            <p:cNvSpPr txBox="1"/>
            <p:nvPr/>
          </p:nvSpPr>
          <p:spPr>
            <a:xfrm>
              <a:off x="2159254" y="3834893"/>
              <a:ext cx="6614750" cy="12198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2. C</a:t>
              </a:r>
              <a:r>
                <a:rPr lang="vi-VN" sz="3200" dirty="0">
                  <a:solidFill>
                    <a:srgbClr val="000092"/>
                  </a:solidFill>
                  <a:latin typeface="+mj-lt"/>
                </a:rPr>
                <a:t>ác hạt này phân tán vào nước và bị rửa </a:t>
              </a:r>
              <a:r>
                <a:rPr lang="vi-VN" sz="3200" dirty="0" err="1">
                  <a:solidFill>
                    <a:srgbClr val="000092"/>
                  </a:solidFill>
                  <a:latin typeface="+mj-lt"/>
                </a:rPr>
                <a:t>tr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ô</a:t>
              </a:r>
              <a:r>
                <a:rPr lang="vi-VN" sz="3200" dirty="0">
                  <a:solidFill>
                    <a:srgbClr val="000092"/>
                  </a:solidFill>
                  <a:latin typeface="+mj-lt"/>
                </a:rPr>
                <a:t>i</a:t>
              </a:r>
              <a:r>
                <a:rPr lang="en-US" sz="32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</p:grpSp>
      <p:pic>
        <p:nvPicPr>
          <p:cNvPr id="34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452D104C-D5F2-CB40-A7F1-5A29C057E07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133206" y="231382"/>
            <a:ext cx="3318457" cy="190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72057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" name="Google Shape;1167;p39"/>
          <p:cNvSpPr/>
          <p:nvPr/>
        </p:nvSpPr>
        <p:spPr>
          <a:xfrm>
            <a:off x="12457789" y="1646545"/>
            <a:ext cx="50" cy="50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rgbClr val="2A2A5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69" name="Google Shape;1169;p39"/>
          <p:cNvSpPr txBox="1">
            <a:spLocks noGrp="1"/>
          </p:cNvSpPr>
          <p:nvPr>
            <p:ph type="ctrTitle"/>
          </p:nvPr>
        </p:nvSpPr>
        <p:spPr>
          <a:xfrm>
            <a:off x="4162819" y="1698408"/>
            <a:ext cx="12337414" cy="3220800"/>
          </a:xfrm>
          <a:prstGeom prst="rect">
            <a:avLst/>
          </a:prstGeom>
        </p:spPr>
        <p:txBody>
          <a:bodyPr spcFirstLastPara="1" wrap="square" lIns="182850" tIns="91400" rIns="0" bIns="182850" anchor="ctr" anchorCtr="0">
            <a:noAutofit/>
          </a:bodyPr>
          <a:lstStyle/>
          <a:p>
            <a:pPr algn="ctr">
              <a:buClr>
                <a:schemeClr val="dk1"/>
              </a:buClr>
              <a:buSzPts val="1100"/>
            </a:pPr>
            <a:r>
              <a:rPr lang="en" sz="11600" i="1" dirty="0">
                <a:solidFill>
                  <a:srgbClr val="002060"/>
                </a:solidFill>
                <a:latin typeface="+mn-lt"/>
                <a:ea typeface="+mn-ea"/>
                <a:cs typeface="+mn-ea"/>
                <a:sym typeface="+mn-lt"/>
              </a:rPr>
              <a:t>XÀ PHÒNG VÀ CHẤT GIẶT RỬA</a:t>
            </a:r>
            <a:endParaRPr sz="11600" i="1" dirty="0">
              <a:solidFill>
                <a:srgbClr val="00206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Lục giác 1">
            <a:extLst>
              <a:ext uri="{FF2B5EF4-FFF2-40B4-BE49-F238E27FC236}">
                <a16:creationId xmlns:a16="http://schemas.microsoft.com/office/drawing/2014/main" id="{F52FF202-99BC-BBCC-F6B8-1F58B58AED09}"/>
              </a:ext>
            </a:extLst>
          </p:cNvPr>
          <p:cNvSpPr/>
          <p:nvPr/>
        </p:nvSpPr>
        <p:spPr>
          <a:xfrm>
            <a:off x="2152520" y="2188749"/>
            <a:ext cx="2516336" cy="2007722"/>
          </a:xfrm>
          <a:prstGeom prst="hexagon">
            <a:avLst/>
          </a:prstGeom>
          <a:solidFill>
            <a:srgbClr val="00206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 dirty="0"/>
          </a:p>
        </p:txBody>
      </p:sp>
      <p:sp>
        <p:nvSpPr>
          <p:cNvPr id="13" name="Hình chữ nhật 12">
            <a:extLst>
              <a:ext uri="{FF2B5EF4-FFF2-40B4-BE49-F238E27FC236}">
                <a16:creationId xmlns:a16="http://schemas.microsoft.com/office/drawing/2014/main" id="{FC96A2D6-73A3-6464-886A-CACE9465A2D8}"/>
              </a:ext>
            </a:extLst>
          </p:cNvPr>
          <p:cNvSpPr/>
          <p:nvPr/>
        </p:nvSpPr>
        <p:spPr>
          <a:xfrm>
            <a:off x="2657757" y="2292980"/>
            <a:ext cx="1505861" cy="1846659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/>
            <a:r>
              <a:rPr lang="en-US" sz="108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.VnStamp" panose="020B7200000000000000" pitchFamily="34" charset="0"/>
              </a:rPr>
              <a:t>2</a:t>
            </a:r>
            <a:endParaRPr lang="vi-VN" sz="108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2E8BCF4F-703F-21ED-E2DA-CB75D4989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2210" y="5644126"/>
            <a:ext cx="4693920" cy="312622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2C906D0F-41B9-0D40-779E-589F0221C2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09265" y="5461249"/>
            <a:ext cx="5721234" cy="321602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FA3D16A-257D-62D0-A57E-941A5296B5E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3363" t="-1576" r="2098" b="-2"/>
          <a:stretch/>
        </p:blipFill>
        <p:spPr>
          <a:xfrm>
            <a:off x="1692280" y="1379621"/>
            <a:ext cx="15037275" cy="4299283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E4FE6BC-0B0D-6E1D-6A69-447BB1BAB255}"/>
              </a:ext>
            </a:extLst>
          </p:cNvPr>
          <p:cNvSpPr txBox="1"/>
          <p:nvPr/>
        </p:nvSpPr>
        <p:spPr>
          <a:xfrm>
            <a:off x="4245953" y="5678903"/>
            <a:ext cx="3153277" cy="29926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3.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Xà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phò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,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hất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giặt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rửa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tan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vào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ướ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ạo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dung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dịc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ó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sứ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ă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ề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mặt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hỏ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61A86F3-0870-D864-58AF-EFB4CED2DCBB}"/>
              </a:ext>
            </a:extLst>
          </p:cNvPr>
          <p:cNvSpPr txBox="1"/>
          <p:nvPr/>
        </p:nvSpPr>
        <p:spPr>
          <a:xfrm>
            <a:off x="7827270" y="5974368"/>
            <a:ext cx="2322066" cy="24016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1.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Đuô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kị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ướ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xâ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hập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vào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á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vết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bẩ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BC527A41-418F-3333-F0B7-EF57C0A44361}"/>
              </a:ext>
            </a:extLst>
          </p:cNvPr>
          <p:cNvSpPr txBox="1"/>
          <p:nvPr/>
        </p:nvSpPr>
        <p:spPr>
          <a:xfrm>
            <a:off x="10577377" y="5766316"/>
            <a:ext cx="3153277" cy="29926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4. </a:t>
            </a: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phân chia vết bản thành những hạt rất nhỏ có đầu ưa nước quay ra ngo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CE8F2144-D417-63E3-73DE-A1B981F43194}"/>
              </a:ext>
            </a:extLst>
          </p:cNvPr>
          <p:cNvSpPr txBox="1"/>
          <p:nvPr/>
        </p:nvSpPr>
        <p:spPr>
          <a:xfrm>
            <a:off x="14110459" y="5707353"/>
            <a:ext cx="2525204" cy="24016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2. C</a:t>
            </a: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ác hạt này phân tán vào nước và bị rửa </a:t>
            </a:r>
            <a:r>
              <a:rPr kumimoji="0" lang="vi-V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r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ô</a:t>
            </a: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4FE9769C-84C8-B787-513A-2F8F81EBB2BE}"/>
              </a:ext>
            </a:extLst>
          </p:cNvPr>
          <p:cNvCxnSpPr>
            <a:cxnSpLocks/>
          </p:cNvCxnSpPr>
          <p:nvPr/>
        </p:nvCxnSpPr>
        <p:spPr>
          <a:xfrm>
            <a:off x="7575693" y="5207043"/>
            <a:ext cx="0" cy="3464474"/>
          </a:xfrm>
          <a:prstGeom prst="line">
            <a:avLst/>
          </a:prstGeom>
          <a:ln>
            <a:solidFill>
              <a:schemeClr val="accent6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448B5767-AA16-EBDC-0FF5-2ECADE2F397C}"/>
              </a:ext>
            </a:extLst>
          </p:cNvPr>
          <p:cNvCxnSpPr>
            <a:cxnSpLocks/>
          </p:cNvCxnSpPr>
          <p:nvPr/>
        </p:nvCxnSpPr>
        <p:spPr>
          <a:xfrm>
            <a:off x="10364627" y="5294457"/>
            <a:ext cx="0" cy="3464473"/>
          </a:xfrm>
          <a:prstGeom prst="line">
            <a:avLst/>
          </a:prstGeom>
          <a:ln>
            <a:solidFill>
              <a:schemeClr val="accent6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nối Thẳng 14">
            <a:extLst>
              <a:ext uri="{FF2B5EF4-FFF2-40B4-BE49-F238E27FC236}">
                <a16:creationId xmlns:a16="http://schemas.microsoft.com/office/drawing/2014/main" id="{778C9576-870D-435B-9E38-EB61ECAEC588}"/>
              </a:ext>
            </a:extLst>
          </p:cNvPr>
          <p:cNvCxnSpPr>
            <a:cxnSpLocks/>
          </p:cNvCxnSpPr>
          <p:nvPr/>
        </p:nvCxnSpPr>
        <p:spPr>
          <a:xfrm>
            <a:off x="13904303" y="5294457"/>
            <a:ext cx="0" cy="3464473"/>
          </a:xfrm>
          <a:prstGeom prst="line">
            <a:avLst/>
          </a:prstGeom>
          <a:ln>
            <a:solidFill>
              <a:schemeClr val="accent6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41342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30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7" name="Google Shape;1907;p54"/>
          <p:cNvPicPr preferRelativeResize="0">
            <a:picLocks noGrp="1"/>
          </p:cNvPicPr>
          <p:nvPr>
            <p:ph type="pic" idx="2"/>
          </p:nvPr>
        </p:nvPicPr>
        <p:blipFill rotWithShape="1">
          <a:blip r:embed="rId3">
            <a:alphaModFix/>
          </a:blip>
          <a:srcRect l="23077" t="9516" r="23736" b="7520"/>
          <a:stretch/>
        </p:blipFill>
        <p:spPr>
          <a:xfrm>
            <a:off x="520262" y="930488"/>
            <a:ext cx="7709338" cy="7977030"/>
          </a:xfrm>
          <a:prstGeom prst="rect">
            <a:avLst/>
          </a:prstGeom>
        </p:spPr>
      </p:pic>
      <p:sp>
        <p:nvSpPr>
          <p:cNvPr id="7" name="Freeform 24">
            <a:extLst>
              <a:ext uri="{FF2B5EF4-FFF2-40B4-BE49-F238E27FC236}">
                <a16:creationId xmlns:a16="http://schemas.microsoft.com/office/drawing/2014/main" id="{0CAA3A04-2A8E-717F-D5D5-E4FDBA0B2CAB}"/>
              </a:ext>
            </a:extLst>
          </p:cNvPr>
          <p:cNvSpPr/>
          <p:nvPr/>
        </p:nvSpPr>
        <p:spPr>
          <a:xfrm>
            <a:off x="6951174" y="7050594"/>
            <a:ext cx="2002221" cy="1856924"/>
          </a:xfrm>
          <a:custGeom>
            <a:avLst/>
            <a:gdLst/>
            <a:ahLst/>
            <a:cxnLst/>
            <a:rect l="l" t="t" r="r" b="b"/>
            <a:pathLst>
              <a:path w="2436908" h="2257186">
                <a:moveTo>
                  <a:pt x="0" y="0"/>
                </a:moveTo>
                <a:lnTo>
                  <a:pt x="2436908" y="0"/>
                </a:lnTo>
                <a:lnTo>
                  <a:pt x="2436908" y="2257186"/>
                </a:lnTo>
                <a:lnTo>
                  <a:pt x="0" y="2257186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CD6CC44-80D0-DED2-F387-67B7C1234170}"/>
              </a:ext>
            </a:extLst>
          </p:cNvPr>
          <p:cNvSpPr txBox="1"/>
          <p:nvPr/>
        </p:nvSpPr>
        <p:spPr>
          <a:xfrm>
            <a:off x="992164" y="2018416"/>
            <a:ext cx="6765534" cy="5329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4800" dirty="0">
                <a:solidFill>
                  <a:schemeClr val="bg2"/>
                </a:solidFill>
                <a:latin typeface="Cambria"/>
              </a:rPr>
              <a:t>C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ất gi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ặ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t rửa tự nhiên, chất giặt rửa tổng hợp có đặc điểm cấu tạo tương tự xà phòng, gồm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một đ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ầ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u ưa nước gắn với một đuôi kị nước.</a:t>
            </a:r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1843EE6D-AE9F-1D7D-533D-01DA31C9F9AA}"/>
              </a:ext>
            </a:extLst>
          </p:cNvPr>
          <p:cNvSpPr/>
          <p:nvPr/>
        </p:nvSpPr>
        <p:spPr>
          <a:xfrm>
            <a:off x="9739986" y="2018416"/>
            <a:ext cx="6526709" cy="6316142"/>
          </a:xfrm>
          <a:custGeom>
            <a:avLst/>
            <a:gdLst/>
            <a:ahLst/>
            <a:cxnLst/>
            <a:rect l="l" t="t" r="r" b="b"/>
            <a:pathLst>
              <a:path w="3024000" h="3040585">
                <a:moveTo>
                  <a:pt x="0" y="0"/>
                </a:moveTo>
                <a:lnTo>
                  <a:pt x="3024000" y="0"/>
                </a:lnTo>
                <a:lnTo>
                  <a:pt x="3024000" y="3040585"/>
                </a:lnTo>
                <a:lnTo>
                  <a:pt x="0" y="304058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195609434"/>
      </p:ext>
    </p:extLst>
  </p:cSld>
  <p:clrMapOvr>
    <a:masterClrMapping/>
  </p:clrMapOvr>
  <p:transition spd="slow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169;p39">
            <a:extLst>
              <a:ext uri="{FF2B5EF4-FFF2-40B4-BE49-F238E27FC236}">
                <a16:creationId xmlns:a16="http://schemas.microsoft.com/office/drawing/2014/main" id="{55169EFD-1579-C0A2-0142-3F914367514C}"/>
              </a:ext>
            </a:extLst>
          </p:cNvPr>
          <p:cNvSpPr txBox="1">
            <a:spLocks/>
          </p:cNvSpPr>
          <p:nvPr/>
        </p:nvSpPr>
        <p:spPr>
          <a:xfrm>
            <a:off x="2073244" y="958595"/>
            <a:ext cx="6875683" cy="765463"/>
          </a:xfrm>
          <a:prstGeom prst="rect">
            <a:avLst/>
          </a:prstGeom>
          <a:solidFill>
            <a:srgbClr val="000092"/>
          </a:solidFill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A2B4F5"/>
              </a:buClr>
              <a:buSzPts val="1100"/>
              <a:buFont typeface="Arial"/>
              <a:buNone/>
              <a:tabLst/>
              <a:defRPr/>
            </a:pP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hất</a:t>
            </a:r>
            <a:r>
              <a:rPr kumimoji="0" lang="en-US" sz="4800" b="1" i="1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iặt</a:t>
            </a:r>
            <a:r>
              <a:rPr kumimoji="0" lang="en-US" sz="4800" b="1" i="1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rửa</a:t>
            </a:r>
            <a:r>
              <a:rPr kumimoji="0" lang="en-US" sz="4800" b="1" i="1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ự</a:t>
            </a:r>
            <a:r>
              <a:rPr kumimoji="0" lang="en-US" sz="4800" b="1" i="1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800" b="1" i="1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iên</a:t>
            </a:r>
            <a:endParaRPr kumimoji="0" lang="en-US" sz="4800" b="1" i="1" u="none" strike="noStrike" kern="0" cap="none" spc="0" normalizeH="0" baseline="0" noProof="0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rgbClr val="7289DD">
                    <a:lumMod val="60000"/>
                    <a:lumOff val="40000"/>
                  </a:srgbClr>
                </a:fgClr>
                <a:bgClr>
                  <a:srgbClr val="FAFAFA"/>
                </a:bgClr>
              </a:patt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grpSp>
        <p:nvGrpSpPr>
          <p:cNvPr id="13" name="Google Shape;1304;p41">
            <a:extLst>
              <a:ext uri="{FF2B5EF4-FFF2-40B4-BE49-F238E27FC236}">
                <a16:creationId xmlns:a16="http://schemas.microsoft.com/office/drawing/2014/main" id="{E30A47CE-7BFC-F1E9-20EB-404E8F3E9FDF}"/>
              </a:ext>
            </a:extLst>
          </p:cNvPr>
          <p:cNvGrpSpPr/>
          <p:nvPr/>
        </p:nvGrpSpPr>
        <p:grpSpPr>
          <a:xfrm rot="680618">
            <a:off x="10924412" y="837410"/>
            <a:ext cx="6212870" cy="1773296"/>
            <a:chOff x="5763981" y="833108"/>
            <a:chExt cx="2757485" cy="696375"/>
          </a:xfrm>
        </p:grpSpPr>
        <p:grpSp>
          <p:nvGrpSpPr>
            <p:cNvPr id="14" name="Google Shape;1305;p41">
              <a:extLst>
                <a:ext uri="{FF2B5EF4-FFF2-40B4-BE49-F238E27FC236}">
                  <a16:creationId xmlns:a16="http://schemas.microsoft.com/office/drawing/2014/main" id="{241F433D-9084-2FC9-1365-52DD2A308973}"/>
                </a:ext>
              </a:extLst>
            </p:cNvPr>
            <p:cNvGrpSpPr/>
            <p:nvPr/>
          </p:nvGrpSpPr>
          <p:grpSpPr>
            <a:xfrm rot="5400000">
              <a:off x="6819902" y="-172080"/>
              <a:ext cx="696375" cy="2706752"/>
              <a:chOff x="-3665791" y="3014748"/>
              <a:chExt cx="696375" cy="2706752"/>
            </a:xfrm>
          </p:grpSpPr>
          <p:sp>
            <p:nvSpPr>
              <p:cNvPr id="16" name="Google Shape;1306;p41">
                <a:extLst>
                  <a:ext uri="{FF2B5EF4-FFF2-40B4-BE49-F238E27FC236}">
                    <a16:creationId xmlns:a16="http://schemas.microsoft.com/office/drawing/2014/main" id="{94F8EBBC-0620-9C07-1283-9A5B6A687E9F}"/>
                  </a:ext>
                </a:extLst>
              </p:cNvPr>
              <p:cNvSpPr/>
              <p:nvPr/>
            </p:nvSpPr>
            <p:spPr>
              <a:xfrm>
                <a:off x="-3665791" y="3014748"/>
                <a:ext cx="696375" cy="2706752"/>
              </a:xfrm>
              <a:custGeom>
                <a:avLst/>
                <a:gdLst/>
                <a:ahLst/>
                <a:cxnLst/>
                <a:rect l="l" t="t" r="r" b="b"/>
                <a:pathLst>
                  <a:path w="27855" h="78375" extrusionOk="0">
                    <a:moveTo>
                      <a:pt x="14056" y="1"/>
                    </a:moveTo>
                    <a:cubicBezTo>
                      <a:pt x="13150" y="1"/>
                      <a:pt x="12229" y="218"/>
                      <a:pt x="11409" y="652"/>
                    </a:cubicBezTo>
                    <a:cubicBezTo>
                      <a:pt x="10075" y="1353"/>
                      <a:pt x="9107" y="2520"/>
                      <a:pt x="8707" y="3988"/>
                    </a:cubicBezTo>
                    <a:cubicBezTo>
                      <a:pt x="8574" y="3954"/>
                      <a:pt x="8507" y="3921"/>
                      <a:pt x="8373" y="3854"/>
                    </a:cubicBezTo>
                    <a:cubicBezTo>
                      <a:pt x="7876" y="3697"/>
                      <a:pt x="7379" y="3643"/>
                      <a:pt x="6865" y="3643"/>
                    </a:cubicBezTo>
                    <a:cubicBezTo>
                      <a:pt x="6724" y="3643"/>
                      <a:pt x="6582" y="3647"/>
                      <a:pt x="6439" y="3654"/>
                    </a:cubicBezTo>
                    <a:cubicBezTo>
                      <a:pt x="5271" y="3788"/>
                      <a:pt x="4104" y="4321"/>
                      <a:pt x="3236" y="5155"/>
                    </a:cubicBezTo>
                    <a:cubicBezTo>
                      <a:pt x="2169" y="6189"/>
                      <a:pt x="1535" y="7590"/>
                      <a:pt x="1569" y="8958"/>
                    </a:cubicBezTo>
                    <a:cubicBezTo>
                      <a:pt x="1602" y="9825"/>
                      <a:pt x="1835" y="10959"/>
                      <a:pt x="2703" y="12027"/>
                    </a:cubicBezTo>
                    <a:cubicBezTo>
                      <a:pt x="2236" y="12294"/>
                      <a:pt x="1869" y="12627"/>
                      <a:pt x="1535" y="12994"/>
                    </a:cubicBezTo>
                    <a:cubicBezTo>
                      <a:pt x="1" y="14829"/>
                      <a:pt x="501" y="17464"/>
                      <a:pt x="1735" y="19132"/>
                    </a:cubicBezTo>
                    <a:cubicBezTo>
                      <a:pt x="2436" y="20033"/>
                      <a:pt x="3403" y="20766"/>
                      <a:pt x="4504" y="21067"/>
                    </a:cubicBezTo>
                    <a:cubicBezTo>
                      <a:pt x="4892" y="21144"/>
                      <a:pt x="5279" y="21222"/>
                      <a:pt x="5682" y="21222"/>
                    </a:cubicBezTo>
                    <a:cubicBezTo>
                      <a:pt x="5800" y="21222"/>
                      <a:pt x="5918" y="21215"/>
                      <a:pt x="6038" y="21200"/>
                    </a:cubicBezTo>
                    <a:lnTo>
                      <a:pt x="6038" y="21200"/>
                    </a:lnTo>
                    <a:cubicBezTo>
                      <a:pt x="5838" y="22434"/>
                      <a:pt x="6072" y="23635"/>
                      <a:pt x="6772" y="24603"/>
                    </a:cubicBezTo>
                    <a:cubicBezTo>
                      <a:pt x="6839" y="24636"/>
                      <a:pt x="6872" y="24669"/>
                      <a:pt x="6906" y="24769"/>
                    </a:cubicBezTo>
                    <a:lnTo>
                      <a:pt x="6906" y="73371"/>
                    </a:lnTo>
                    <a:cubicBezTo>
                      <a:pt x="6906" y="76139"/>
                      <a:pt x="9174" y="78374"/>
                      <a:pt x="11909" y="78374"/>
                    </a:cubicBezTo>
                    <a:lnTo>
                      <a:pt x="15946" y="78374"/>
                    </a:lnTo>
                    <a:cubicBezTo>
                      <a:pt x="18714" y="78374"/>
                      <a:pt x="20949" y="76139"/>
                      <a:pt x="20949" y="73371"/>
                    </a:cubicBezTo>
                    <a:lnTo>
                      <a:pt x="20949" y="25637"/>
                    </a:lnTo>
                    <a:cubicBezTo>
                      <a:pt x="21883" y="25136"/>
                      <a:pt x="22684" y="24436"/>
                      <a:pt x="23217" y="23502"/>
                    </a:cubicBezTo>
                    <a:cubicBezTo>
                      <a:pt x="23885" y="22334"/>
                      <a:pt x="24051" y="21067"/>
                      <a:pt x="23684" y="19799"/>
                    </a:cubicBezTo>
                    <a:cubicBezTo>
                      <a:pt x="25252" y="19399"/>
                      <a:pt x="26520" y="18165"/>
                      <a:pt x="27053" y="16430"/>
                    </a:cubicBezTo>
                    <a:cubicBezTo>
                      <a:pt x="27854" y="13962"/>
                      <a:pt x="26920" y="11460"/>
                      <a:pt x="24852" y="10292"/>
                    </a:cubicBezTo>
                    <a:cubicBezTo>
                      <a:pt x="24785" y="10292"/>
                      <a:pt x="24785" y="10259"/>
                      <a:pt x="24752" y="10259"/>
                    </a:cubicBezTo>
                    <a:cubicBezTo>
                      <a:pt x="25586" y="8458"/>
                      <a:pt x="25052" y="6456"/>
                      <a:pt x="23784" y="5122"/>
                    </a:cubicBezTo>
                    <a:cubicBezTo>
                      <a:pt x="22879" y="4116"/>
                      <a:pt x="21595" y="3471"/>
                      <a:pt x="20232" y="3471"/>
                    </a:cubicBezTo>
                    <a:cubicBezTo>
                      <a:pt x="19787" y="3471"/>
                      <a:pt x="19333" y="3540"/>
                      <a:pt x="18881" y="3688"/>
                    </a:cubicBezTo>
                    <a:cubicBezTo>
                      <a:pt x="18581" y="2420"/>
                      <a:pt x="17847" y="1419"/>
                      <a:pt x="16779" y="752"/>
                    </a:cubicBezTo>
                    <a:cubicBezTo>
                      <a:pt x="15985" y="251"/>
                      <a:pt x="15029" y="1"/>
                      <a:pt x="140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7" name="Google Shape;1307;p41">
                <a:extLst>
                  <a:ext uri="{FF2B5EF4-FFF2-40B4-BE49-F238E27FC236}">
                    <a16:creationId xmlns:a16="http://schemas.microsoft.com/office/drawing/2014/main" id="{870C0CD1-084D-7F5E-7BB1-4A42C6AA4F7E}"/>
                  </a:ext>
                </a:extLst>
              </p:cNvPr>
              <p:cNvSpPr/>
              <p:nvPr/>
            </p:nvSpPr>
            <p:spPr>
              <a:xfrm>
                <a:off x="-3605725" y="3160875"/>
                <a:ext cx="610825" cy="565600"/>
              </a:xfrm>
              <a:custGeom>
                <a:avLst/>
                <a:gdLst/>
                <a:ahLst/>
                <a:cxnLst/>
                <a:rect l="l" t="t" r="r" b="b"/>
                <a:pathLst>
                  <a:path w="24433" h="22624" extrusionOk="0">
                    <a:moveTo>
                      <a:pt x="11902" y="0"/>
                    </a:moveTo>
                    <a:cubicBezTo>
                      <a:pt x="9910" y="0"/>
                      <a:pt x="7807" y="1473"/>
                      <a:pt x="7739" y="4243"/>
                    </a:cubicBezTo>
                    <a:cubicBezTo>
                      <a:pt x="7739" y="4177"/>
                      <a:pt x="7172" y="3876"/>
                      <a:pt x="7072" y="3843"/>
                    </a:cubicBezTo>
                    <a:cubicBezTo>
                      <a:pt x="6872" y="3710"/>
                      <a:pt x="6605" y="3643"/>
                      <a:pt x="6371" y="3543"/>
                    </a:cubicBezTo>
                    <a:cubicBezTo>
                      <a:pt x="6014" y="3441"/>
                      <a:pt x="5638" y="3397"/>
                      <a:pt x="5272" y="3397"/>
                    </a:cubicBezTo>
                    <a:cubicBezTo>
                      <a:pt x="5159" y="3397"/>
                      <a:pt x="5047" y="3402"/>
                      <a:pt x="4937" y="3409"/>
                    </a:cubicBezTo>
                    <a:cubicBezTo>
                      <a:pt x="4036" y="3510"/>
                      <a:pt x="3202" y="3876"/>
                      <a:pt x="2569" y="4510"/>
                    </a:cubicBezTo>
                    <a:cubicBezTo>
                      <a:pt x="1868" y="5211"/>
                      <a:pt x="1368" y="6178"/>
                      <a:pt x="1368" y="7212"/>
                    </a:cubicBezTo>
                    <a:cubicBezTo>
                      <a:pt x="1368" y="9447"/>
                      <a:pt x="3202" y="10348"/>
                      <a:pt x="3336" y="10481"/>
                    </a:cubicBezTo>
                    <a:cubicBezTo>
                      <a:pt x="2969" y="10681"/>
                      <a:pt x="2435" y="10715"/>
                      <a:pt x="2068" y="10881"/>
                    </a:cubicBezTo>
                    <a:cubicBezTo>
                      <a:pt x="1668" y="11048"/>
                      <a:pt x="1334" y="11315"/>
                      <a:pt x="1034" y="11649"/>
                    </a:cubicBezTo>
                    <a:cubicBezTo>
                      <a:pt x="0" y="12883"/>
                      <a:pt x="367" y="14818"/>
                      <a:pt x="1301" y="16018"/>
                    </a:cubicBezTo>
                    <a:cubicBezTo>
                      <a:pt x="1801" y="16686"/>
                      <a:pt x="2502" y="17219"/>
                      <a:pt x="3302" y="17453"/>
                    </a:cubicBezTo>
                    <a:cubicBezTo>
                      <a:pt x="3615" y="17525"/>
                      <a:pt x="3927" y="17580"/>
                      <a:pt x="4253" y="17580"/>
                    </a:cubicBezTo>
                    <a:cubicBezTo>
                      <a:pt x="4378" y="17580"/>
                      <a:pt x="4506" y="17572"/>
                      <a:pt x="4637" y="17553"/>
                    </a:cubicBezTo>
                    <a:cubicBezTo>
                      <a:pt x="4870" y="17553"/>
                      <a:pt x="5070" y="17520"/>
                      <a:pt x="5337" y="17453"/>
                    </a:cubicBezTo>
                    <a:cubicBezTo>
                      <a:pt x="5469" y="17387"/>
                      <a:pt x="5959" y="17288"/>
                      <a:pt x="6035" y="17157"/>
                    </a:cubicBezTo>
                    <a:lnTo>
                      <a:pt x="6035" y="17157"/>
                    </a:lnTo>
                    <a:cubicBezTo>
                      <a:pt x="4281" y="20404"/>
                      <a:pt x="6616" y="22624"/>
                      <a:pt x="9009" y="22624"/>
                    </a:cubicBezTo>
                    <a:cubicBezTo>
                      <a:pt x="10474" y="22624"/>
                      <a:pt x="11960" y="21792"/>
                      <a:pt x="12542" y="19855"/>
                    </a:cubicBezTo>
                    <a:cubicBezTo>
                      <a:pt x="13219" y="21575"/>
                      <a:pt x="14521" y="22276"/>
                      <a:pt x="15843" y="22276"/>
                    </a:cubicBezTo>
                    <a:cubicBezTo>
                      <a:pt x="18494" y="22276"/>
                      <a:pt x="21228" y="19457"/>
                      <a:pt x="19180" y="16385"/>
                    </a:cubicBezTo>
                    <a:lnTo>
                      <a:pt x="19180" y="16385"/>
                    </a:lnTo>
                    <a:cubicBezTo>
                      <a:pt x="19326" y="16401"/>
                      <a:pt x="19468" y="16409"/>
                      <a:pt x="19607" y="16409"/>
                    </a:cubicBezTo>
                    <a:cubicBezTo>
                      <a:pt x="23216" y="16409"/>
                      <a:pt x="24432" y="11150"/>
                      <a:pt x="21349" y="9447"/>
                    </a:cubicBezTo>
                    <a:cubicBezTo>
                      <a:pt x="20915" y="9214"/>
                      <a:pt x="20448" y="9114"/>
                      <a:pt x="20048" y="9047"/>
                    </a:cubicBezTo>
                    <a:cubicBezTo>
                      <a:pt x="22454" y="6771"/>
                      <a:pt x="20204" y="3243"/>
                      <a:pt x="17592" y="3243"/>
                    </a:cubicBezTo>
                    <a:cubicBezTo>
                      <a:pt x="16874" y="3243"/>
                      <a:pt x="16128" y="3510"/>
                      <a:pt x="15444" y="4143"/>
                    </a:cubicBezTo>
                    <a:cubicBezTo>
                      <a:pt x="15591" y="1331"/>
                      <a:pt x="13796" y="0"/>
                      <a:pt x="119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8" name="Google Shape;1308;p41">
                <a:extLst>
                  <a:ext uri="{FF2B5EF4-FFF2-40B4-BE49-F238E27FC236}">
                    <a16:creationId xmlns:a16="http://schemas.microsoft.com/office/drawing/2014/main" id="{86B0BBC2-3B79-9438-7782-4DBD6E46CA4B}"/>
                  </a:ext>
                </a:extLst>
              </p:cNvPr>
              <p:cNvSpPr/>
              <p:nvPr/>
            </p:nvSpPr>
            <p:spPr>
              <a:xfrm>
                <a:off x="-3526525" y="3423800"/>
                <a:ext cx="117025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1077" extrusionOk="0">
                    <a:moveTo>
                      <a:pt x="1517" y="0"/>
                    </a:moveTo>
                    <a:cubicBezTo>
                      <a:pt x="1162" y="0"/>
                      <a:pt x="818" y="39"/>
                      <a:pt x="501" y="131"/>
                    </a:cubicBezTo>
                    <a:cubicBezTo>
                      <a:pt x="1" y="865"/>
                      <a:pt x="2603" y="98"/>
                      <a:pt x="4171" y="1032"/>
                    </a:cubicBezTo>
                    <a:cubicBezTo>
                      <a:pt x="4215" y="1063"/>
                      <a:pt x="4263" y="1077"/>
                      <a:pt x="4309" y="1077"/>
                    </a:cubicBezTo>
                    <a:cubicBezTo>
                      <a:pt x="4508" y="1077"/>
                      <a:pt x="4681" y="827"/>
                      <a:pt x="4437" y="665"/>
                    </a:cubicBezTo>
                    <a:cubicBezTo>
                      <a:pt x="4271" y="598"/>
                      <a:pt x="4071" y="498"/>
                      <a:pt x="3870" y="431"/>
                    </a:cubicBezTo>
                    <a:cubicBezTo>
                      <a:pt x="3176" y="200"/>
                      <a:pt x="2321" y="0"/>
                      <a:pt x="15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" name="Google Shape;1309;p41">
                <a:extLst>
                  <a:ext uri="{FF2B5EF4-FFF2-40B4-BE49-F238E27FC236}">
                    <a16:creationId xmlns:a16="http://schemas.microsoft.com/office/drawing/2014/main" id="{072EA9D5-3A6E-0201-DE46-EC79AE69CB35}"/>
                  </a:ext>
                </a:extLst>
              </p:cNvPr>
              <p:cNvSpPr/>
              <p:nvPr/>
            </p:nvSpPr>
            <p:spPr>
              <a:xfrm>
                <a:off x="-3459800" y="3517650"/>
                <a:ext cx="83925" cy="73850"/>
              </a:xfrm>
              <a:custGeom>
                <a:avLst/>
                <a:gdLst/>
                <a:ahLst/>
                <a:cxnLst/>
                <a:rect l="l" t="t" r="r" b="b"/>
                <a:pathLst>
                  <a:path w="3357" h="2954" extrusionOk="0">
                    <a:moveTo>
                      <a:pt x="2583" y="0"/>
                    </a:moveTo>
                    <a:cubicBezTo>
                      <a:pt x="2541" y="0"/>
                      <a:pt x="2492" y="4"/>
                      <a:pt x="2436" y="13"/>
                    </a:cubicBezTo>
                    <a:cubicBezTo>
                      <a:pt x="1835" y="780"/>
                      <a:pt x="1268" y="1614"/>
                      <a:pt x="534" y="2248"/>
                    </a:cubicBezTo>
                    <a:cubicBezTo>
                      <a:pt x="401" y="2415"/>
                      <a:pt x="1" y="2615"/>
                      <a:pt x="201" y="2882"/>
                    </a:cubicBezTo>
                    <a:cubicBezTo>
                      <a:pt x="246" y="2931"/>
                      <a:pt x="301" y="2953"/>
                      <a:pt x="363" y="2953"/>
                    </a:cubicBezTo>
                    <a:cubicBezTo>
                      <a:pt x="804" y="2953"/>
                      <a:pt x="1605" y="1848"/>
                      <a:pt x="1869" y="1614"/>
                    </a:cubicBezTo>
                    <a:cubicBezTo>
                      <a:pt x="2058" y="1361"/>
                      <a:pt x="3356" y="0"/>
                      <a:pt x="25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0" name="Google Shape;1310;p41">
                <a:extLst>
                  <a:ext uri="{FF2B5EF4-FFF2-40B4-BE49-F238E27FC236}">
                    <a16:creationId xmlns:a16="http://schemas.microsoft.com/office/drawing/2014/main" id="{045F5063-BDD2-CD11-D15C-E934E867C614}"/>
                  </a:ext>
                </a:extLst>
              </p:cNvPr>
              <p:cNvSpPr/>
              <p:nvPr/>
            </p:nvSpPr>
            <p:spPr>
              <a:xfrm>
                <a:off x="-3307200" y="3551250"/>
                <a:ext cx="30900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1236" h="4240" extrusionOk="0">
                    <a:moveTo>
                      <a:pt x="400" y="1"/>
                    </a:moveTo>
                    <a:cubicBezTo>
                      <a:pt x="361" y="1"/>
                      <a:pt x="317" y="12"/>
                      <a:pt x="268" y="37"/>
                    </a:cubicBezTo>
                    <a:cubicBezTo>
                      <a:pt x="1" y="170"/>
                      <a:pt x="268" y="704"/>
                      <a:pt x="268" y="937"/>
                    </a:cubicBezTo>
                    <a:cubicBezTo>
                      <a:pt x="334" y="1571"/>
                      <a:pt x="401" y="2171"/>
                      <a:pt x="435" y="2772"/>
                    </a:cubicBezTo>
                    <a:cubicBezTo>
                      <a:pt x="601" y="3139"/>
                      <a:pt x="134" y="4106"/>
                      <a:pt x="601" y="4240"/>
                    </a:cubicBezTo>
                    <a:cubicBezTo>
                      <a:pt x="1235" y="4240"/>
                      <a:pt x="801" y="1905"/>
                      <a:pt x="768" y="1371"/>
                    </a:cubicBezTo>
                    <a:cubicBezTo>
                      <a:pt x="708" y="1098"/>
                      <a:pt x="784" y="1"/>
                      <a:pt x="4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1" name="Google Shape;1311;p41">
                <a:extLst>
                  <a:ext uri="{FF2B5EF4-FFF2-40B4-BE49-F238E27FC236}">
                    <a16:creationId xmlns:a16="http://schemas.microsoft.com/office/drawing/2014/main" id="{C79157D4-26AB-5D23-0B68-50838E9B69F7}"/>
                  </a:ext>
                </a:extLst>
              </p:cNvPr>
              <p:cNvSpPr/>
              <p:nvPr/>
            </p:nvSpPr>
            <p:spPr>
              <a:xfrm>
                <a:off x="-3226650" y="3514250"/>
                <a:ext cx="102400" cy="62275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2491" extrusionOk="0">
                    <a:moveTo>
                      <a:pt x="259" y="1"/>
                    </a:moveTo>
                    <a:cubicBezTo>
                      <a:pt x="124" y="1"/>
                      <a:pt x="0" y="158"/>
                      <a:pt x="48" y="349"/>
                    </a:cubicBezTo>
                    <a:cubicBezTo>
                      <a:pt x="915" y="1483"/>
                      <a:pt x="2350" y="2117"/>
                      <a:pt x="3684" y="2484"/>
                    </a:cubicBezTo>
                    <a:cubicBezTo>
                      <a:pt x="3702" y="2488"/>
                      <a:pt x="3719" y="2490"/>
                      <a:pt x="3736" y="2490"/>
                    </a:cubicBezTo>
                    <a:cubicBezTo>
                      <a:pt x="3971" y="2490"/>
                      <a:pt x="4095" y="2081"/>
                      <a:pt x="3784" y="2050"/>
                    </a:cubicBezTo>
                    <a:cubicBezTo>
                      <a:pt x="3550" y="2017"/>
                      <a:pt x="3284" y="1917"/>
                      <a:pt x="3083" y="1850"/>
                    </a:cubicBezTo>
                    <a:cubicBezTo>
                      <a:pt x="2083" y="1450"/>
                      <a:pt x="1082" y="916"/>
                      <a:pt x="415" y="82"/>
                    </a:cubicBezTo>
                    <a:cubicBezTo>
                      <a:pt x="368" y="25"/>
                      <a:pt x="312" y="1"/>
                      <a:pt x="2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2" name="Google Shape;1312;p41">
                <a:extLst>
                  <a:ext uri="{FF2B5EF4-FFF2-40B4-BE49-F238E27FC236}">
                    <a16:creationId xmlns:a16="http://schemas.microsoft.com/office/drawing/2014/main" id="{B01350BB-5C01-3B18-18CA-21E448DB32B2}"/>
                  </a:ext>
                </a:extLst>
              </p:cNvPr>
              <p:cNvSpPr/>
              <p:nvPr/>
            </p:nvSpPr>
            <p:spPr>
              <a:xfrm>
                <a:off x="-3217950" y="3386100"/>
                <a:ext cx="109050" cy="40150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1606" extrusionOk="0">
                    <a:moveTo>
                      <a:pt x="4004" y="0"/>
                    </a:moveTo>
                    <a:cubicBezTo>
                      <a:pt x="3962" y="0"/>
                      <a:pt x="3917" y="12"/>
                      <a:pt x="3870" y="38"/>
                    </a:cubicBezTo>
                    <a:cubicBezTo>
                      <a:pt x="3002" y="605"/>
                      <a:pt x="2035" y="805"/>
                      <a:pt x="1034" y="1005"/>
                    </a:cubicBezTo>
                    <a:cubicBezTo>
                      <a:pt x="734" y="1039"/>
                      <a:pt x="0" y="1205"/>
                      <a:pt x="500" y="1606"/>
                    </a:cubicBezTo>
                    <a:cubicBezTo>
                      <a:pt x="1735" y="1405"/>
                      <a:pt x="3069" y="1139"/>
                      <a:pt x="4136" y="471"/>
                    </a:cubicBezTo>
                    <a:cubicBezTo>
                      <a:pt x="4361" y="331"/>
                      <a:pt x="4231" y="0"/>
                      <a:pt x="40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3" name="Google Shape;1313;p41">
                <a:extLst>
                  <a:ext uri="{FF2B5EF4-FFF2-40B4-BE49-F238E27FC236}">
                    <a16:creationId xmlns:a16="http://schemas.microsoft.com/office/drawing/2014/main" id="{812FD755-72B9-279D-0B96-5DE6291366C0}"/>
                  </a:ext>
                </a:extLst>
              </p:cNvPr>
              <p:cNvSpPr/>
              <p:nvPr/>
            </p:nvSpPr>
            <p:spPr>
              <a:xfrm>
                <a:off x="-3273825" y="3264175"/>
                <a:ext cx="60300" cy="100475"/>
              </a:xfrm>
              <a:custGeom>
                <a:avLst/>
                <a:gdLst/>
                <a:ahLst/>
                <a:cxnLst/>
                <a:rect l="l" t="t" r="r" b="b"/>
                <a:pathLst>
                  <a:path w="2412" h="4019" extrusionOk="0">
                    <a:moveTo>
                      <a:pt x="2126" y="1"/>
                    </a:moveTo>
                    <a:cubicBezTo>
                      <a:pt x="2021" y="1"/>
                      <a:pt x="1916" y="74"/>
                      <a:pt x="1902" y="245"/>
                    </a:cubicBezTo>
                    <a:cubicBezTo>
                      <a:pt x="1668" y="1079"/>
                      <a:pt x="1368" y="1979"/>
                      <a:pt x="901" y="2747"/>
                    </a:cubicBezTo>
                    <a:cubicBezTo>
                      <a:pt x="801" y="3080"/>
                      <a:pt x="0" y="3747"/>
                      <a:pt x="434" y="4014"/>
                    </a:cubicBezTo>
                    <a:cubicBezTo>
                      <a:pt x="447" y="4017"/>
                      <a:pt x="461" y="4018"/>
                      <a:pt x="475" y="4018"/>
                    </a:cubicBezTo>
                    <a:cubicBezTo>
                      <a:pt x="1149" y="4018"/>
                      <a:pt x="2302" y="901"/>
                      <a:pt x="2335" y="345"/>
                    </a:cubicBezTo>
                    <a:cubicBezTo>
                      <a:pt x="2412" y="134"/>
                      <a:pt x="2269" y="1"/>
                      <a:pt x="2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4" name="Google Shape;1314;p41">
                <a:extLst>
                  <a:ext uri="{FF2B5EF4-FFF2-40B4-BE49-F238E27FC236}">
                    <a16:creationId xmlns:a16="http://schemas.microsoft.com/office/drawing/2014/main" id="{BB70CA79-0001-F318-05D4-701EAEC0CBFB}"/>
                  </a:ext>
                </a:extLst>
              </p:cNvPr>
              <p:cNvSpPr/>
              <p:nvPr/>
            </p:nvSpPr>
            <p:spPr>
              <a:xfrm>
                <a:off x="-3419775" y="3267350"/>
                <a:ext cx="52225" cy="103725"/>
              </a:xfrm>
              <a:custGeom>
                <a:avLst/>
                <a:gdLst/>
                <a:ahLst/>
                <a:cxnLst/>
                <a:rect l="l" t="t" r="r" b="b"/>
                <a:pathLst>
                  <a:path w="2089" h="4149" extrusionOk="0">
                    <a:moveTo>
                      <a:pt x="273" y="0"/>
                    </a:moveTo>
                    <a:cubicBezTo>
                      <a:pt x="211" y="0"/>
                      <a:pt x="148" y="26"/>
                      <a:pt x="101" y="84"/>
                    </a:cubicBezTo>
                    <a:cubicBezTo>
                      <a:pt x="1" y="1052"/>
                      <a:pt x="1035" y="3253"/>
                      <a:pt x="1602" y="4054"/>
                    </a:cubicBezTo>
                    <a:cubicBezTo>
                      <a:pt x="1649" y="4120"/>
                      <a:pt x="1711" y="4148"/>
                      <a:pt x="1774" y="4148"/>
                    </a:cubicBezTo>
                    <a:cubicBezTo>
                      <a:pt x="1933" y="4148"/>
                      <a:pt x="2089" y="3960"/>
                      <a:pt x="1969" y="3720"/>
                    </a:cubicBezTo>
                    <a:cubicBezTo>
                      <a:pt x="1769" y="3520"/>
                      <a:pt x="1635" y="3220"/>
                      <a:pt x="1468" y="2920"/>
                    </a:cubicBezTo>
                    <a:cubicBezTo>
                      <a:pt x="1068" y="2053"/>
                      <a:pt x="735" y="1185"/>
                      <a:pt x="501" y="218"/>
                    </a:cubicBezTo>
                    <a:cubicBezTo>
                      <a:pt x="501" y="88"/>
                      <a:pt x="389" y="0"/>
                      <a:pt x="2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5" name="Google Shape;1315;p41">
                <a:extLst>
                  <a:ext uri="{FF2B5EF4-FFF2-40B4-BE49-F238E27FC236}">
                    <a16:creationId xmlns:a16="http://schemas.microsoft.com/office/drawing/2014/main" id="{71D9C56E-359E-3324-3841-DA464AF87D8F}"/>
                  </a:ext>
                </a:extLst>
              </p:cNvPr>
              <p:cNvSpPr/>
              <p:nvPr/>
            </p:nvSpPr>
            <p:spPr>
              <a:xfrm>
                <a:off x="-3460200" y="3352725"/>
                <a:ext cx="296725" cy="205050"/>
              </a:xfrm>
              <a:custGeom>
                <a:avLst/>
                <a:gdLst/>
                <a:ahLst/>
                <a:cxnLst/>
                <a:rect l="l" t="t" r="r" b="b"/>
                <a:pathLst>
                  <a:path w="11869" h="8202" extrusionOk="0">
                    <a:moveTo>
                      <a:pt x="5948" y="1"/>
                    </a:moveTo>
                    <a:cubicBezTo>
                      <a:pt x="581" y="1"/>
                      <a:pt x="1" y="7927"/>
                      <a:pt x="5921" y="8178"/>
                    </a:cubicBezTo>
                    <a:cubicBezTo>
                      <a:pt x="6071" y="8193"/>
                      <a:pt x="6218" y="8201"/>
                      <a:pt x="6361" y="8201"/>
                    </a:cubicBezTo>
                    <a:cubicBezTo>
                      <a:pt x="10769" y="8201"/>
                      <a:pt x="11868" y="978"/>
                      <a:pt x="7055" y="105"/>
                    </a:cubicBezTo>
                    <a:cubicBezTo>
                      <a:pt x="6666" y="34"/>
                      <a:pt x="6297" y="1"/>
                      <a:pt x="59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6" name="Google Shape;1316;p41">
                <a:extLst>
                  <a:ext uri="{FF2B5EF4-FFF2-40B4-BE49-F238E27FC236}">
                    <a16:creationId xmlns:a16="http://schemas.microsoft.com/office/drawing/2014/main" id="{F1D1B609-ACC7-CA95-FFAA-361DB5319F52}"/>
                  </a:ext>
                </a:extLst>
              </p:cNvPr>
              <p:cNvSpPr/>
              <p:nvPr/>
            </p:nvSpPr>
            <p:spPr>
              <a:xfrm rot="-5400000">
                <a:off x="-3342187" y="3466125"/>
                <a:ext cx="297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1005" extrusionOk="0">
                    <a:moveTo>
                      <a:pt x="541" y="0"/>
                    </a:moveTo>
                    <a:cubicBezTo>
                      <a:pt x="1" y="0"/>
                      <a:pt x="10" y="1002"/>
                      <a:pt x="568" y="1002"/>
                    </a:cubicBezTo>
                    <a:cubicBezTo>
                      <a:pt x="586" y="1004"/>
                      <a:pt x="604" y="1005"/>
                      <a:pt x="622" y="1005"/>
                    </a:cubicBezTo>
                    <a:cubicBezTo>
                      <a:pt x="1188" y="1005"/>
                      <a:pt x="1120" y="0"/>
                      <a:pt x="593" y="0"/>
                    </a:cubicBezTo>
                    <a:cubicBezTo>
                      <a:pt x="584" y="0"/>
                      <a:pt x="576" y="0"/>
                      <a:pt x="568" y="1"/>
                    </a:cubicBezTo>
                    <a:cubicBezTo>
                      <a:pt x="559" y="0"/>
                      <a:pt x="550" y="0"/>
                      <a:pt x="5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7" name="Google Shape;1317;p41">
                <a:extLst>
                  <a:ext uri="{FF2B5EF4-FFF2-40B4-BE49-F238E27FC236}">
                    <a16:creationId xmlns:a16="http://schemas.microsoft.com/office/drawing/2014/main" id="{618536D6-0C30-BE57-AB8E-4097374C926A}"/>
                  </a:ext>
                </a:extLst>
              </p:cNvPr>
              <p:cNvSpPr/>
              <p:nvPr/>
            </p:nvSpPr>
            <p:spPr>
              <a:xfrm rot="-5400000">
                <a:off x="-3345875" y="3412313"/>
                <a:ext cx="3050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1009" extrusionOk="0">
                    <a:moveTo>
                      <a:pt x="573" y="1"/>
                    </a:moveTo>
                    <a:cubicBezTo>
                      <a:pt x="1" y="1"/>
                      <a:pt x="10" y="1002"/>
                      <a:pt x="601" y="1002"/>
                    </a:cubicBezTo>
                    <a:cubicBezTo>
                      <a:pt x="628" y="1007"/>
                      <a:pt x="653" y="1009"/>
                      <a:pt x="678" y="1009"/>
                    </a:cubicBezTo>
                    <a:cubicBezTo>
                      <a:pt x="1220" y="1009"/>
                      <a:pt x="1146" y="1"/>
                      <a:pt x="625" y="1"/>
                    </a:cubicBezTo>
                    <a:cubicBezTo>
                      <a:pt x="617" y="1"/>
                      <a:pt x="609" y="1"/>
                      <a:pt x="601" y="2"/>
                    </a:cubicBezTo>
                    <a:cubicBezTo>
                      <a:pt x="591" y="1"/>
                      <a:pt x="582" y="1"/>
                      <a:pt x="5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8" name="Google Shape;1318;p41">
                <a:extLst>
                  <a:ext uri="{FF2B5EF4-FFF2-40B4-BE49-F238E27FC236}">
                    <a16:creationId xmlns:a16="http://schemas.microsoft.com/office/drawing/2014/main" id="{5B2CD3BE-3030-B9DC-B14C-2DAA3D4B4EF9}"/>
                  </a:ext>
                </a:extLst>
              </p:cNvPr>
              <p:cNvSpPr/>
              <p:nvPr/>
            </p:nvSpPr>
            <p:spPr>
              <a:xfrm rot="-5400000">
                <a:off x="-3316125" y="3436413"/>
                <a:ext cx="48275" cy="293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172" extrusionOk="0">
                    <a:moveTo>
                      <a:pt x="1519" y="1"/>
                    </a:moveTo>
                    <a:cubicBezTo>
                      <a:pt x="1213" y="1"/>
                      <a:pt x="1320" y="610"/>
                      <a:pt x="1035" y="706"/>
                    </a:cubicBezTo>
                    <a:cubicBezTo>
                      <a:pt x="1000" y="727"/>
                      <a:pt x="965" y="736"/>
                      <a:pt x="931" y="736"/>
                    </a:cubicBezTo>
                    <a:cubicBezTo>
                      <a:pt x="804" y="736"/>
                      <a:pt x="694" y="604"/>
                      <a:pt x="668" y="472"/>
                    </a:cubicBezTo>
                    <a:cubicBezTo>
                      <a:pt x="634" y="339"/>
                      <a:pt x="634" y="139"/>
                      <a:pt x="401" y="139"/>
                    </a:cubicBezTo>
                    <a:cubicBezTo>
                      <a:pt x="0" y="172"/>
                      <a:pt x="334" y="939"/>
                      <a:pt x="568" y="1039"/>
                    </a:cubicBezTo>
                    <a:cubicBezTo>
                      <a:pt x="688" y="1132"/>
                      <a:pt x="807" y="1171"/>
                      <a:pt x="920" y="1171"/>
                    </a:cubicBezTo>
                    <a:cubicBezTo>
                      <a:pt x="1500" y="1171"/>
                      <a:pt x="1931" y="145"/>
                      <a:pt x="1568" y="5"/>
                    </a:cubicBezTo>
                    <a:cubicBezTo>
                      <a:pt x="1551" y="2"/>
                      <a:pt x="1535" y="1"/>
                      <a:pt x="15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15" name="Google Shape;1319;p41">
              <a:extLst>
                <a:ext uri="{FF2B5EF4-FFF2-40B4-BE49-F238E27FC236}">
                  <a16:creationId xmlns:a16="http://schemas.microsoft.com/office/drawing/2014/main" id="{B06C6468-DDC1-0C47-D479-4E2FE63C22E9}"/>
                </a:ext>
              </a:extLst>
            </p:cNvPr>
            <p:cNvSpPr txBox="1"/>
            <p:nvPr/>
          </p:nvSpPr>
          <p:spPr>
            <a:xfrm>
              <a:off x="5763981" y="996801"/>
              <a:ext cx="2100630" cy="299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Em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có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biết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pic>
        <p:nvPicPr>
          <p:cNvPr id="2" name="Hình ảnh 1">
            <a:extLst>
              <a:ext uri="{FF2B5EF4-FFF2-40B4-BE49-F238E27FC236}">
                <a16:creationId xmlns:a16="http://schemas.microsoft.com/office/drawing/2014/main" id="{4C65D167-78C8-860A-A37D-7289BF816E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5007" y="2596460"/>
            <a:ext cx="5004833" cy="323972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33AC646-67A5-F1E1-2203-6FF8155C9F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21312" y="2503103"/>
            <a:ext cx="4732916" cy="34264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Google Shape;1319;p41">
            <a:extLst>
              <a:ext uri="{FF2B5EF4-FFF2-40B4-BE49-F238E27FC236}">
                <a16:creationId xmlns:a16="http://schemas.microsoft.com/office/drawing/2014/main" id="{5CCEA44E-1EF3-F540-7A7F-3AFD674D950B}"/>
              </a:ext>
            </a:extLst>
          </p:cNvPr>
          <p:cNvSpPr txBox="1"/>
          <p:nvPr/>
        </p:nvSpPr>
        <p:spPr>
          <a:xfrm>
            <a:off x="2565007" y="6166901"/>
            <a:ext cx="4732915" cy="763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Qu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bồ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ò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9" name="Google Shape;1319;p41">
            <a:extLst>
              <a:ext uri="{FF2B5EF4-FFF2-40B4-BE49-F238E27FC236}">
                <a16:creationId xmlns:a16="http://schemas.microsoft.com/office/drawing/2014/main" id="{5108E3FD-61A1-63D6-6B0C-0336F56DD0C0}"/>
              </a:ext>
            </a:extLst>
          </p:cNvPr>
          <p:cNvSpPr txBox="1"/>
          <p:nvPr/>
        </p:nvSpPr>
        <p:spPr>
          <a:xfrm>
            <a:off x="10073340" y="6199289"/>
            <a:ext cx="4732915" cy="763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Quả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bồ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kết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60679AD-586C-7AA6-6F99-62465ACB20E9}"/>
              </a:ext>
            </a:extLst>
          </p:cNvPr>
          <p:cNvSpPr txBox="1"/>
          <p:nvPr/>
        </p:nvSpPr>
        <p:spPr>
          <a:xfrm>
            <a:off x="2211601" y="7023434"/>
            <a:ext cx="13424970" cy="2240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4000" dirty="0" err="1">
                <a:solidFill>
                  <a:srgbClr val="000092"/>
                </a:solidFill>
                <a:latin typeface="+mj-lt"/>
              </a:rPr>
              <a:t>Saponin</a:t>
            </a:r>
            <a:r>
              <a:rPr lang="vi-VN" sz="4000" dirty="0">
                <a:solidFill>
                  <a:srgbClr val="000092"/>
                </a:solidFill>
                <a:latin typeface="+mj-lt"/>
              </a:rPr>
              <a:t> trong bồ hòn và bồ kết có khả năng giặt rửa.</a:t>
            </a:r>
          </a:p>
          <a:p>
            <a:pPr marL="571500" indent="-5715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4000" dirty="0">
                <a:solidFill>
                  <a:srgbClr val="000092"/>
                </a:solidFill>
                <a:latin typeface="+mj-lt"/>
              </a:rPr>
              <a:t>Khi tiếp xúc với nước, </a:t>
            </a:r>
            <a:r>
              <a:rPr lang="vi-VN" sz="4000" dirty="0" err="1">
                <a:solidFill>
                  <a:srgbClr val="000092"/>
                </a:solidFill>
                <a:latin typeface="+mj-lt"/>
              </a:rPr>
              <a:t>saponin</a:t>
            </a:r>
            <a:r>
              <a:rPr lang="vi-VN" sz="4000" dirty="0">
                <a:solidFill>
                  <a:srgbClr val="000092"/>
                </a:solidFill>
                <a:latin typeface="+mj-lt"/>
              </a:rPr>
              <a:t> tạo ra lớp bọt nhẹ tương</a:t>
            </a:r>
            <a:r>
              <a:rPr lang="en-US" sz="4000" dirty="0">
                <a:solidFill>
                  <a:srgbClr val="000092"/>
                </a:solidFill>
                <a:latin typeface="+mj-lt"/>
              </a:rPr>
              <a:t> </a:t>
            </a:r>
            <a:r>
              <a:rPr lang="vi-VN" sz="4000" dirty="0">
                <a:solidFill>
                  <a:srgbClr val="000092"/>
                </a:solidFill>
                <a:latin typeface="+mj-lt"/>
              </a:rPr>
              <a:t>tự xà phòng.</a:t>
            </a:r>
            <a:endParaRPr lang="en-US" sz="4000" dirty="0">
              <a:solidFill>
                <a:srgbClr val="00009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94944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" name="Google Shape;1395;p44"/>
          <p:cNvSpPr/>
          <p:nvPr/>
        </p:nvSpPr>
        <p:spPr>
          <a:xfrm>
            <a:off x="8099946" y="1116055"/>
            <a:ext cx="2584200" cy="2584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chemeClr val="dk2">
                <a:alpha val="50000"/>
              </a:scheme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1398" name="Google Shape;1398;p44"/>
          <p:cNvSpPr txBox="1">
            <a:spLocks noGrp="1"/>
          </p:cNvSpPr>
          <p:nvPr>
            <p:ph type="title" idx="2"/>
          </p:nvPr>
        </p:nvSpPr>
        <p:spPr>
          <a:xfrm>
            <a:off x="7881154" y="1581352"/>
            <a:ext cx="2816400" cy="1806600"/>
          </a:xfrm>
          <a:prstGeom prst="rect">
            <a:avLst/>
          </a:prstGeom>
        </p:spPr>
        <p:txBody>
          <a:bodyPr spcFirstLastPara="1" wrap="square" lIns="182850" tIns="0" rIns="182850" bIns="0" anchor="ctr" anchorCtr="0">
            <a:noAutofit/>
          </a:bodyPr>
          <a:lstStyle/>
          <a:p>
            <a:r>
              <a:rPr lang="en" sz="13200" dirty="0">
                <a:latin typeface="+mn-lt"/>
                <a:ea typeface="+mn-ea"/>
                <a:cs typeface="+mn-ea"/>
                <a:sym typeface="+mn-lt"/>
              </a:rPr>
              <a:t>III</a:t>
            </a:r>
            <a:endParaRPr sz="132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399" name="Google Shape;1399;p44"/>
          <p:cNvGrpSpPr/>
          <p:nvPr/>
        </p:nvGrpSpPr>
        <p:grpSpPr>
          <a:xfrm rot="-575841">
            <a:off x="2494878" y="1452235"/>
            <a:ext cx="2991992" cy="2239930"/>
            <a:chOff x="4743975" y="1270700"/>
            <a:chExt cx="1100075" cy="982625"/>
          </a:xfrm>
        </p:grpSpPr>
        <p:sp>
          <p:nvSpPr>
            <p:cNvPr id="1400" name="Google Shape;1400;p44"/>
            <p:cNvSpPr/>
            <p:nvPr/>
          </p:nvSpPr>
          <p:spPr>
            <a:xfrm>
              <a:off x="4743975" y="1416550"/>
              <a:ext cx="838525" cy="836775"/>
            </a:xfrm>
            <a:custGeom>
              <a:avLst/>
              <a:gdLst/>
              <a:ahLst/>
              <a:cxnLst/>
              <a:rect l="l" t="t" r="r" b="b"/>
              <a:pathLst>
                <a:path w="33541" h="33471" extrusionOk="0">
                  <a:moveTo>
                    <a:pt x="26856" y="1"/>
                  </a:moveTo>
                  <a:cubicBezTo>
                    <a:pt x="26776" y="1"/>
                    <a:pt x="26696" y="9"/>
                    <a:pt x="26615" y="25"/>
                  </a:cubicBezTo>
                  <a:lnTo>
                    <a:pt x="1046" y="5402"/>
                  </a:lnTo>
                  <a:cubicBezTo>
                    <a:pt x="377" y="5549"/>
                    <a:pt x="0" y="6176"/>
                    <a:pt x="126" y="6804"/>
                  </a:cubicBezTo>
                  <a:lnTo>
                    <a:pt x="5545" y="32540"/>
                  </a:lnTo>
                  <a:cubicBezTo>
                    <a:pt x="5653" y="33098"/>
                    <a:pt x="6132" y="33470"/>
                    <a:pt x="6664" y="33470"/>
                  </a:cubicBezTo>
                  <a:cubicBezTo>
                    <a:pt x="6750" y="33470"/>
                    <a:pt x="6838" y="33460"/>
                    <a:pt x="6926" y="33440"/>
                  </a:cubicBezTo>
                  <a:lnTo>
                    <a:pt x="32494" y="28062"/>
                  </a:lnTo>
                  <a:cubicBezTo>
                    <a:pt x="33164" y="27937"/>
                    <a:pt x="33541" y="27288"/>
                    <a:pt x="33415" y="26682"/>
                  </a:cubicBezTo>
                  <a:lnTo>
                    <a:pt x="27996" y="945"/>
                  </a:lnTo>
                  <a:cubicBezTo>
                    <a:pt x="27887" y="362"/>
                    <a:pt x="27396" y="1"/>
                    <a:pt x="268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1" name="Google Shape;1401;p44"/>
            <p:cNvSpPr/>
            <p:nvPr/>
          </p:nvSpPr>
          <p:spPr>
            <a:xfrm>
              <a:off x="5048400" y="1338700"/>
              <a:ext cx="795650" cy="800350"/>
            </a:xfrm>
            <a:custGeom>
              <a:avLst/>
              <a:gdLst/>
              <a:ahLst/>
              <a:cxnLst/>
              <a:rect l="l" t="t" r="r" b="b"/>
              <a:pathLst>
                <a:path w="31826" h="32014" extrusionOk="0">
                  <a:moveTo>
                    <a:pt x="1319" y="0"/>
                  </a:moveTo>
                  <a:cubicBezTo>
                    <a:pt x="587" y="0"/>
                    <a:pt x="1" y="565"/>
                    <a:pt x="1" y="1298"/>
                  </a:cubicBezTo>
                  <a:lnTo>
                    <a:pt x="1" y="30695"/>
                  </a:lnTo>
                  <a:cubicBezTo>
                    <a:pt x="1" y="31428"/>
                    <a:pt x="587" y="32013"/>
                    <a:pt x="1319" y="32013"/>
                  </a:cubicBezTo>
                  <a:lnTo>
                    <a:pt x="30528" y="32013"/>
                  </a:lnTo>
                  <a:cubicBezTo>
                    <a:pt x="31261" y="32013"/>
                    <a:pt x="31825" y="31428"/>
                    <a:pt x="31825" y="30695"/>
                  </a:cubicBezTo>
                  <a:lnTo>
                    <a:pt x="31825" y="1298"/>
                  </a:lnTo>
                  <a:cubicBezTo>
                    <a:pt x="31825" y="565"/>
                    <a:pt x="31261" y="0"/>
                    <a:pt x="30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2" name="Google Shape;1402;p44"/>
            <p:cNvSpPr/>
            <p:nvPr/>
          </p:nvSpPr>
          <p:spPr>
            <a:xfrm>
              <a:off x="5156150" y="16201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3" name="Google Shape;1403;p44"/>
            <p:cNvSpPr/>
            <p:nvPr/>
          </p:nvSpPr>
          <p:spPr>
            <a:xfrm>
              <a:off x="5156150" y="1500850"/>
              <a:ext cx="222350" cy="8400"/>
            </a:xfrm>
            <a:custGeom>
              <a:avLst/>
              <a:gdLst/>
              <a:ahLst/>
              <a:cxnLst/>
              <a:rect l="l" t="t" r="r" b="b"/>
              <a:pathLst>
                <a:path w="8894" h="336" extrusionOk="0">
                  <a:moveTo>
                    <a:pt x="1" y="1"/>
                  </a:moveTo>
                  <a:lnTo>
                    <a:pt x="1" y="335"/>
                  </a:lnTo>
                  <a:lnTo>
                    <a:pt x="8893" y="335"/>
                  </a:lnTo>
                  <a:lnTo>
                    <a:pt x="8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4" name="Google Shape;1404;p44"/>
            <p:cNvSpPr/>
            <p:nvPr/>
          </p:nvSpPr>
          <p:spPr>
            <a:xfrm>
              <a:off x="5156150" y="2032325"/>
              <a:ext cx="124525" cy="8375"/>
            </a:xfrm>
            <a:custGeom>
              <a:avLst/>
              <a:gdLst/>
              <a:ahLst/>
              <a:cxnLst/>
              <a:rect l="l" t="t" r="r" b="b"/>
              <a:pathLst>
                <a:path w="4981" h="335" extrusionOk="0">
                  <a:moveTo>
                    <a:pt x="1" y="0"/>
                  </a:moveTo>
                  <a:lnTo>
                    <a:pt x="1" y="335"/>
                  </a:lnTo>
                  <a:lnTo>
                    <a:pt x="4981" y="335"/>
                  </a:lnTo>
                  <a:lnTo>
                    <a:pt x="49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5" name="Google Shape;1405;p44"/>
            <p:cNvSpPr/>
            <p:nvPr/>
          </p:nvSpPr>
          <p:spPr>
            <a:xfrm>
              <a:off x="5156150" y="1676100"/>
              <a:ext cx="618325" cy="8375"/>
            </a:xfrm>
            <a:custGeom>
              <a:avLst/>
              <a:gdLst/>
              <a:ahLst/>
              <a:cxnLst/>
              <a:rect l="l" t="t" r="r" b="b"/>
              <a:pathLst>
                <a:path w="24733" h="335" extrusionOk="0">
                  <a:moveTo>
                    <a:pt x="1" y="0"/>
                  </a:moveTo>
                  <a:lnTo>
                    <a:pt x="1" y="335"/>
                  </a:lnTo>
                  <a:lnTo>
                    <a:pt x="24733" y="335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6" name="Google Shape;1406;p44"/>
            <p:cNvSpPr/>
            <p:nvPr/>
          </p:nvSpPr>
          <p:spPr>
            <a:xfrm>
              <a:off x="5156150" y="17378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7" name="Google Shape;1407;p44"/>
            <p:cNvSpPr/>
            <p:nvPr/>
          </p:nvSpPr>
          <p:spPr>
            <a:xfrm>
              <a:off x="5156150" y="1801100"/>
              <a:ext cx="618325" cy="8400"/>
            </a:xfrm>
            <a:custGeom>
              <a:avLst/>
              <a:gdLst/>
              <a:ahLst/>
              <a:cxnLst/>
              <a:rect l="l" t="t" r="r" b="b"/>
              <a:pathLst>
                <a:path w="24733" h="336" extrusionOk="0">
                  <a:moveTo>
                    <a:pt x="1" y="1"/>
                  </a:moveTo>
                  <a:lnTo>
                    <a:pt x="1" y="336"/>
                  </a:lnTo>
                  <a:lnTo>
                    <a:pt x="24733" y="336"/>
                  </a:lnTo>
                  <a:lnTo>
                    <a:pt x="2473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8" name="Google Shape;1408;p44"/>
            <p:cNvSpPr/>
            <p:nvPr/>
          </p:nvSpPr>
          <p:spPr>
            <a:xfrm>
              <a:off x="5574625" y="1270700"/>
              <a:ext cx="174750" cy="290850"/>
            </a:xfrm>
            <a:custGeom>
              <a:avLst/>
              <a:gdLst/>
              <a:ahLst/>
              <a:cxnLst/>
              <a:rect l="l" t="t" r="r" b="b"/>
              <a:pathLst>
                <a:path w="6990" h="11634" extrusionOk="0">
                  <a:moveTo>
                    <a:pt x="2030" y="0"/>
                  </a:moveTo>
                  <a:cubicBezTo>
                    <a:pt x="1465" y="42"/>
                    <a:pt x="1110" y="293"/>
                    <a:pt x="901" y="670"/>
                  </a:cubicBezTo>
                  <a:cubicBezTo>
                    <a:pt x="587" y="1277"/>
                    <a:pt x="775" y="2134"/>
                    <a:pt x="1005" y="2825"/>
                  </a:cubicBezTo>
                  <a:lnTo>
                    <a:pt x="1549" y="2825"/>
                  </a:lnTo>
                  <a:cubicBezTo>
                    <a:pt x="1319" y="2176"/>
                    <a:pt x="1110" y="1381"/>
                    <a:pt x="1340" y="900"/>
                  </a:cubicBezTo>
                  <a:cubicBezTo>
                    <a:pt x="1465" y="670"/>
                    <a:pt x="1717" y="544"/>
                    <a:pt x="2051" y="523"/>
                  </a:cubicBezTo>
                  <a:lnTo>
                    <a:pt x="2093" y="523"/>
                  </a:lnTo>
                  <a:cubicBezTo>
                    <a:pt x="3558" y="523"/>
                    <a:pt x="5629" y="6507"/>
                    <a:pt x="6215" y="9123"/>
                  </a:cubicBezTo>
                  <a:cubicBezTo>
                    <a:pt x="6424" y="10044"/>
                    <a:pt x="5922" y="10818"/>
                    <a:pt x="5336" y="11069"/>
                  </a:cubicBezTo>
                  <a:cubicBezTo>
                    <a:pt x="5219" y="11113"/>
                    <a:pt x="5098" y="11134"/>
                    <a:pt x="4975" y="11134"/>
                  </a:cubicBezTo>
                  <a:cubicBezTo>
                    <a:pt x="4395" y="11134"/>
                    <a:pt x="3769" y="10656"/>
                    <a:pt x="3286" y="9792"/>
                  </a:cubicBezTo>
                  <a:cubicBezTo>
                    <a:pt x="1507" y="6654"/>
                    <a:pt x="566" y="3076"/>
                    <a:pt x="566" y="3034"/>
                  </a:cubicBezTo>
                  <a:cubicBezTo>
                    <a:pt x="532" y="2917"/>
                    <a:pt x="433" y="2827"/>
                    <a:pt x="330" y="2827"/>
                  </a:cubicBezTo>
                  <a:cubicBezTo>
                    <a:pt x="304" y="2827"/>
                    <a:pt x="277" y="2833"/>
                    <a:pt x="252" y="2846"/>
                  </a:cubicBezTo>
                  <a:cubicBezTo>
                    <a:pt x="105" y="2867"/>
                    <a:pt x="1" y="3034"/>
                    <a:pt x="64" y="3160"/>
                  </a:cubicBezTo>
                  <a:cubicBezTo>
                    <a:pt x="64" y="3181"/>
                    <a:pt x="1026" y="6842"/>
                    <a:pt x="2826" y="10064"/>
                  </a:cubicBezTo>
                  <a:cubicBezTo>
                    <a:pt x="3558" y="11362"/>
                    <a:pt x="4395" y="11634"/>
                    <a:pt x="4960" y="11634"/>
                  </a:cubicBezTo>
                  <a:cubicBezTo>
                    <a:pt x="5211" y="11634"/>
                    <a:pt x="5420" y="11592"/>
                    <a:pt x="5525" y="11529"/>
                  </a:cubicBezTo>
                  <a:cubicBezTo>
                    <a:pt x="6466" y="11173"/>
                    <a:pt x="6989" y="10085"/>
                    <a:pt x="6738" y="8997"/>
                  </a:cubicBezTo>
                  <a:cubicBezTo>
                    <a:pt x="6696" y="8914"/>
                    <a:pt x="4499" y="0"/>
                    <a:pt x="209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9" name="Google Shape;1409;p44"/>
            <p:cNvSpPr/>
            <p:nvPr/>
          </p:nvSpPr>
          <p:spPr>
            <a:xfrm>
              <a:off x="5634275" y="1315275"/>
              <a:ext cx="20425" cy="26050"/>
            </a:xfrm>
            <a:custGeom>
              <a:avLst/>
              <a:gdLst/>
              <a:ahLst/>
              <a:cxnLst/>
              <a:rect l="l" t="t" r="r" b="b"/>
              <a:pathLst>
                <a:path w="817" h="1042" extrusionOk="0">
                  <a:moveTo>
                    <a:pt x="248" y="1"/>
                  </a:moveTo>
                  <a:cubicBezTo>
                    <a:pt x="222" y="1"/>
                    <a:pt x="195" y="6"/>
                    <a:pt x="168" y="17"/>
                  </a:cubicBezTo>
                  <a:cubicBezTo>
                    <a:pt x="63" y="58"/>
                    <a:pt x="0" y="163"/>
                    <a:pt x="63" y="289"/>
                  </a:cubicBezTo>
                  <a:lnTo>
                    <a:pt x="377" y="1042"/>
                  </a:lnTo>
                  <a:lnTo>
                    <a:pt x="816" y="1042"/>
                  </a:lnTo>
                  <a:lnTo>
                    <a:pt x="419" y="121"/>
                  </a:lnTo>
                  <a:cubicBezTo>
                    <a:pt x="388" y="44"/>
                    <a:pt x="322" y="1"/>
                    <a:pt x="248" y="1"/>
                  </a:cubicBezTo>
                  <a:close/>
                </a:path>
              </a:pathLst>
            </a:custGeom>
            <a:solidFill>
              <a:srgbClr val="51515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10" name="Google Shape;1410;p44"/>
          <p:cNvGrpSpPr/>
          <p:nvPr/>
        </p:nvGrpSpPr>
        <p:grpSpPr>
          <a:xfrm>
            <a:off x="1867414" y="7385000"/>
            <a:ext cx="1423012" cy="1930100"/>
            <a:chOff x="10599400" y="3839075"/>
            <a:chExt cx="860650" cy="1103600"/>
          </a:xfrm>
        </p:grpSpPr>
        <p:sp>
          <p:nvSpPr>
            <p:cNvPr id="1411" name="Google Shape;1411;p44"/>
            <p:cNvSpPr/>
            <p:nvPr/>
          </p:nvSpPr>
          <p:spPr>
            <a:xfrm>
              <a:off x="10599400" y="3839075"/>
              <a:ext cx="860650" cy="1103600"/>
            </a:xfrm>
            <a:custGeom>
              <a:avLst/>
              <a:gdLst/>
              <a:ahLst/>
              <a:cxnLst/>
              <a:rect l="l" t="t" r="r" b="b"/>
              <a:pathLst>
                <a:path w="34426" h="44144" extrusionOk="0">
                  <a:moveTo>
                    <a:pt x="13012" y="0"/>
                  </a:moveTo>
                  <a:cubicBezTo>
                    <a:pt x="11286" y="0"/>
                    <a:pt x="9625" y="1228"/>
                    <a:pt x="9341" y="3034"/>
                  </a:cubicBezTo>
                  <a:cubicBezTo>
                    <a:pt x="8660" y="2418"/>
                    <a:pt x="7802" y="2127"/>
                    <a:pt x="6944" y="2127"/>
                  </a:cubicBezTo>
                  <a:cubicBezTo>
                    <a:pt x="5574" y="2127"/>
                    <a:pt x="4206" y="2868"/>
                    <a:pt x="3570" y="4201"/>
                  </a:cubicBezTo>
                  <a:cubicBezTo>
                    <a:pt x="1" y="11840"/>
                    <a:pt x="5171" y="18111"/>
                    <a:pt x="8740" y="23215"/>
                  </a:cubicBezTo>
                  <a:cubicBezTo>
                    <a:pt x="4371" y="27918"/>
                    <a:pt x="3904" y="36024"/>
                    <a:pt x="8240" y="40728"/>
                  </a:cubicBezTo>
                  <a:cubicBezTo>
                    <a:pt x="9852" y="42764"/>
                    <a:pt x="13129" y="44144"/>
                    <a:pt x="16180" y="44144"/>
                  </a:cubicBezTo>
                  <a:cubicBezTo>
                    <a:pt x="19128" y="44144"/>
                    <a:pt x="21864" y="42856"/>
                    <a:pt x="22684" y="39627"/>
                  </a:cubicBezTo>
                  <a:cubicBezTo>
                    <a:pt x="23777" y="40471"/>
                    <a:pt x="24908" y="40834"/>
                    <a:pt x="26015" y="40834"/>
                  </a:cubicBezTo>
                  <a:cubicBezTo>
                    <a:pt x="30247" y="40834"/>
                    <a:pt x="34118" y="35526"/>
                    <a:pt x="34092" y="31454"/>
                  </a:cubicBezTo>
                  <a:cubicBezTo>
                    <a:pt x="34425" y="25216"/>
                    <a:pt x="28788" y="19212"/>
                    <a:pt x="22584" y="18345"/>
                  </a:cubicBezTo>
                  <a:cubicBezTo>
                    <a:pt x="22117" y="12107"/>
                    <a:pt x="22117" y="3935"/>
                    <a:pt x="14511" y="332"/>
                  </a:cubicBezTo>
                  <a:cubicBezTo>
                    <a:pt x="14028" y="105"/>
                    <a:pt x="13517" y="0"/>
                    <a:pt x="130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2" name="Google Shape;1412;p44"/>
            <p:cNvSpPr/>
            <p:nvPr/>
          </p:nvSpPr>
          <p:spPr>
            <a:xfrm>
              <a:off x="10742850" y="3983300"/>
              <a:ext cx="254375" cy="441175"/>
            </a:xfrm>
            <a:custGeom>
              <a:avLst/>
              <a:gdLst/>
              <a:ahLst/>
              <a:cxnLst/>
              <a:rect l="l" t="t" r="r" b="b"/>
              <a:pathLst>
                <a:path w="10175" h="17647" extrusionOk="0">
                  <a:moveTo>
                    <a:pt x="1134" y="0"/>
                  </a:moveTo>
                  <a:cubicBezTo>
                    <a:pt x="1134" y="0"/>
                    <a:pt x="0" y="2469"/>
                    <a:pt x="367" y="5204"/>
                  </a:cubicBezTo>
                  <a:cubicBezTo>
                    <a:pt x="767" y="7973"/>
                    <a:pt x="4170" y="12843"/>
                    <a:pt x="4203" y="12943"/>
                  </a:cubicBezTo>
                  <a:cubicBezTo>
                    <a:pt x="4270" y="13010"/>
                    <a:pt x="7539" y="17646"/>
                    <a:pt x="7539" y="17646"/>
                  </a:cubicBezTo>
                  <a:cubicBezTo>
                    <a:pt x="7539" y="17646"/>
                    <a:pt x="8606" y="17379"/>
                    <a:pt x="9274" y="16979"/>
                  </a:cubicBezTo>
                  <a:cubicBezTo>
                    <a:pt x="9974" y="16579"/>
                    <a:pt x="10174" y="16112"/>
                    <a:pt x="10174" y="16112"/>
                  </a:cubicBezTo>
                  <a:cubicBezTo>
                    <a:pt x="10041" y="16045"/>
                    <a:pt x="1134" y="0"/>
                    <a:pt x="11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3" name="Google Shape;1413;p44"/>
            <p:cNvSpPr/>
            <p:nvPr/>
          </p:nvSpPr>
          <p:spPr>
            <a:xfrm>
              <a:off x="10922975" y="3930750"/>
              <a:ext cx="156800" cy="457325"/>
            </a:xfrm>
            <a:custGeom>
              <a:avLst/>
              <a:gdLst/>
              <a:ahLst/>
              <a:cxnLst/>
              <a:rect l="l" t="t" r="r" b="b"/>
              <a:pathLst>
                <a:path w="6272" h="18293" extrusionOk="0">
                  <a:moveTo>
                    <a:pt x="0" y="1"/>
                  </a:moveTo>
                  <a:cubicBezTo>
                    <a:pt x="0" y="1"/>
                    <a:pt x="3303" y="18047"/>
                    <a:pt x="3269" y="18180"/>
                  </a:cubicBezTo>
                  <a:cubicBezTo>
                    <a:pt x="3269" y="18180"/>
                    <a:pt x="3495" y="18293"/>
                    <a:pt x="3959" y="18293"/>
                  </a:cubicBezTo>
                  <a:cubicBezTo>
                    <a:pt x="4114" y="18293"/>
                    <a:pt x="4295" y="18280"/>
                    <a:pt x="4504" y="18247"/>
                  </a:cubicBezTo>
                  <a:cubicBezTo>
                    <a:pt x="5304" y="18180"/>
                    <a:pt x="6272" y="17680"/>
                    <a:pt x="6272" y="17680"/>
                  </a:cubicBezTo>
                  <a:cubicBezTo>
                    <a:pt x="6272" y="17680"/>
                    <a:pt x="5905" y="12009"/>
                    <a:pt x="5838" y="11909"/>
                  </a:cubicBezTo>
                  <a:cubicBezTo>
                    <a:pt x="5805" y="11843"/>
                    <a:pt x="5338" y="5905"/>
                    <a:pt x="3903" y="3537"/>
                  </a:cubicBezTo>
                  <a:cubicBezTo>
                    <a:pt x="2436" y="1168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4" name="Google Shape;1414;p44"/>
            <p:cNvSpPr/>
            <p:nvPr/>
          </p:nvSpPr>
          <p:spPr>
            <a:xfrm>
              <a:off x="10800375" y="4377725"/>
              <a:ext cx="569600" cy="481025"/>
            </a:xfrm>
            <a:custGeom>
              <a:avLst/>
              <a:gdLst/>
              <a:ahLst/>
              <a:cxnLst/>
              <a:rect l="l" t="t" r="r" b="b"/>
              <a:pathLst>
                <a:path w="22784" h="19241" extrusionOk="0">
                  <a:moveTo>
                    <a:pt x="12252" y="3864"/>
                  </a:moveTo>
                  <a:cubicBezTo>
                    <a:pt x="15582" y="3864"/>
                    <a:pt x="20330" y="8441"/>
                    <a:pt x="17847" y="11643"/>
                  </a:cubicBezTo>
                  <a:cubicBezTo>
                    <a:pt x="16179" y="11209"/>
                    <a:pt x="12009" y="5639"/>
                    <a:pt x="12043" y="3871"/>
                  </a:cubicBezTo>
                  <a:cubicBezTo>
                    <a:pt x="12112" y="3867"/>
                    <a:pt x="12182" y="3864"/>
                    <a:pt x="12252" y="3864"/>
                  </a:cubicBezTo>
                  <a:close/>
                  <a:moveTo>
                    <a:pt x="7073" y="5639"/>
                  </a:moveTo>
                  <a:lnTo>
                    <a:pt x="7073" y="5639"/>
                  </a:lnTo>
                  <a:cubicBezTo>
                    <a:pt x="8240" y="6906"/>
                    <a:pt x="8574" y="13911"/>
                    <a:pt x="7540" y="15312"/>
                  </a:cubicBezTo>
                  <a:cubicBezTo>
                    <a:pt x="3503" y="14378"/>
                    <a:pt x="4404" y="7573"/>
                    <a:pt x="7073" y="5639"/>
                  </a:cubicBezTo>
                  <a:close/>
                  <a:moveTo>
                    <a:pt x="12605" y="1"/>
                  </a:moveTo>
                  <a:cubicBezTo>
                    <a:pt x="11621" y="1"/>
                    <a:pt x="10618" y="153"/>
                    <a:pt x="9608" y="468"/>
                  </a:cubicBezTo>
                  <a:cubicBezTo>
                    <a:pt x="9557" y="481"/>
                    <a:pt x="9502" y="486"/>
                    <a:pt x="9442" y="486"/>
                  </a:cubicBezTo>
                  <a:cubicBezTo>
                    <a:pt x="9159" y="486"/>
                    <a:pt x="8786" y="369"/>
                    <a:pt x="8456" y="369"/>
                  </a:cubicBezTo>
                  <a:cubicBezTo>
                    <a:pt x="8304" y="369"/>
                    <a:pt x="8160" y="394"/>
                    <a:pt x="8040" y="468"/>
                  </a:cubicBezTo>
                  <a:cubicBezTo>
                    <a:pt x="7640" y="702"/>
                    <a:pt x="7039" y="1235"/>
                    <a:pt x="6572" y="1469"/>
                  </a:cubicBezTo>
                  <a:cubicBezTo>
                    <a:pt x="6205" y="1602"/>
                    <a:pt x="5805" y="1836"/>
                    <a:pt x="5438" y="2036"/>
                  </a:cubicBezTo>
                  <a:cubicBezTo>
                    <a:pt x="4738" y="2503"/>
                    <a:pt x="4070" y="3037"/>
                    <a:pt x="3503" y="3604"/>
                  </a:cubicBezTo>
                  <a:cubicBezTo>
                    <a:pt x="2336" y="4838"/>
                    <a:pt x="1435" y="6339"/>
                    <a:pt x="1002" y="7940"/>
                  </a:cubicBezTo>
                  <a:cubicBezTo>
                    <a:pt x="1" y="11042"/>
                    <a:pt x="535" y="14512"/>
                    <a:pt x="2703" y="16980"/>
                  </a:cubicBezTo>
                  <a:cubicBezTo>
                    <a:pt x="4081" y="18568"/>
                    <a:pt x="6293" y="19241"/>
                    <a:pt x="8372" y="19241"/>
                  </a:cubicBezTo>
                  <a:cubicBezTo>
                    <a:pt x="8608" y="19241"/>
                    <a:pt x="8843" y="19232"/>
                    <a:pt x="9074" y="19215"/>
                  </a:cubicBezTo>
                  <a:cubicBezTo>
                    <a:pt x="12910" y="18915"/>
                    <a:pt x="11576" y="12243"/>
                    <a:pt x="10909" y="9408"/>
                  </a:cubicBezTo>
                  <a:cubicBezTo>
                    <a:pt x="10842" y="9041"/>
                    <a:pt x="10709" y="8174"/>
                    <a:pt x="10508" y="7140"/>
                  </a:cubicBezTo>
                  <a:lnTo>
                    <a:pt x="10508" y="7140"/>
                  </a:lnTo>
                  <a:cubicBezTo>
                    <a:pt x="11042" y="7974"/>
                    <a:pt x="11509" y="8707"/>
                    <a:pt x="11809" y="9174"/>
                  </a:cubicBezTo>
                  <a:cubicBezTo>
                    <a:pt x="13109" y="11341"/>
                    <a:pt x="15734" y="16008"/>
                    <a:pt x="18126" y="16008"/>
                  </a:cubicBezTo>
                  <a:cubicBezTo>
                    <a:pt x="18496" y="16008"/>
                    <a:pt x="18861" y="15896"/>
                    <a:pt x="19215" y="15646"/>
                  </a:cubicBezTo>
                  <a:cubicBezTo>
                    <a:pt x="21083" y="14311"/>
                    <a:pt x="22650" y="12210"/>
                    <a:pt x="22717" y="9875"/>
                  </a:cubicBezTo>
                  <a:cubicBezTo>
                    <a:pt x="22784" y="6606"/>
                    <a:pt x="21016" y="3704"/>
                    <a:pt x="18381" y="1869"/>
                  </a:cubicBezTo>
                  <a:cubicBezTo>
                    <a:pt x="16603" y="654"/>
                    <a:pt x="14644" y="1"/>
                    <a:pt x="12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5" name="Google Shape;1415;p44"/>
            <p:cNvSpPr/>
            <p:nvPr/>
          </p:nvSpPr>
          <p:spPr>
            <a:xfrm>
              <a:off x="10909350" y="3922725"/>
              <a:ext cx="182100" cy="475375"/>
            </a:xfrm>
            <a:custGeom>
              <a:avLst/>
              <a:gdLst/>
              <a:ahLst/>
              <a:cxnLst/>
              <a:rect l="l" t="t" r="r" b="b"/>
              <a:pathLst>
                <a:path w="7284" h="19015" extrusionOk="0">
                  <a:moveTo>
                    <a:pt x="812" y="755"/>
                  </a:moveTo>
                  <a:lnTo>
                    <a:pt x="812" y="755"/>
                  </a:lnTo>
                  <a:cubicBezTo>
                    <a:pt x="6750" y="4024"/>
                    <a:pt x="5649" y="12030"/>
                    <a:pt x="6450" y="17868"/>
                  </a:cubicBezTo>
                  <a:cubicBezTo>
                    <a:pt x="5682" y="18101"/>
                    <a:pt x="4949" y="18268"/>
                    <a:pt x="4148" y="18401"/>
                  </a:cubicBezTo>
                  <a:cubicBezTo>
                    <a:pt x="3214" y="12530"/>
                    <a:pt x="2013" y="6660"/>
                    <a:pt x="812" y="755"/>
                  </a:cubicBezTo>
                  <a:close/>
                  <a:moveTo>
                    <a:pt x="491" y="1"/>
                  </a:moveTo>
                  <a:cubicBezTo>
                    <a:pt x="1" y="1"/>
                    <a:pt x="120" y="762"/>
                    <a:pt x="212" y="1189"/>
                  </a:cubicBezTo>
                  <a:cubicBezTo>
                    <a:pt x="879" y="4225"/>
                    <a:pt x="1479" y="7327"/>
                    <a:pt x="2046" y="10396"/>
                  </a:cubicBezTo>
                  <a:cubicBezTo>
                    <a:pt x="2347" y="11930"/>
                    <a:pt x="2647" y="13498"/>
                    <a:pt x="2880" y="15032"/>
                  </a:cubicBezTo>
                  <a:cubicBezTo>
                    <a:pt x="3014" y="15766"/>
                    <a:pt x="3181" y="16567"/>
                    <a:pt x="3314" y="17334"/>
                  </a:cubicBezTo>
                  <a:cubicBezTo>
                    <a:pt x="3481" y="17868"/>
                    <a:pt x="3381" y="18702"/>
                    <a:pt x="3814" y="18935"/>
                  </a:cubicBezTo>
                  <a:cubicBezTo>
                    <a:pt x="3912" y="18984"/>
                    <a:pt x="3992" y="19015"/>
                    <a:pt x="4093" y="19015"/>
                  </a:cubicBezTo>
                  <a:cubicBezTo>
                    <a:pt x="4130" y="19015"/>
                    <a:pt x="4170" y="19011"/>
                    <a:pt x="4215" y="19002"/>
                  </a:cubicBezTo>
                  <a:cubicBezTo>
                    <a:pt x="4882" y="18902"/>
                    <a:pt x="7150" y="18668"/>
                    <a:pt x="7017" y="17834"/>
                  </a:cubicBezTo>
                  <a:cubicBezTo>
                    <a:pt x="6216" y="11697"/>
                    <a:pt x="7284" y="3090"/>
                    <a:pt x="645" y="22"/>
                  </a:cubicBezTo>
                  <a:cubicBezTo>
                    <a:pt x="588" y="7"/>
                    <a:pt x="537" y="1"/>
                    <a:pt x="4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6" name="Google Shape;1416;p44"/>
            <p:cNvSpPr/>
            <p:nvPr/>
          </p:nvSpPr>
          <p:spPr>
            <a:xfrm>
              <a:off x="10683625" y="3974550"/>
              <a:ext cx="324425" cy="455200"/>
            </a:xfrm>
            <a:custGeom>
              <a:avLst/>
              <a:gdLst/>
              <a:ahLst/>
              <a:cxnLst/>
              <a:rect l="l" t="t" r="r" b="b"/>
              <a:pathLst>
                <a:path w="12977" h="18208" extrusionOk="0">
                  <a:moveTo>
                    <a:pt x="3570" y="951"/>
                  </a:moveTo>
                  <a:cubicBezTo>
                    <a:pt x="6372" y="6188"/>
                    <a:pt x="9174" y="11525"/>
                    <a:pt x="12210" y="16662"/>
                  </a:cubicBezTo>
                  <a:cubicBezTo>
                    <a:pt x="11509" y="17029"/>
                    <a:pt x="10842" y="17429"/>
                    <a:pt x="10075" y="17696"/>
                  </a:cubicBezTo>
                  <a:cubicBezTo>
                    <a:pt x="7006" y="12692"/>
                    <a:pt x="1035" y="7222"/>
                    <a:pt x="3570" y="951"/>
                  </a:cubicBezTo>
                  <a:close/>
                  <a:moveTo>
                    <a:pt x="3468" y="1"/>
                  </a:moveTo>
                  <a:cubicBezTo>
                    <a:pt x="3368" y="1"/>
                    <a:pt x="3267" y="54"/>
                    <a:pt x="3170" y="183"/>
                  </a:cubicBezTo>
                  <a:cubicBezTo>
                    <a:pt x="1" y="6788"/>
                    <a:pt x="6205" y="12792"/>
                    <a:pt x="9508" y="17996"/>
                  </a:cubicBezTo>
                  <a:cubicBezTo>
                    <a:pt x="9608" y="18147"/>
                    <a:pt x="9775" y="18208"/>
                    <a:pt x="9980" y="18208"/>
                  </a:cubicBezTo>
                  <a:cubicBezTo>
                    <a:pt x="10729" y="18208"/>
                    <a:pt x="11991" y="17391"/>
                    <a:pt x="12410" y="17129"/>
                  </a:cubicBezTo>
                  <a:cubicBezTo>
                    <a:pt x="12577" y="17029"/>
                    <a:pt x="12677" y="16929"/>
                    <a:pt x="12710" y="16795"/>
                  </a:cubicBezTo>
                  <a:cubicBezTo>
                    <a:pt x="12977" y="16362"/>
                    <a:pt x="12376" y="15795"/>
                    <a:pt x="12076" y="15294"/>
                  </a:cubicBezTo>
                  <a:cubicBezTo>
                    <a:pt x="11709" y="14627"/>
                    <a:pt x="11342" y="13927"/>
                    <a:pt x="10909" y="13259"/>
                  </a:cubicBezTo>
                  <a:cubicBezTo>
                    <a:pt x="10175" y="11858"/>
                    <a:pt x="9374" y="10491"/>
                    <a:pt x="8640" y="9123"/>
                  </a:cubicBezTo>
                  <a:cubicBezTo>
                    <a:pt x="7139" y="6355"/>
                    <a:pt x="5672" y="3619"/>
                    <a:pt x="4204" y="817"/>
                  </a:cubicBezTo>
                  <a:cubicBezTo>
                    <a:pt x="4078" y="514"/>
                    <a:pt x="3779" y="1"/>
                    <a:pt x="346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17" name="Google Shape;1417;p44"/>
          <p:cNvGrpSpPr/>
          <p:nvPr/>
        </p:nvGrpSpPr>
        <p:grpSpPr>
          <a:xfrm>
            <a:off x="15006666" y="7176386"/>
            <a:ext cx="2163250" cy="2372600"/>
            <a:chOff x="10387600" y="1540275"/>
            <a:chExt cx="1081625" cy="1186300"/>
          </a:xfrm>
        </p:grpSpPr>
        <p:sp>
          <p:nvSpPr>
            <p:cNvPr id="1418" name="Google Shape;1418;p44"/>
            <p:cNvSpPr/>
            <p:nvPr/>
          </p:nvSpPr>
          <p:spPr>
            <a:xfrm>
              <a:off x="10387600" y="1540275"/>
              <a:ext cx="1081625" cy="1186300"/>
            </a:xfrm>
            <a:custGeom>
              <a:avLst/>
              <a:gdLst/>
              <a:ahLst/>
              <a:cxnLst/>
              <a:rect l="l" t="t" r="r" b="b"/>
              <a:pathLst>
                <a:path w="43265" h="47452" extrusionOk="0">
                  <a:moveTo>
                    <a:pt x="24711" y="0"/>
                  </a:moveTo>
                  <a:cubicBezTo>
                    <a:pt x="24157" y="0"/>
                    <a:pt x="23672" y="139"/>
                    <a:pt x="23250" y="285"/>
                  </a:cubicBezTo>
                  <a:cubicBezTo>
                    <a:pt x="17846" y="2586"/>
                    <a:pt x="12142" y="5589"/>
                    <a:pt x="7005" y="8591"/>
                  </a:cubicBezTo>
                  <a:cubicBezTo>
                    <a:pt x="4670" y="9992"/>
                    <a:pt x="0" y="11626"/>
                    <a:pt x="1501" y="15229"/>
                  </a:cubicBezTo>
                  <a:cubicBezTo>
                    <a:pt x="4370" y="23468"/>
                    <a:pt x="7372" y="31674"/>
                    <a:pt x="10341" y="39846"/>
                  </a:cubicBezTo>
                  <a:lnTo>
                    <a:pt x="10341" y="39913"/>
                  </a:lnTo>
                  <a:cubicBezTo>
                    <a:pt x="11175" y="42415"/>
                    <a:pt x="12075" y="45184"/>
                    <a:pt x="13710" y="47452"/>
                  </a:cubicBezTo>
                  <a:cubicBezTo>
                    <a:pt x="22349" y="46284"/>
                    <a:pt x="31356" y="43482"/>
                    <a:pt x="40262" y="41181"/>
                  </a:cubicBezTo>
                  <a:cubicBezTo>
                    <a:pt x="42764" y="40580"/>
                    <a:pt x="43264" y="36978"/>
                    <a:pt x="41563" y="35310"/>
                  </a:cubicBezTo>
                  <a:cubicBezTo>
                    <a:pt x="41530" y="34843"/>
                    <a:pt x="41496" y="34509"/>
                    <a:pt x="41330" y="34076"/>
                  </a:cubicBezTo>
                  <a:cubicBezTo>
                    <a:pt x="40696" y="26871"/>
                    <a:pt x="36560" y="19932"/>
                    <a:pt x="34692" y="13027"/>
                  </a:cubicBezTo>
                  <a:cubicBezTo>
                    <a:pt x="32799" y="9435"/>
                    <a:pt x="32110" y="910"/>
                    <a:pt x="27939" y="910"/>
                  </a:cubicBezTo>
                  <a:cubicBezTo>
                    <a:pt x="27771" y="910"/>
                    <a:pt x="27598" y="924"/>
                    <a:pt x="27420" y="952"/>
                  </a:cubicBezTo>
                  <a:lnTo>
                    <a:pt x="27220" y="985"/>
                  </a:lnTo>
                  <a:cubicBezTo>
                    <a:pt x="26260" y="233"/>
                    <a:pt x="25428" y="0"/>
                    <a:pt x="247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9" name="Google Shape;1419;p44"/>
            <p:cNvSpPr/>
            <p:nvPr/>
          </p:nvSpPr>
          <p:spPr>
            <a:xfrm>
              <a:off x="10708650" y="1663300"/>
              <a:ext cx="622975" cy="914000"/>
            </a:xfrm>
            <a:custGeom>
              <a:avLst/>
              <a:gdLst/>
              <a:ahLst/>
              <a:cxnLst/>
              <a:rect l="l" t="t" r="r" b="b"/>
              <a:pathLst>
                <a:path w="24919" h="36560" extrusionOk="0">
                  <a:moveTo>
                    <a:pt x="14978" y="0"/>
                  </a:moveTo>
                  <a:cubicBezTo>
                    <a:pt x="14978" y="0"/>
                    <a:pt x="12876" y="634"/>
                    <a:pt x="12710" y="668"/>
                  </a:cubicBezTo>
                  <a:lnTo>
                    <a:pt x="1" y="7172"/>
                  </a:lnTo>
                  <a:lnTo>
                    <a:pt x="7172" y="36560"/>
                  </a:lnTo>
                  <a:lnTo>
                    <a:pt x="24718" y="32390"/>
                  </a:lnTo>
                  <a:lnTo>
                    <a:pt x="24318" y="30589"/>
                  </a:lnTo>
                  <a:lnTo>
                    <a:pt x="24918" y="30055"/>
                  </a:lnTo>
                  <a:lnTo>
                    <a:pt x="24385" y="28521"/>
                  </a:lnTo>
                  <a:lnTo>
                    <a:pt x="24852" y="27920"/>
                  </a:lnTo>
                  <a:cubicBezTo>
                    <a:pt x="24852" y="27920"/>
                    <a:pt x="22250" y="20248"/>
                    <a:pt x="22150" y="20182"/>
                  </a:cubicBezTo>
                  <a:cubicBezTo>
                    <a:pt x="21983" y="20082"/>
                    <a:pt x="14978" y="0"/>
                    <a:pt x="14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0" name="Google Shape;1420;p44"/>
            <p:cNvSpPr/>
            <p:nvPr/>
          </p:nvSpPr>
          <p:spPr>
            <a:xfrm>
              <a:off x="10562725" y="20719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1" name="Google Shape;1421;p44"/>
            <p:cNvSpPr/>
            <p:nvPr/>
          </p:nvSpPr>
          <p:spPr>
            <a:xfrm>
              <a:off x="10501000" y="1631450"/>
              <a:ext cx="786425" cy="1003450"/>
            </a:xfrm>
            <a:custGeom>
              <a:avLst/>
              <a:gdLst/>
              <a:ahLst/>
              <a:cxnLst/>
              <a:rect l="l" t="t" r="r" b="b"/>
              <a:pathLst>
                <a:path w="31457" h="40138" extrusionOk="0">
                  <a:moveTo>
                    <a:pt x="20036" y="1"/>
                  </a:moveTo>
                  <a:cubicBezTo>
                    <a:pt x="19952" y="1"/>
                    <a:pt x="19867" y="13"/>
                    <a:pt x="19781" y="40"/>
                  </a:cubicBezTo>
                  <a:cubicBezTo>
                    <a:pt x="16879" y="1274"/>
                    <a:pt x="14011" y="2642"/>
                    <a:pt x="11209" y="4043"/>
                  </a:cubicBezTo>
                  <a:cubicBezTo>
                    <a:pt x="8440" y="5511"/>
                    <a:pt x="5705" y="7112"/>
                    <a:pt x="3003" y="8646"/>
                  </a:cubicBezTo>
                  <a:cubicBezTo>
                    <a:pt x="2469" y="8980"/>
                    <a:pt x="1935" y="9314"/>
                    <a:pt x="1335" y="9614"/>
                  </a:cubicBezTo>
                  <a:cubicBezTo>
                    <a:pt x="935" y="9814"/>
                    <a:pt x="334" y="10014"/>
                    <a:pt x="134" y="10448"/>
                  </a:cubicBezTo>
                  <a:cubicBezTo>
                    <a:pt x="1" y="10681"/>
                    <a:pt x="134" y="10948"/>
                    <a:pt x="201" y="11182"/>
                  </a:cubicBezTo>
                  <a:cubicBezTo>
                    <a:pt x="601" y="12483"/>
                    <a:pt x="1101" y="13750"/>
                    <a:pt x="1535" y="14984"/>
                  </a:cubicBezTo>
                  <a:cubicBezTo>
                    <a:pt x="1935" y="15985"/>
                    <a:pt x="2269" y="16986"/>
                    <a:pt x="2636" y="17986"/>
                  </a:cubicBezTo>
                  <a:cubicBezTo>
                    <a:pt x="2969" y="18954"/>
                    <a:pt x="3370" y="19888"/>
                    <a:pt x="3670" y="20922"/>
                  </a:cubicBezTo>
                  <a:cubicBezTo>
                    <a:pt x="5304" y="25625"/>
                    <a:pt x="7039" y="30262"/>
                    <a:pt x="8707" y="34899"/>
                  </a:cubicBezTo>
                  <a:lnTo>
                    <a:pt x="8707" y="34865"/>
                  </a:lnTo>
                  <a:cubicBezTo>
                    <a:pt x="8707" y="34899"/>
                    <a:pt x="8707" y="34899"/>
                    <a:pt x="8774" y="34965"/>
                  </a:cubicBezTo>
                  <a:lnTo>
                    <a:pt x="8774" y="34899"/>
                  </a:lnTo>
                  <a:cubicBezTo>
                    <a:pt x="9474" y="36633"/>
                    <a:pt x="9841" y="38601"/>
                    <a:pt x="10808" y="40136"/>
                  </a:cubicBezTo>
                  <a:cubicBezTo>
                    <a:pt x="10809" y="40137"/>
                    <a:pt x="10811" y="40137"/>
                    <a:pt x="10813" y="40137"/>
                  </a:cubicBezTo>
                  <a:cubicBezTo>
                    <a:pt x="10966" y="40137"/>
                    <a:pt x="14483" y="38298"/>
                    <a:pt x="14811" y="38134"/>
                  </a:cubicBezTo>
                  <a:cubicBezTo>
                    <a:pt x="17613" y="36666"/>
                    <a:pt x="20382" y="35132"/>
                    <a:pt x="23151" y="33564"/>
                  </a:cubicBezTo>
                  <a:cubicBezTo>
                    <a:pt x="23451" y="33498"/>
                    <a:pt x="23718" y="33231"/>
                    <a:pt x="23984" y="33131"/>
                  </a:cubicBezTo>
                  <a:cubicBezTo>
                    <a:pt x="25319" y="32397"/>
                    <a:pt x="26653" y="31663"/>
                    <a:pt x="27987" y="30896"/>
                  </a:cubicBezTo>
                  <a:cubicBezTo>
                    <a:pt x="28621" y="30562"/>
                    <a:pt x="29222" y="30195"/>
                    <a:pt x="29889" y="29862"/>
                  </a:cubicBezTo>
                  <a:cubicBezTo>
                    <a:pt x="30322" y="29628"/>
                    <a:pt x="31023" y="29495"/>
                    <a:pt x="31323" y="29061"/>
                  </a:cubicBezTo>
                  <a:cubicBezTo>
                    <a:pt x="31456" y="28694"/>
                    <a:pt x="31223" y="28294"/>
                    <a:pt x="31123" y="27960"/>
                  </a:cubicBezTo>
                  <a:cubicBezTo>
                    <a:pt x="30055" y="24891"/>
                    <a:pt x="29021" y="21856"/>
                    <a:pt x="27987" y="18854"/>
                  </a:cubicBezTo>
                  <a:cubicBezTo>
                    <a:pt x="26953" y="15818"/>
                    <a:pt x="25852" y="12816"/>
                    <a:pt x="24718" y="9814"/>
                  </a:cubicBezTo>
                  <a:cubicBezTo>
                    <a:pt x="23884" y="8178"/>
                    <a:pt x="22155" y="1"/>
                    <a:pt x="200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2" name="Google Shape;1422;p44"/>
            <p:cNvSpPr/>
            <p:nvPr/>
          </p:nvSpPr>
          <p:spPr>
            <a:xfrm>
              <a:off x="10591900" y="2154475"/>
              <a:ext cx="850" cy="25"/>
            </a:xfrm>
            <a:custGeom>
              <a:avLst/>
              <a:gdLst/>
              <a:ahLst/>
              <a:cxnLst/>
              <a:rect l="l" t="t" r="r" b="b"/>
              <a:pathLst>
                <a:path w="34" h="1" extrusionOk="0">
                  <a:moveTo>
                    <a:pt x="1" y="1"/>
                  </a:moveTo>
                  <a:cubicBezTo>
                    <a:pt x="1" y="1"/>
                    <a:pt x="34" y="1"/>
                    <a:pt x="1" y="1"/>
                  </a:cubicBezTo>
                  <a:cubicBezTo>
                    <a:pt x="34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3" name="Google Shape;1423;p44"/>
            <p:cNvSpPr/>
            <p:nvPr/>
          </p:nvSpPr>
          <p:spPr>
            <a:xfrm>
              <a:off x="10766200" y="2463525"/>
              <a:ext cx="601275" cy="173925"/>
            </a:xfrm>
            <a:custGeom>
              <a:avLst/>
              <a:gdLst/>
              <a:ahLst/>
              <a:cxnLst/>
              <a:rect l="l" t="t" r="r" b="b"/>
              <a:pathLst>
                <a:path w="24051" h="6957" extrusionOk="0">
                  <a:moveTo>
                    <a:pt x="23466" y="0"/>
                  </a:moveTo>
                  <a:cubicBezTo>
                    <a:pt x="23391" y="0"/>
                    <a:pt x="23309" y="15"/>
                    <a:pt x="23217" y="48"/>
                  </a:cubicBezTo>
                  <a:cubicBezTo>
                    <a:pt x="16078" y="1916"/>
                    <a:pt x="7439" y="3217"/>
                    <a:pt x="1034" y="6085"/>
                  </a:cubicBezTo>
                  <a:cubicBezTo>
                    <a:pt x="667" y="6219"/>
                    <a:pt x="0" y="6185"/>
                    <a:pt x="100" y="6719"/>
                  </a:cubicBezTo>
                  <a:cubicBezTo>
                    <a:pt x="121" y="6888"/>
                    <a:pt x="348" y="6956"/>
                    <a:pt x="700" y="6956"/>
                  </a:cubicBezTo>
                  <a:cubicBezTo>
                    <a:pt x="2015" y="6956"/>
                    <a:pt x="5080" y="6010"/>
                    <a:pt x="5738" y="5852"/>
                  </a:cubicBezTo>
                  <a:cubicBezTo>
                    <a:pt x="12176" y="4418"/>
                    <a:pt x="17913" y="2850"/>
                    <a:pt x="23884" y="1215"/>
                  </a:cubicBezTo>
                  <a:cubicBezTo>
                    <a:pt x="24017" y="1215"/>
                    <a:pt x="24051" y="682"/>
                    <a:pt x="24017" y="515"/>
                  </a:cubicBezTo>
                  <a:cubicBezTo>
                    <a:pt x="23937" y="247"/>
                    <a:pt x="23770" y="0"/>
                    <a:pt x="234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4" name="Google Shape;1424;p44"/>
            <p:cNvSpPr/>
            <p:nvPr/>
          </p:nvSpPr>
          <p:spPr>
            <a:xfrm>
              <a:off x="10712825" y="2065450"/>
              <a:ext cx="131275" cy="190950"/>
            </a:xfrm>
            <a:custGeom>
              <a:avLst/>
              <a:gdLst/>
              <a:ahLst/>
              <a:cxnLst/>
              <a:rect l="l" t="t" r="r" b="b"/>
              <a:pathLst>
                <a:path w="5251" h="7638" extrusionOk="0">
                  <a:moveTo>
                    <a:pt x="1135" y="1160"/>
                  </a:moveTo>
                  <a:cubicBezTo>
                    <a:pt x="1835" y="2094"/>
                    <a:pt x="2502" y="3062"/>
                    <a:pt x="3169" y="3996"/>
                  </a:cubicBezTo>
                  <a:cubicBezTo>
                    <a:pt x="2669" y="4229"/>
                    <a:pt x="1835" y="4329"/>
                    <a:pt x="1368" y="4629"/>
                  </a:cubicBezTo>
                  <a:cubicBezTo>
                    <a:pt x="1235" y="3495"/>
                    <a:pt x="1168" y="2328"/>
                    <a:pt x="1135" y="1160"/>
                  </a:cubicBezTo>
                  <a:close/>
                  <a:moveTo>
                    <a:pt x="808" y="0"/>
                  </a:moveTo>
                  <a:cubicBezTo>
                    <a:pt x="700" y="0"/>
                    <a:pt x="617" y="70"/>
                    <a:pt x="567" y="226"/>
                  </a:cubicBezTo>
                  <a:cubicBezTo>
                    <a:pt x="0" y="1127"/>
                    <a:pt x="567" y="2661"/>
                    <a:pt x="534" y="3762"/>
                  </a:cubicBezTo>
                  <a:cubicBezTo>
                    <a:pt x="729" y="4413"/>
                    <a:pt x="575" y="7637"/>
                    <a:pt x="1281" y="7637"/>
                  </a:cubicBezTo>
                  <a:cubicBezTo>
                    <a:pt x="1298" y="7637"/>
                    <a:pt x="1316" y="7635"/>
                    <a:pt x="1335" y="7631"/>
                  </a:cubicBezTo>
                  <a:cubicBezTo>
                    <a:pt x="1902" y="7465"/>
                    <a:pt x="1501" y="6130"/>
                    <a:pt x="1435" y="5397"/>
                  </a:cubicBezTo>
                  <a:cubicBezTo>
                    <a:pt x="2035" y="5296"/>
                    <a:pt x="3103" y="4763"/>
                    <a:pt x="3570" y="4596"/>
                  </a:cubicBezTo>
                  <a:cubicBezTo>
                    <a:pt x="3870" y="4996"/>
                    <a:pt x="4170" y="5430"/>
                    <a:pt x="4470" y="5797"/>
                  </a:cubicBezTo>
                  <a:cubicBezTo>
                    <a:pt x="4547" y="5932"/>
                    <a:pt x="4652" y="5986"/>
                    <a:pt x="4755" y="5986"/>
                  </a:cubicBezTo>
                  <a:cubicBezTo>
                    <a:pt x="5009" y="5986"/>
                    <a:pt x="5251" y="5657"/>
                    <a:pt x="5037" y="5397"/>
                  </a:cubicBezTo>
                  <a:cubicBezTo>
                    <a:pt x="4471" y="4949"/>
                    <a:pt x="1720" y="0"/>
                    <a:pt x="8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5" name="Google Shape;1425;p44"/>
            <p:cNvSpPr/>
            <p:nvPr/>
          </p:nvSpPr>
          <p:spPr>
            <a:xfrm>
              <a:off x="10788875" y="2000175"/>
              <a:ext cx="132250" cy="159250"/>
            </a:xfrm>
            <a:custGeom>
              <a:avLst/>
              <a:gdLst/>
              <a:ahLst/>
              <a:cxnLst/>
              <a:rect l="l" t="t" r="r" b="b"/>
              <a:pathLst>
                <a:path w="5290" h="6370" extrusionOk="0">
                  <a:moveTo>
                    <a:pt x="1902" y="737"/>
                  </a:moveTo>
                  <a:cubicBezTo>
                    <a:pt x="2283" y="737"/>
                    <a:pt x="2579" y="993"/>
                    <a:pt x="2496" y="1536"/>
                  </a:cubicBezTo>
                  <a:cubicBezTo>
                    <a:pt x="2496" y="2070"/>
                    <a:pt x="2262" y="2570"/>
                    <a:pt x="2095" y="3104"/>
                  </a:cubicBezTo>
                  <a:cubicBezTo>
                    <a:pt x="1762" y="2404"/>
                    <a:pt x="1495" y="1770"/>
                    <a:pt x="1195" y="1003"/>
                  </a:cubicBezTo>
                  <a:cubicBezTo>
                    <a:pt x="1419" y="828"/>
                    <a:pt x="1676" y="737"/>
                    <a:pt x="1902" y="737"/>
                  </a:cubicBezTo>
                  <a:close/>
                  <a:moveTo>
                    <a:pt x="3978" y="2762"/>
                  </a:moveTo>
                  <a:cubicBezTo>
                    <a:pt x="4484" y="2762"/>
                    <a:pt x="4663" y="3471"/>
                    <a:pt x="3963" y="4739"/>
                  </a:cubicBezTo>
                  <a:cubicBezTo>
                    <a:pt x="3863" y="5005"/>
                    <a:pt x="3496" y="5272"/>
                    <a:pt x="3230" y="5572"/>
                  </a:cubicBezTo>
                  <a:lnTo>
                    <a:pt x="2496" y="4071"/>
                  </a:lnTo>
                  <a:cubicBezTo>
                    <a:pt x="3016" y="3176"/>
                    <a:pt x="3592" y="2762"/>
                    <a:pt x="3978" y="2762"/>
                  </a:cubicBezTo>
                  <a:close/>
                  <a:moveTo>
                    <a:pt x="1924" y="1"/>
                  </a:moveTo>
                  <a:cubicBezTo>
                    <a:pt x="990" y="1"/>
                    <a:pt x="1" y="674"/>
                    <a:pt x="528" y="1236"/>
                  </a:cubicBezTo>
                  <a:cubicBezTo>
                    <a:pt x="694" y="2504"/>
                    <a:pt x="2496" y="5539"/>
                    <a:pt x="2696" y="6173"/>
                  </a:cubicBezTo>
                  <a:cubicBezTo>
                    <a:pt x="2765" y="6311"/>
                    <a:pt x="2897" y="6369"/>
                    <a:pt x="3032" y="6369"/>
                  </a:cubicBezTo>
                  <a:cubicBezTo>
                    <a:pt x="3156" y="6369"/>
                    <a:pt x="3283" y="6320"/>
                    <a:pt x="3363" y="6240"/>
                  </a:cubicBezTo>
                  <a:cubicBezTo>
                    <a:pt x="3430" y="6240"/>
                    <a:pt x="3430" y="6240"/>
                    <a:pt x="3463" y="6273"/>
                  </a:cubicBezTo>
                  <a:cubicBezTo>
                    <a:pt x="4430" y="5839"/>
                    <a:pt x="4997" y="4672"/>
                    <a:pt x="5164" y="3671"/>
                  </a:cubicBezTo>
                  <a:cubicBezTo>
                    <a:pt x="5290" y="2716"/>
                    <a:pt x="4752" y="1931"/>
                    <a:pt x="3980" y="1931"/>
                  </a:cubicBezTo>
                  <a:cubicBezTo>
                    <a:pt x="3728" y="1931"/>
                    <a:pt x="3450" y="2014"/>
                    <a:pt x="3163" y="2203"/>
                  </a:cubicBezTo>
                  <a:cubicBezTo>
                    <a:pt x="3558" y="545"/>
                    <a:pt x="2764" y="1"/>
                    <a:pt x="19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6" name="Google Shape;1426;p44"/>
            <p:cNvSpPr/>
            <p:nvPr/>
          </p:nvSpPr>
          <p:spPr>
            <a:xfrm>
              <a:off x="10911525" y="1962125"/>
              <a:ext cx="138825" cy="144325"/>
            </a:xfrm>
            <a:custGeom>
              <a:avLst/>
              <a:gdLst/>
              <a:ahLst/>
              <a:cxnLst/>
              <a:rect l="l" t="t" r="r" b="b"/>
              <a:pathLst>
                <a:path w="5553" h="5773" extrusionOk="0">
                  <a:moveTo>
                    <a:pt x="2596" y="0"/>
                  </a:moveTo>
                  <a:cubicBezTo>
                    <a:pt x="0" y="0"/>
                    <a:pt x="637" y="5772"/>
                    <a:pt x="3190" y="5772"/>
                  </a:cubicBezTo>
                  <a:cubicBezTo>
                    <a:pt x="3257" y="5772"/>
                    <a:pt x="3325" y="5768"/>
                    <a:pt x="3394" y="5760"/>
                  </a:cubicBezTo>
                  <a:cubicBezTo>
                    <a:pt x="5056" y="5704"/>
                    <a:pt x="5552" y="2530"/>
                    <a:pt x="4963" y="2530"/>
                  </a:cubicBezTo>
                  <a:cubicBezTo>
                    <a:pt x="4854" y="2530"/>
                    <a:pt x="4709" y="2637"/>
                    <a:pt x="4528" y="2891"/>
                  </a:cubicBezTo>
                  <a:cubicBezTo>
                    <a:pt x="4428" y="3459"/>
                    <a:pt x="4361" y="4126"/>
                    <a:pt x="3961" y="4626"/>
                  </a:cubicBezTo>
                  <a:cubicBezTo>
                    <a:pt x="3678" y="4895"/>
                    <a:pt x="3407" y="5010"/>
                    <a:pt x="3158" y="5010"/>
                  </a:cubicBezTo>
                  <a:cubicBezTo>
                    <a:pt x="1643" y="5010"/>
                    <a:pt x="898" y="757"/>
                    <a:pt x="2760" y="757"/>
                  </a:cubicBezTo>
                  <a:cubicBezTo>
                    <a:pt x="2986" y="782"/>
                    <a:pt x="3174" y="1015"/>
                    <a:pt x="3381" y="1015"/>
                  </a:cubicBezTo>
                  <a:cubicBezTo>
                    <a:pt x="3449" y="1015"/>
                    <a:pt x="3520" y="989"/>
                    <a:pt x="3594" y="923"/>
                  </a:cubicBezTo>
                  <a:cubicBezTo>
                    <a:pt x="4028" y="523"/>
                    <a:pt x="3427" y="123"/>
                    <a:pt x="3060" y="56"/>
                  </a:cubicBezTo>
                  <a:cubicBezTo>
                    <a:pt x="2895" y="18"/>
                    <a:pt x="2741" y="0"/>
                    <a:pt x="25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7" name="Google Shape;1427;p44"/>
            <p:cNvSpPr/>
            <p:nvPr/>
          </p:nvSpPr>
          <p:spPr>
            <a:xfrm>
              <a:off x="10846250" y="1653075"/>
              <a:ext cx="499550" cy="943425"/>
            </a:xfrm>
            <a:custGeom>
              <a:avLst/>
              <a:gdLst/>
              <a:ahLst/>
              <a:cxnLst/>
              <a:rect l="l" t="t" r="r" b="b"/>
              <a:pathLst>
                <a:path w="19982" h="37737" extrusionOk="0">
                  <a:moveTo>
                    <a:pt x="18547" y="29330"/>
                  </a:moveTo>
                  <a:cubicBezTo>
                    <a:pt x="18647" y="29664"/>
                    <a:pt x="18847" y="30064"/>
                    <a:pt x="18981" y="30398"/>
                  </a:cubicBezTo>
                  <a:cubicBezTo>
                    <a:pt x="15412" y="31732"/>
                    <a:pt x="11876" y="32999"/>
                    <a:pt x="8340" y="34400"/>
                  </a:cubicBezTo>
                  <a:cubicBezTo>
                    <a:pt x="11742" y="32733"/>
                    <a:pt x="15178" y="30998"/>
                    <a:pt x="18547" y="29330"/>
                  </a:cubicBezTo>
                  <a:close/>
                  <a:moveTo>
                    <a:pt x="18547" y="31298"/>
                  </a:moveTo>
                  <a:cubicBezTo>
                    <a:pt x="18547" y="31332"/>
                    <a:pt x="18580" y="31332"/>
                    <a:pt x="18580" y="31398"/>
                  </a:cubicBezTo>
                  <a:cubicBezTo>
                    <a:pt x="18714" y="31632"/>
                    <a:pt x="18681" y="32065"/>
                    <a:pt x="18747" y="32332"/>
                  </a:cubicBezTo>
                  <a:cubicBezTo>
                    <a:pt x="16379" y="32966"/>
                    <a:pt x="12476" y="33933"/>
                    <a:pt x="10041" y="34501"/>
                  </a:cubicBezTo>
                  <a:cubicBezTo>
                    <a:pt x="12376" y="33600"/>
                    <a:pt x="16179" y="32166"/>
                    <a:pt x="18547" y="31298"/>
                  </a:cubicBezTo>
                  <a:close/>
                  <a:moveTo>
                    <a:pt x="9417" y="0"/>
                  </a:moveTo>
                  <a:cubicBezTo>
                    <a:pt x="9392" y="0"/>
                    <a:pt x="9367" y="3"/>
                    <a:pt x="9341" y="9"/>
                  </a:cubicBezTo>
                  <a:cubicBezTo>
                    <a:pt x="8974" y="243"/>
                    <a:pt x="8206" y="309"/>
                    <a:pt x="7839" y="610"/>
                  </a:cubicBezTo>
                  <a:cubicBezTo>
                    <a:pt x="7940" y="810"/>
                    <a:pt x="8073" y="1077"/>
                    <a:pt x="8173" y="1277"/>
                  </a:cubicBezTo>
                  <a:cubicBezTo>
                    <a:pt x="8507" y="1210"/>
                    <a:pt x="8840" y="943"/>
                    <a:pt x="9174" y="810"/>
                  </a:cubicBezTo>
                  <a:cubicBezTo>
                    <a:pt x="9774" y="2211"/>
                    <a:pt x="10275" y="3712"/>
                    <a:pt x="10775" y="5113"/>
                  </a:cubicBezTo>
                  <a:cubicBezTo>
                    <a:pt x="11342" y="6614"/>
                    <a:pt x="11876" y="8148"/>
                    <a:pt x="12409" y="9649"/>
                  </a:cubicBezTo>
                  <a:cubicBezTo>
                    <a:pt x="13510" y="12718"/>
                    <a:pt x="14544" y="15754"/>
                    <a:pt x="15612" y="18756"/>
                  </a:cubicBezTo>
                  <a:cubicBezTo>
                    <a:pt x="16712" y="21791"/>
                    <a:pt x="17747" y="24827"/>
                    <a:pt x="18847" y="27829"/>
                  </a:cubicBezTo>
                  <a:lnTo>
                    <a:pt x="18947" y="28229"/>
                  </a:lnTo>
                  <a:cubicBezTo>
                    <a:pt x="12943" y="31665"/>
                    <a:pt x="5605" y="34100"/>
                    <a:pt x="1" y="37736"/>
                  </a:cubicBezTo>
                  <a:cubicBezTo>
                    <a:pt x="1" y="37736"/>
                    <a:pt x="1" y="37736"/>
                    <a:pt x="2" y="37736"/>
                  </a:cubicBezTo>
                  <a:cubicBezTo>
                    <a:pt x="195" y="37736"/>
                    <a:pt x="12808" y="34460"/>
                    <a:pt x="19047" y="32999"/>
                  </a:cubicBezTo>
                  <a:cubicBezTo>
                    <a:pt x="19448" y="32899"/>
                    <a:pt x="19615" y="32666"/>
                    <a:pt x="19548" y="32132"/>
                  </a:cubicBezTo>
                  <a:cubicBezTo>
                    <a:pt x="19514" y="31999"/>
                    <a:pt x="19381" y="31131"/>
                    <a:pt x="19348" y="30998"/>
                  </a:cubicBezTo>
                  <a:cubicBezTo>
                    <a:pt x="19581" y="30831"/>
                    <a:pt x="19981" y="30898"/>
                    <a:pt x="19848" y="30464"/>
                  </a:cubicBezTo>
                  <a:cubicBezTo>
                    <a:pt x="19815" y="30298"/>
                    <a:pt x="19314" y="28963"/>
                    <a:pt x="19314" y="28963"/>
                  </a:cubicBezTo>
                  <a:cubicBezTo>
                    <a:pt x="19681" y="28796"/>
                    <a:pt x="19848" y="28663"/>
                    <a:pt x="19681" y="28096"/>
                  </a:cubicBezTo>
                  <a:cubicBezTo>
                    <a:pt x="18580" y="25094"/>
                    <a:pt x="17546" y="22058"/>
                    <a:pt x="16479" y="19056"/>
                  </a:cubicBezTo>
                  <a:cubicBezTo>
                    <a:pt x="15412" y="15987"/>
                    <a:pt x="14344" y="12985"/>
                    <a:pt x="13310" y="9950"/>
                  </a:cubicBezTo>
                  <a:cubicBezTo>
                    <a:pt x="12243" y="6981"/>
                    <a:pt x="11175" y="3979"/>
                    <a:pt x="10074" y="1010"/>
                  </a:cubicBezTo>
                  <a:cubicBezTo>
                    <a:pt x="10012" y="696"/>
                    <a:pt x="9802" y="0"/>
                    <a:pt x="9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28" name="Google Shape;1428;p44"/>
          <p:cNvGrpSpPr/>
          <p:nvPr/>
        </p:nvGrpSpPr>
        <p:grpSpPr>
          <a:xfrm rot="-1043251">
            <a:off x="13379927" y="1741387"/>
            <a:ext cx="3038564" cy="1442690"/>
            <a:chOff x="9966450" y="2876625"/>
            <a:chExt cx="1519450" cy="721425"/>
          </a:xfrm>
        </p:grpSpPr>
        <p:sp>
          <p:nvSpPr>
            <p:cNvPr id="1429" name="Google Shape;1429;p44"/>
            <p:cNvSpPr/>
            <p:nvPr/>
          </p:nvSpPr>
          <p:spPr>
            <a:xfrm>
              <a:off x="9966450" y="2876625"/>
              <a:ext cx="1519450" cy="721425"/>
            </a:xfrm>
            <a:custGeom>
              <a:avLst/>
              <a:gdLst/>
              <a:ahLst/>
              <a:cxnLst/>
              <a:rect l="l" t="t" r="r" b="b"/>
              <a:pathLst>
                <a:path w="60778" h="28857" extrusionOk="0">
                  <a:moveTo>
                    <a:pt x="50622" y="1"/>
                  </a:moveTo>
                  <a:cubicBezTo>
                    <a:pt x="50216" y="1"/>
                    <a:pt x="49787" y="23"/>
                    <a:pt x="49336" y="69"/>
                  </a:cubicBezTo>
                  <a:cubicBezTo>
                    <a:pt x="46901" y="202"/>
                    <a:pt x="44833" y="1570"/>
                    <a:pt x="42431" y="1837"/>
                  </a:cubicBezTo>
                  <a:cubicBezTo>
                    <a:pt x="31223" y="4539"/>
                    <a:pt x="16312" y="6507"/>
                    <a:pt x="12176" y="8342"/>
                  </a:cubicBezTo>
                  <a:cubicBezTo>
                    <a:pt x="8874" y="11510"/>
                    <a:pt x="4904" y="13946"/>
                    <a:pt x="2069" y="17748"/>
                  </a:cubicBezTo>
                  <a:cubicBezTo>
                    <a:pt x="1" y="20884"/>
                    <a:pt x="2569" y="23819"/>
                    <a:pt x="4671" y="24486"/>
                  </a:cubicBezTo>
                  <a:cubicBezTo>
                    <a:pt x="8674" y="26221"/>
                    <a:pt x="12877" y="28089"/>
                    <a:pt x="17213" y="28856"/>
                  </a:cubicBezTo>
                  <a:cubicBezTo>
                    <a:pt x="26586" y="27388"/>
                    <a:pt x="36060" y="25387"/>
                    <a:pt x="45333" y="23552"/>
                  </a:cubicBezTo>
                  <a:cubicBezTo>
                    <a:pt x="51504" y="22452"/>
                    <a:pt x="60777" y="22285"/>
                    <a:pt x="59210" y="13412"/>
                  </a:cubicBezTo>
                  <a:cubicBezTo>
                    <a:pt x="58228" y="7682"/>
                    <a:pt x="58178" y="1"/>
                    <a:pt x="506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0" name="Google Shape;1430;p44"/>
            <p:cNvSpPr/>
            <p:nvPr/>
          </p:nvSpPr>
          <p:spPr>
            <a:xfrm>
              <a:off x="10145750" y="3151875"/>
              <a:ext cx="286900" cy="351100"/>
            </a:xfrm>
            <a:custGeom>
              <a:avLst/>
              <a:gdLst/>
              <a:ahLst/>
              <a:cxnLst/>
              <a:rect l="l" t="t" r="r" b="b"/>
              <a:pathLst>
                <a:path w="11476" h="14044" extrusionOk="0">
                  <a:moveTo>
                    <a:pt x="9040" y="0"/>
                  </a:moveTo>
                  <a:lnTo>
                    <a:pt x="8073" y="200"/>
                  </a:lnTo>
                  <a:lnTo>
                    <a:pt x="0" y="7139"/>
                  </a:lnTo>
                  <a:lnTo>
                    <a:pt x="668" y="10374"/>
                  </a:lnTo>
                  <a:lnTo>
                    <a:pt x="10375" y="14043"/>
                  </a:lnTo>
                  <a:lnTo>
                    <a:pt x="11475" y="13977"/>
                  </a:lnTo>
                  <a:lnTo>
                    <a:pt x="9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1" name="Google Shape;1431;p44"/>
            <p:cNvSpPr/>
            <p:nvPr/>
          </p:nvSpPr>
          <p:spPr>
            <a:xfrm>
              <a:off x="11159800" y="2976750"/>
              <a:ext cx="126800" cy="367775"/>
            </a:xfrm>
            <a:custGeom>
              <a:avLst/>
              <a:gdLst/>
              <a:ahLst/>
              <a:cxnLst/>
              <a:rect l="l" t="t" r="r" b="b"/>
              <a:pathLst>
                <a:path w="5072" h="14711" extrusionOk="0">
                  <a:moveTo>
                    <a:pt x="2169" y="0"/>
                  </a:moveTo>
                  <a:lnTo>
                    <a:pt x="1" y="434"/>
                  </a:lnTo>
                  <a:lnTo>
                    <a:pt x="2903" y="14711"/>
                  </a:lnTo>
                  <a:lnTo>
                    <a:pt x="5071" y="14244"/>
                  </a:lnTo>
                  <a:lnTo>
                    <a:pt x="2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2" name="Google Shape;1432;p44"/>
            <p:cNvSpPr/>
            <p:nvPr/>
          </p:nvSpPr>
          <p:spPr>
            <a:xfrm>
              <a:off x="10320050" y="2986750"/>
              <a:ext cx="925925" cy="519475"/>
            </a:xfrm>
            <a:custGeom>
              <a:avLst/>
              <a:gdLst/>
              <a:ahLst/>
              <a:cxnLst/>
              <a:rect l="l" t="t" r="r" b="b"/>
              <a:pathLst>
                <a:path w="37037" h="20779" extrusionOk="0">
                  <a:moveTo>
                    <a:pt x="33692" y="0"/>
                  </a:moveTo>
                  <a:cubicBezTo>
                    <a:pt x="33692" y="0"/>
                    <a:pt x="33691" y="0"/>
                    <a:pt x="33691" y="0"/>
                  </a:cubicBezTo>
                  <a:cubicBezTo>
                    <a:pt x="32190" y="301"/>
                    <a:pt x="30622" y="601"/>
                    <a:pt x="29088" y="934"/>
                  </a:cubicBezTo>
                  <a:cubicBezTo>
                    <a:pt x="21049" y="2636"/>
                    <a:pt x="2869" y="6305"/>
                    <a:pt x="1835" y="6505"/>
                  </a:cubicBezTo>
                  <a:cubicBezTo>
                    <a:pt x="1601" y="6572"/>
                    <a:pt x="0" y="6939"/>
                    <a:pt x="867" y="7306"/>
                  </a:cubicBezTo>
                  <a:cubicBezTo>
                    <a:pt x="1901" y="7773"/>
                    <a:pt x="2268" y="8973"/>
                    <a:pt x="2068" y="10008"/>
                  </a:cubicBezTo>
                  <a:cubicBezTo>
                    <a:pt x="2167" y="10335"/>
                    <a:pt x="1396" y="11243"/>
                    <a:pt x="1906" y="11243"/>
                  </a:cubicBezTo>
                  <a:cubicBezTo>
                    <a:pt x="1915" y="11243"/>
                    <a:pt x="1925" y="11242"/>
                    <a:pt x="1935" y="11242"/>
                  </a:cubicBezTo>
                  <a:cubicBezTo>
                    <a:pt x="3669" y="12309"/>
                    <a:pt x="3569" y="14577"/>
                    <a:pt x="2902" y="16145"/>
                  </a:cubicBezTo>
                  <a:cubicBezTo>
                    <a:pt x="2869" y="16145"/>
                    <a:pt x="3369" y="16612"/>
                    <a:pt x="3403" y="16679"/>
                  </a:cubicBezTo>
                  <a:cubicBezTo>
                    <a:pt x="3536" y="16846"/>
                    <a:pt x="3669" y="17079"/>
                    <a:pt x="3769" y="17279"/>
                  </a:cubicBezTo>
                  <a:cubicBezTo>
                    <a:pt x="3936" y="17646"/>
                    <a:pt x="4170" y="18280"/>
                    <a:pt x="4103" y="18680"/>
                  </a:cubicBezTo>
                  <a:cubicBezTo>
                    <a:pt x="4070" y="19114"/>
                    <a:pt x="3903" y="19581"/>
                    <a:pt x="3669" y="19948"/>
                  </a:cubicBezTo>
                  <a:cubicBezTo>
                    <a:pt x="3536" y="20115"/>
                    <a:pt x="3036" y="20448"/>
                    <a:pt x="3403" y="20682"/>
                  </a:cubicBezTo>
                  <a:cubicBezTo>
                    <a:pt x="3495" y="20756"/>
                    <a:pt x="3597" y="20778"/>
                    <a:pt x="3710" y="20778"/>
                  </a:cubicBezTo>
                  <a:cubicBezTo>
                    <a:pt x="3801" y="20778"/>
                    <a:pt x="3899" y="20763"/>
                    <a:pt x="4003" y="20749"/>
                  </a:cubicBezTo>
                  <a:cubicBezTo>
                    <a:pt x="6872" y="20181"/>
                    <a:pt x="9707" y="19648"/>
                    <a:pt x="12576" y="19114"/>
                  </a:cubicBezTo>
                  <a:cubicBezTo>
                    <a:pt x="20515" y="17680"/>
                    <a:pt x="28387" y="16012"/>
                    <a:pt x="36259" y="14477"/>
                  </a:cubicBezTo>
                  <a:cubicBezTo>
                    <a:pt x="36316" y="14506"/>
                    <a:pt x="36364" y="14519"/>
                    <a:pt x="36405" y="14519"/>
                  </a:cubicBezTo>
                  <a:cubicBezTo>
                    <a:pt x="37036" y="14519"/>
                    <a:pt x="35859" y="11318"/>
                    <a:pt x="35859" y="10942"/>
                  </a:cubicBezTo>
                  <a:cubicBezTo>
                    <a:pt x="35392" y="8840"/>
                    <a:pt x="35059" y="6905"/>
                    <a:pt x="34625" y="4770"/>
                  </a:cubicBezTo>
                  <a:cubicBezTo>
                    <a:pt x="34393" y="3277"/>
                    <a:pt x="33764" y="0"/>
                    <a:pt x="336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3" name="Google Shape;1433;p44"/>
            <p:cNvSpPr/>
            <p:nvPr/>
          </p:nvSpPr>
          <p:spPr>
            <a:xfrm>
              <a:off x="11214025" y="2968250"/>
              <a:ext cx="149275" cy="366475"/>
            </a:xfrm>
            <a:custGeom>
              <a:avLst/>
              <a:gdLst/>
              <a:ahLst/>
              <a:cxnLst/>
              <a:rect l="l" t="t" r="r" b="b"/>
              <a:pathLst>
                <a:path w="5971" h="14659" extrusionOk="0">
                  <a:moveTo>
                    <a:pt x="1632" y="1"/>
                  </a:moveTo>
                  <a:cubicBezTo>
                    <a:pt x="1161" y="1"/>
                    <a:pt x="685" y="96"/>
                    <a:pt x="200" y="240"/>
                  </a:cubicBezTo>
                  <a:cubicBezTo>
                    <a:pt x="0" y="307"/>
                    <a:pt x="0" y="674"/>
                    <a:pt x="133" y="740"/>
                  </a:cubicBezTo>
                  <a:cubicBezTo>
                    <a:pt x="1134" y="5344"/>
                    <a:pt x="1701" y="9880"/>
                    <a:pt x="2702" y="14484"/>
                  </a:cubicBezTo>
                  <a:cubicBezTo>
                    <a:pt x="2752" y="14617"/>
                    <a:pt x="2877" y="14659"/>
                    <a:pt x="3019" y="14659"/>
                  </a:cubicBezTo>
                  <a:cubicBezTo>
                    <a:pt x="3161" y="14659"/>
                    <a:pt x="3319" y="14617"/>
                    <a:pt x="3436" y="14584"/>
                  </a:cubicBezTo>
                  <a:cubicBezTo>
                    <a:pt x="4970" y="14317"/>
                    <a:pt x="5971" y="13249"/>
                    <a:pt x="5938" y="11748"/>
                  </a:cubicBezTo>
                  <a:cubicBezTo>
                    <a:pt x="5938" y="11181"/>
                    <a:pt x="5871" y="10614"/>
                    <a:pt x="5838" y="10047"/>
                  </a:cubicBezTo>
                  <a:cubicBezTo>
                    <a:pt x="5571" y="7545"/>
                    <a:pt x="4937" y="5144"/>
                    <a:pt x="4437" y="2675"/>
                  </a:cubicBezTo>
                  <a:cubicBezTo>
                    <a:pt x="4203" y="1674"/>
                    <a:pt x="3869" y="707"/>
                    <a:pt x="2835" y="240"/>
                  </a:cubicBezTo>
                  <a:cubicBezTo>
                    <a:pt x="2435" y="71"/>
                    <a:pt x="2035" y="1"/>
                    <a:pt x="16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4" name="Google Shape;1434;p44"/>
            <p:cNvSpPr/>
            <p:nvPr/>
          </p:nvSpPr>
          <p:spPr>
            <a:xfrm>
              <a:off x="10384250" y="3217750"/>
              <a:ext cx="830625" cy="174975"/>
            </a:xfrm>
            <a:custGeom>
              <a:avLst/>
              <a:gdLst/>
              <a:ahLst/>
              <a:cxnLst/>
              <a:rect l="l" t="t" r="r" b="b"/>
              <a:pathLst>
                <a:path w="33225" h="6999" extrusionOk="0">
                  <a:moveTo>
                    <a:pt x="32824" y="0"/>
                  </a:moveTo>
                  <a:cubicBezTo>
                    <a:pt x="31957" y="200"/>
                    <a:pt x="31056" y="401"/>
                    <a:pt x="30189" y="567"/>
                  </a:cubicBezTo>
                  <a:cubicBezTo>
                    <a:pt x="28288" y="868"/>
                    <a:pt x="26353" y="1401"/>
                    <a:pt x="24451" y="1768"/>
                  </a:cubicBezTo>
                  <a:cubicBezTo>
                    <a:pt x="16479" y="3236"/>
                    <a:pt x="8540" y="4737"/>
                    <a:pt x="634" y="6205"/>
                  </a:cubicBezTo>
                  <a:cubicBezTo>
                    <a:pt x="434" y="6271"/>
                    <a:pt x="1" y="6238"/>
                    <a:pt x="134" y="6738"/>
                  </a:cubicBezTo>
                  <a:cubicBezTo>
                    <a:pt x="176" y="6929"/>
                    <a:pt x="286" y="6998"/>
                    <a:pt x="386" y="6998"/>
                  </a:cubicBezTo>
                  <a:cubicBezTo>
                    <a:pt x="443" y="6998"/>
                    <a:pt x="498" y="6975"/>
                    <a:pt x="534" y="6939"/>
                  </a:cubicBezTo>
                  <a:cubicBezTo>
                    <a:pt x="5038" y="6171"/>
                    <a:pt x="9541" y="5271"/>
                    <a:pt x="14011" y="4370"/>
                  </a:cubicBezTo>
                  <a:cubicBezTo>
                    <a:pt x="20382" y="3403"/>
                    <a:pt x="26653" y="2002"/>
                    <a:pt x="32958" y="701"/>
                  </a:cubicBezTo>
                  <a:cubicBezTo>
                    <a:pt x="33224" y="634"/>
                    <a:pt x="33058" y="0"/>
                    <a:pt x="328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5" name="Google Shape;1435;p44"/>
            <p:cNvSpPr/>
            <p:nvPr/>
          </p:nvSpPr>
          <p:spPr>
            <a:xfrm>
              <a:off x="10358400" y="3090150"/>
              <a:ext cx="830625" cy="175250"/>
            </a:xfrm>
            <a:custGeom>
              <a:avLst/>
              <a:gdLst/>
              <a:ahLst/>
              <a:cxnLst/>
              <a:rect l="l" t="t" r="r" b="b"/>
              <a:pathLst>
                <a:path w="33225" h="7010" extrusionOk="0">
                  <a:moveTo>
                    <a:pt x="32824" y="1"/>
                  </a:moveTo>
                  <a:cubicBezTo>
                    <a:pt x="31923" y="201"/>
                    <a:pt x="31056" y="434"/>
                    <a:pt x="30189" y="601"/>
                  </a:cubicBezTo>
                  <a:cubicBezTo>
                    <a:pt x="28254" y="868"/>
                    <a:pt x="26353" y="1435"/>
                    <a:pt x="24418" y="1802"/>
                  </a:cubicBezTo>
                  <a:cubicBezTo>
                    <a:pt x="16479" y="3236"/>
                    <a:pt x="8540" y="4771"/>
                    <a:pt x="634" y="6205"/>
                  </a:cubicBezTo>
                  <a:cubicBezTo>
                    <a:pt x="401" y="6305"/>
                    <a:pt x="1" y="6272"/>
                    <a:pt x="134" y="6772"/>
                  </a:cubicBezTo>
                  <a:cubicBezTo>
                    <a:pt x="178" y="6950"/>
                    <a:pt x="282" y="7009"/>
                    <a:pt x="386" y="7009"/>
                  </a:cubicBezTo>
                  <a:cubicBezTo>
                    <a:pt x="438" y="7009"/>
                    <a:pt x="490" y="6995"/>
                    <a:pt x="534" y="6972"/>
                  </a:cubicBezTo>
                  <a:cubicBezTo>
                    <a:pt x="5037" y="6172"/>
                    <a:pt x="9541" y="5304"/>
                    <a:pt x="14011" y="4370"/>
                  </a:cubicBezTo>
                  <a:cubicBezTo>
                    <a:pt x="20382" y="3436"/>
                    <a:pt x="26653" y="2002"/>
                    <a:pt x="32924" y="701"/>
                  </a:cubicBezTo>
                  <a:cubicBezTo>
                    <a:pt x="33224" y="668"/>
                    <a:pt x="33091" y="1"/>
                    <a:pt x="328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6" name="Google Shape;1436;p44"/>
            <p:cNvSpPr/>
            <p:nvPr/>
          </p:nvSpPr>
          <p:spPr>
            <a:xfrm>
              <a:off x="10076525" y="3149550"/>
              <a:ext cx="332625" cy="358875"/>
            </a:xfrm>
            <a:custGeom>
              <a:avLst/>
              <a:gdLst/>
              <a:ahLst/>
              <a:cxnLst/>
              <a:rect l="l" t="t" r="r" b="b"/>
              <a:pathLst>
                <a:path w="13305" h="14355" extrusionOk="0">
                  <a:moveTo>
                    <a:pt x="10321" y="1"/>
                  </a:moveTo>
                  <a:cubicBezTo>
                    <a:pt x="10240" y="1"/>
                    <a:pt x="10154" y="28"/>
                    <a:pt x="10075" y="93"/>
                  </a:cubicBezTo>
                  <a:cubicBezTo>
                    <a:pt x="9007" y="1161"/>
                    <a:pt x="7773" y="2095"/>
                    <a:pt x="6606" y="3062"/>
                  </a:cubicBezTo>
                  <a:cubicBezTo>
                    <a:pt x="4971" y="4430"/>
                    <a:pt x="3303" y="5831"/>
                    <a:pt x="1802" y="7332"/>
                  </a:cubicBezTo>
                  <a:cubicBezTo>
                    <a:pt x="1402" y="7765"/>
                    <a:pt x="968" y="8166"/>
                    <a:pt x="635" y="8666"/>
                  </a:cubicBezTo>
                  <a:cubicBezTo>
                    <a:pt x="1" y="9667"/>
                    <a:pt x="968" y="9967"/>
                    <a:pt x="1735" y="10300"/>
                  </a:cubicBezTo>
                  <a:cubicBezTo>
                    <a:pt x="2903" y="10834"/>
                    <a:pt x="4070" y="11334"/>
                    <a:pt x="5238" y="11835"/>
                  </a:cubicBezTo>
                  <a:cubicBezTo>
                    <a:pt x="7640" y="12802"/>
                    <a:pt x="10108" y="13636"/>
                    <a:pt x="12643" y="14337"/>
                  </a:cubicBezTo>
                  <a:cubicBezTo>
                    <a:pt x="12685" y="14349"/>
                    <a:pt x="12725" y="14354"/>
                    <a:pt x="12763" y="14354"/>
                  </a:cubicBezTo>
                  <a:cubicBezTo>
                    <a:pt x="13147" y="14354"/>
                    <a:pt x="13305" y="13791"/>
                    <a:pt x="12910" y="13669"/>
                  </a:cubicBezTo>
                  <a:cubicBezTo>
                    <a:pt x="9674" y="12802"/>
                    <a:pt x="6572" y="11668"/>
                    <a:pt x="3503" y="10334"/>
                  </a:cubicBezTo>
                  <a:cubicBezTo>
                    <a:pt x="4104" y="9333"/>
                    <a:pt x="3637" y="8099"/>
                    <a:pt x="2803" y="7432"/>
                  </a:cubicBezTo>
                  <a:cubicBezTo>
                    <a:pt x="4604" y="5764"/>
                    <a:pt x="6439" y="4096"/>
                    <a:pt x="8307" y="2461"/>
                  </a:cubicBezTo>
                  <a:cubicBezTo>
                    <a:pt x="9007" y="1828"/>
                    <a:pt x="9774" y="1227"/>
                    <a:pt x="10475" y="593"/>
                  </a:cubicBezTo>
                  <a:cubicBezTo>
                    <a:pt x="10841" y="358"/>
                    <a:pt x="10613" y="1"/>
                    <a:pt x="1032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7" name="Google Shape;1437;p44"/>
            <p:cNvSpPr/>
            <p:nvPr/>
          </p:nvSpPr>
          <p:spPr>
            <a:xfrm>
              <a:off x="11151475" y="2967575"/>
              <a:ext cx="145125" cy="388725"/>
            </a:xfrm>
            <a:custGeom>
              <a:avLst/>
              <a:gdLst/>
              <a:ahLst/>
              <a:cxnLst/>
              <a:rect l="l" t="t" r="r" b="b"/>
              <a:pathLst>
                <a:path w="5805" h="15549" extrusionOk="0">
                  <a:moveTo>
                    <a:pt x="2135" y="734"/>
                  </a:moveTo>
                  <a:cubicBezTo>
                    <a:pt x="3269" y="4203"/>
                    <a:pt x="3603" y="7939"/>
                    <a:pt x="4203" y="11575"/>
                  </a:cubicBezTo>
                  <a:cubicBezTo>
                    <a:pt x="4370" y="12509"/>
                    <a:pt x="4537" y="13443"/>
                    <a:pt x="4804" y="14377"/>
                  </a:cubicBezTo>
                  <a:cubicBezTo>
                    <a:pt x="4437" y="14544"/>
                    <a:pt x="4036" y="14677"/>
                    <a:pt x="3670" y="14744"/>
                  </a:cubicBezTo>
                  <a:cubicBezTo>
                    <a:pt x="2769" y="10174"/>
                    <a:pt x="1802" y="5571"/>
                    <a:pt x="868" y="1001"/>
                  </a:cubicBezTo>
                  <a:lnTo>
                    <a:pt x="2135" y="734"/>
                  </a:lnTo>
                  <a:close/>
                  <a:moveTo>
                    <a:pt x="1935" y="0"/>
                  </a:moveTo>
                  <a:cubicBezTo>
                    <a:pt x="1301" y="34"/>
                    <a:pt x="601" y="234"/>
                    <a:pt x="0" y="501"/>
                  </a:cubicBezTo>
                  <a:cubicBezTo>
                    <a:pt x="200" y="2502"/>
                    <a:pt x="834" y="4503"/>
                    <a:pt x="1168" y="6471"/>
                  </a:cubicBezTo>
                  <a:cubicBezTo>
                    <a:pt x="1768" y="9407"/>
                    <a:pt x="2369" y="12309"/>
                    <a:pt x="2969" y="15278"/>
                  </a:cubicBezTo>
                  <a:cubicBezTo>
                    <a:pt x="3049" y="15473"/>
                    <a:pt x="3233" y="15548"/>
                    <a:pt x="3469" y="15548"/>
                  </a:cubicBezTo>
                  <a:cubicBezTo>
                    <a:pt x="4117" y="15548"/>
                    <a:pt x="5153" y="14982"/>
                    <a:pt x="5471" y="14811"/>
                  </a:cubicBezTo>
                  <a:cubicBezTo>
                    <a:pt x="5804" y="14477"/>
                    <a:pt x="5004" y="12743"/>
                    <a:pt x="5004" y="12109"/>
                  </a:cubicBezTo>
                  <a:cubicBezTo>
                    <a:pt x="4337" y="10041"/>
                    <a:pt x="4036" y="234"/>
                    <a:pt x="19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6" name="Google Shape;1169;p39">
            <a:extLst>
              <a:ext uri="{FF2B5EF4-FFF2-40B4-BE49-F238E27FC236}">
                <a16:creationId xmlns:a16="http://schemas.microsoft.com/office/drawing/2014/main" id="{D19F5191-2777-1F77-FDF0-F4F2F6E3F9A0}"/>
              </a:ext>
            </a:extLst>
          </p:cNvPr>
          <p:cNvSpPr txBox="1">
            <a:spLocks/>
          </p:cNvSpPr>
          <p:nvPr/>
        </p:nvSpPr>
        <p:spPr>
          <a:xfrm>
            <a:off x="1581759" y="4716726"/>
            <a:ext cx="15415190" cy="21196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A2B4F5"/>
              </a:buClr>
              <a:buSzPts val="1100"/>
              <a:buFont typeface="Arial"/>
              <a:buNone/>
              <a:tabLst/>
              <a:defRPr/>
            </a:pP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Phương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pháp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sản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xuất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xà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phòng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và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chất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giặt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rửa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tổng</a:t>
            </a:r>
            <a:r>
              <a:rPr lang="en-US" sz="80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80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hợp</a:t>
            </a:r>
            <a:endParaRPr kumimoji="0" lang="en-US" sz="8000" b="1" i="0" u="none" strike="noStrike" kern="0" cap="none" spc="0" normalizeH="0" baseline="0" noProof="0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rgbClr val="7289DD">
                    <a:lumMod val="60000"/>
                    <a:lumOff val="40000"/>
                  </a:srgbClr>
                </a:fgClr>
                <a:bgClr>
                  <a:srgbClr val="FAFAFA"/>
                </a:bgClr>
              </a:patt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73437184"/>
      </p:ext>
    </p:extLst>
  </p:cSld>
  <p:clrMapOvr>
    <a:masterClrMapping/>
  </p:clrMapOvr>
  <p:transition spd="slow"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" name="Google Shape;2036;p57"/>
          <p:cNvSpPr txBox="1">
            <a:spLocks noGrp="1"/>
          </p:cNvSpPr>
          <p:nvPr>
            <p:ph type="title"/>
          </p:nvPr>
        </p:nvSpPr>
        <p:spPr>
          <a:xfrm>
            <a:off x="2782241" y="5914376"/>
            <a:ext cx="6183600" cy="13638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" sz="6600" dirty="0">
                <a:latin typeface="+mn-lt"/>
                <a:ea typeface="+mn-ea"/>
                <a:cs typeface="+mn-ea"/>
                <a:sym typeface="+mn-lt"/>
              </a:rPr>
              <a:t>THỜI GIAN</a:t>
            </a:r>
            <a:endParaRPr sz="6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38" name="Google Shape;2038;p57"/>
          <p:cNvSpPr txBox="1">
            <a:spLocks noGrp="1"/>
          </p:cNvSpPr>
          <p:nvPr>
            <p:ph type="title" idx="2"/>
          </p:nvPr>
        </p:nvSpPr>
        <p:spPr>
          <a:xfrm>
            <a:off x="2560485" y="1860826"/>
            <a:ext cx="8588691" cy="13638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-US" sz="6600" dirty="0">
                <a:latin typeface="+mn-lt"/>
                <a:ea typeface="+mn-ea"/>
                <a:cs typeface="+mn-ea"/>
                <a:sym typeface="+mn-lt"/>
              </a:rPr>
              <a:t>L</a:t>
            </a:r>
            <a:r>
              <a:rPr lang="en" sz="6600" dirty="0">
                <a:latin typeface="+mn-lt"/>
                <a:ea typeface="+mn-ea"/>
                <a:cs typeface="+mn-ea"/>
                <a:sym typeface="+mn-lt"/>
              </a:rPr>
              <a:t>ÀM VIỆC THEO GÓC</a:t>
            </a:r>
            <a:endParaRPr sz="6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39" name="Google Shape;2039;p57"/>
          <p:cNvSpPr txBox="1">
            <a:spLocks noGrp="1"/>
          </p:cNvSpPr>
          <p:nvPr>
            <p:ph type="subTitle" idx="3"/>
          </p:nvPr>
        </p:nvSpPr>
        <p:spPr>
          <a:xfrm>
            <a:off x="2501252" y="3361101"/>
            <a:ext cx="6183600" cy="1208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indent="0"/>
            <a:r>
              <a:rPr lang="en" sz="4400" dirty="0">
                <a:latin typeface="+mn-lt"/>
                <a:ea typeface="+mn-ea"/>
                <a:cs typeface="+mn-ea"/>
                <a:sym typeface="+mn-lt"/>
              </a:rPr>
              <a:t>Chia lớp làm 6 nhóm</a:t>
            </a:r>
            <a:endParaRPr sz="4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42" name="Google Shape;2042;p57"/>
          <p:cNvSpPr txBox="1">
            <a:spLocks noGrp="1"/>
          </p:cNvSpPr>
          <p:nvPr>
            <p:ph type="title" idx="6"/>
          </p:nvPr>
        </p:nvSpPr>
        <p:spPr>
          <a:xfrm>
            <a:off x="10384288" y="3887601"/>
            <a:ext cx="6183600" cy="13638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" sz="6600" dirty="0">
                <a:latin typeface="+mn-lt"/>
                <a:ea typeface="+mn-ea"/>
                <a:cs typeface="+mn-ea"/>
                <a:sym typeface="+mn-lt"/>
              </a:rPr>
              <a:t>NHIỆM VỤ</a:t>
            </a:r>
            <a:endParaRPr sz="6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43" name="Google Shape;2043;p57"/>
          <p:cNvSpPr txBox="1">
            <a:spLocks noGrp="1"/>
          </p:cNvSpPr>
          <p:nvPr>
            <p:ph type="subTitle" idx="7"/>
          </p:nvPr>
        </p:nvSpPr>
        <p:spPr>
          <a:xfrm>
            <a:off x="9709700" y="5121486"/>
            <a:ext cx="7327010" cy="1940889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" sz="4200" dirty="0">
                <a:latin typeface="+mn-lt"/>
                <a:ea typeface="+mn-ea"/>
                <a:cs typeface="+mn-ea"/>
                <a:sym typeface="+mn-lt"/>
              </a:rPr>
              <a:t>Góc 1,4: Góc nghiên cứu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" sz="4200" dirty="0">
                <a:latin typeface="+mn-lt"/>
                <a:ea typeface="+mn-ea"/>
                <a:cs typeface="+mn-ea"/>
                <a:sym typeface="+mn-lt"/>
              </a:rPr>
              <a:t>Góc 2,5: Góc thực hành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" sz="4200" dirty="0">
                <a:latin typeface="+mn-lt"/>
                <a:ea typeface="+mn-ea"/>
                <a:cs typeface="+mn-ea"/>
                <a:sym typeface="+mn-lt"/>
              </a:rPr>
              <a:t>Góc 3,6: Góc thông thái</a:t>
            </a:r>
            <a:endParaRPr sz="42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" name="Google Shape;1897;p53">
            <a:extLst>
              <a:ext uri="{FF2B5EF4-FFF2-40B4-BE49-F238E27FC236}">
                <a16:creationId xmlns:a16="http://schemas.microsoft.com/office/drawing/2014/main" id="{960197B6-A630-513F-E0F3-DFEA2D93E16B}"/>
              </a:ext>
            </a:extLst>
          </p:cNvPr>
          <p:cNvGrpSpPr/>
          <p:nvPr/>
        </p:nvGrpSpPr>
        <p:grpSpPr>
          <a:xfrm rot="575087" flipH="1">
            <a:off x="1532025" y="2006524"/>
            <a:ext cx="1265653" cy="1072403"/>
            <a:chOff x="-31900" y="614075"/>
            <a:chExt cx="836400" cy="648425"/>
          </a:xfrm>
        </p:grpSpPr>
        <p:sp>
          <p:nvSpPr>
            <p:cNvPr id="3" name="Google Shape;1898;p53">
              <a:extLst>
                <a:ext uri="{FF2B5EF4-FFF2-40B4-BE49-F238E27FC236}">
                  <a16:creationId xmlns:a16="http://schemas.microsoft.com/office/drawing/2014/main" id="{273B9D93-6EDB-6639-C108-FB7AD126783D}"/>
                </a:ext>
              </a:extLst>
            </p:cNvPr>
            <p:cNvSpPr/>
            <p:nvPr/>
          </p:nvSpPr>
          <p:spPr>
            <a:xfrm>
              <a:off x="-31900" y="614075"/>
              <a:ext cx="836400" cy="648425"/>
            </a:xfrm>
            <a:custGeom>
              <a:avLst/>
              <a:gdLst/>
              <a:ahLst/>
              <a:cxnLst/>
              <a:rect l="l" t="t" r="r" b="b"/>
              <a:pathLst>
                <a:path w="33456" h="25937" extrusionOk="0">
                  <a:moveTo>
                    <a:pt x="10607" y="0"/>
                  </a:moveTo>
                  <a:cubicBezTo>
                    <a:pt x="9744" y="0"/>
                    <a:pt x="9063" y="360"/>
                    <a:pt x="8755" y="1274"/>
                  </a:cubicBezTo>
                  <a:cubicBezTo>
                    <a:pt x="8488" y="3108"/>
                    <a:pt x="10023" y="5810"/>
                    <a:pt x="11858" y="7078"/>
                  </a:cubicBezTo>
                  <a:cubicBezTo>
                    <a:pt x="0" y="9311"/>
                    <a:pt x="4767" y="25937"/>
                    <a:pt x="16062" y="25937"/>
                  </a:cubicBezTo>
                  <a:cubicBezTo>
                    <a:pt x="16238" y="25937"/>
                    <a:pt x="16415" y="25933"/>
                    <a:pt x="16594" y="25925"/>
                  </a:cubicBezTo>
                  <a:cubicBezTo>
                    <a:pt x="16605" y="25925"/>
                    <a:pt x="16615" y="25925"/>
                    <a:pt x="16625" y="25925"/>
                  </a:cubicBezTo>
                  <a:cubicBezTo>
                    <a:pt x="27809" y="25925"/>
                    <a:pt x="33456" y="8294"/>
                    <a:pt x="19922" y="8294"/>
                  </a:cubicBezTo>
                  <a:cubicBezTo>
                    <a:pt x="19675" y="8294"/>
                    <a:pt x="19422" y="8300"/>
                    <a:pt x="19163" y="8312"/>
                  </a:cubicBezTo>
                  <a:cubicBezTo>
                    <a:pt x="19496" y="6678"/>
                    <a:pt x="20397" y="5610"/>
                    <a:pt x="20330" y="4409"/>
                  </a:cubicBezTo>
                  <a:cubicBezTo>
                    <a:pt x="20290" y="3906"/>
                    <a:pt x="19641" y="3657"/>
                    <a:pt x="18965" y="3657"/>
                  </a:cubicBezTo>
                  <a:cubicBezTo>
                    <a:pt x="18521" y="3657"/>
                    <a:pt x="18066" y="3764"/>
                    <a:pt x="17762" y="3976"/>
                  </a:cubicBezTo>
                  <a:cubicBezTo>
                    <a:pt x="16546" y="2590"/>
                    <a:pt x="12923" y="0"/>
                    <a:pt x="1060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" name="Google Shape;1899;p53">
              <a:extLst>
                <a:ext uri="{FF2B5EF4-FFF2-40B4-BE49-F238E27FC236}">
                  <a16:creationId xmlns:a16="http://schemas.microsoft.com/office/drawing/2014/main" id="{528EFC70-6262-6F40-E805-71895D9DFB86}"/>
                </a:ext>
              </a:extLst>
            </p:cNvPr>
            <p:cNvSpPr/>
            <p:nvPr/>
          </p:nvSpPr>
          <p:spPr>
            <a:xfrm>
              <a:off x="77725" y="824525"/>
              <a:ext cx="543750" cy="390975"/>
            </a:xfrm>
            <a:custGeom>
              <a:avLst/>
              <a:gdLst/>
              <a:ahLst/>
              <a:cxnLst/>
              <a:rect l="l" t="t" r="r" b="b"/>
              <a:pathLst>
                <a:path w="21750" h="15639" extrusionOk="0">
                  <a:moveTo>
                    <a:pt x="8382" y="0"/>
                  </a:moveTo>
                  <a:cubicBezTo>
                    <a:pt x="6448" y="0"/>
                    <a:pt x="4537" y="864"/>
                    <a:pt x="3436" y="2596"/>
                  </a:cubicBezTo>
                  <a:cubicBezTo>
                    <a:pt x="1" y="8534"/>
                    <a:pt x="4804" y="15338"/>
                    <a:pt x="11442" y="15605"/>
                  </a:cubicBezTo>
                  <a:cubicBezTo>
                    <a:pt x="11676" y="15627"/>
                    <a:pt x="11911" y="15638"/>
                    <a:pt x="12145" y="15638"/>
                  </a:cubicBezTo>
                  <a:cubicBezTo>
                    <a:pt x="16858" y="15638"/>
                    <a:pt x="21559" y="11273"/>
                    <a:pt x="21749" y="6666"/>
                  </a:cubicBezTo>
                  <a:cubicBezTo>
                    <a:pt x="21433" y="2840"/>
                    <a:pt x="19301" y="1240"/>
                    <a:pt x="16380" y="1240"/>
                  </a:cubicBezTo>
                  <a:cubicBezTo>
                    <a:pt x="15302" y="1240"/>
                    <a:pt x="14117" y="1457"/>
                    <a:pt x="12876" y="1862"/>
                  </a:cubicBezTo>
                  <a:cubicBezTo>
                    <a:pt x="11682" y="622"/>
                    <a:pt x="10024" y="0"/>
                    <a:pt x="8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5" name="Google Shape;1900;p53">
              <a:extLst>
                <a:ext uri="{FF2B5EF4-FFF2-40B4-BE49-F238E27FC236}">
                  <a16:creationId xmlns:a16="http://schemas.microsoft.com/office/drawing/2014/main" id="{8505300C-5D10-0C43-A7B8-A4F540991D53}"/>
                </a:ext>
              </a:extLst>
            </p:cNvPr>
            <p:cNvSpPr/>
            <p:nvPr/>
          </p:nvSpPr>
          <p:spPr>
            <a:xfrm>
              <a:off x="219500" y="659675"/>
              <a:ext cx="208925" cy="159475"/>
            </a:xfrm>
            <a:custGeom>
              <a:avLst/>
              <a:gdLst/>
              <a:ahLst/>
              <a:cxnLst/>
              <a:rect l="l" t="t" r="r" b="b"/>
              <a:pathLst>
                <a:path w="8357" h="6379" extrusionOk="0">
                  <a:moveTo>
                    <a:pt x="687" y="0"/>
                  </a:moveTo>
                  <a:cubicBezTo>
                    <a:pt x="426" y="0"/>
                    <a:pt x="218" y="61"/>
                    <a:pt x="167" y="250"/>
                  </a:cubicBezTo>
                  <a:cubicBezTo>
                    <a:pt x="0" y="1751"/>
                    <a:pt x="1001" y="3119"/>
                    <a:pt x="2035" y="4153"/>
                  </a:cubicBezTo>
                  <a:cubicBezTo>
                    <a:pt x="3102" y="5187"/>
                    <a:pt x="4370" y="6255"/>
                    <a:pt x="5971" y="6355"/>
                  </a:cubicBezTo>
                  <a:cubicBezTo>
                    <a:pt x="6123" y="6371"/>
                    <a:pt x="6262" y="6379"/>
                    <a:pt x="6391" y="6379"/>
                  </a:cubicBezTo>
                  <a:cubicBezTo>
                    <a:pt x="8357" y="6379"/>
                    <a:pt x="7711" y="4542"/>
                    <a:pt x="6772" y="3352"/>
                  </a:cubicBezTo>
                  <a:cubicBezTo>
                    <a:pt x="5471" y="2018"/>
                    <a:pt x="3836" y="784"/>
                    <a:pt x="1935" y="184"/>
                  </a:cubicBezTo>
                  <a:cubicBezTo>
                    <a:pt x="1686" y="163"/>
                    <a:pt x="1116" y="0"/>
                    <a:pt x="6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6" name="Google Shape;1901;p53">
              <a:extLst>
                <a:ext uri="{FF2B5EF4-FFF2-40B4-BE49-F238E27FC236}">
                  <a16:creationId xmlns:a16="http://schemas.microsoft.com/office/drawing/2014/main" id="{98503733-8C7D-289F-232B-FE840E3C3956}"/>
                </a:ext>
              </a:extLst>
            </p:cNvPr>
            <p:cNvSpPr/>
            <p:nvPr/>
          </p:nvSpPr>
          <p:spPr>
            <a:xfrm>
              <a:off x="227275" y="667500"/>
              <a:ext cx="181125" cy="143000"/>
            </a:xfrm>
            <a:custGeom>
              <a:avLst/>
              <a:gdLst/>
              <a:ahLst/>
              <a:cxnLst/>
              <a:rect l="l" t="t" r="r" b="b"/>
              <a:pathLst>
                <a:path w="7245" h="5720" extrusionOk="0">
                  <a:moveTo>
                    <a:pt x="312" y="1"/>
                  </a:moveTo>
                  <a:cubicBezTo>
                    <a:pt x="107" y="1"/>
                    <a:pt x="0" y="215"/>
                    <a:pt x="156" y="371"/>
                  </a:cubicBezTo>
                  <a:cubicBezTo>
                    <a:pt x="1591" y="1505"/>
                    <a:pt x="2892" y="2706"/>
                    <a:pt x="4293" y="3840"/>
                  </a:cubicBezTo>
                  <a:cubicBezTo>
                    <a:pt x="3492" y="3807"/>
                    <a:pt x="2691" y="3707"/>
                    <a:pt x="1924" y="3673"/>
                  </a:cubicBezTo>
                  <a:cubicBezTo>
                    <a:pt x="1691" y="3673"/>
                    <a:pt x="1591" y="3940"/>
                    <a:pt x="1757" y="4040"/>
                  </a:cubicBezTo>
                  <a:cubicBezTo>
                    <a:pt x="2491" y="4207"/>
                    <a:pt x="3325" y="4174"/>
                    <a:pt x="4126" y="4274"/>
                  </a:cubicBezTo>
                  <a:cubicBezTo>
                    <a:pt x="4237" y="4274"/>
                    <a:pt x="4407" y="4289"/>
                    <a:pt x="4568" y="4289"/>
                  </a:cubicBezTo>
                  <a:cubicBezTo>
                    <a:pt x="4648" y="4289"/>
                    <a:pt x="4726" y="4285"/>
                    <a:pt x="4793" y="4274"/>
                  </a:cubicBezTo>
                  <a:cubicBezTo>
                    <a:pt x="5427" y="4774"/>
                    <a:pt x="6060" y="5208"/>
                    <a:pt x="6761" y="5675"/>
                  </a:cubicBezTo>
                  <a:cubicBezTo>
                    <a:pt x="6805" y="5706"/>
                    <a:pt x="6852" y="5720"/>
                    <a:pt x="6897" y="5720"/>
                  </a:cubicBezTo>
                  <a:cubicBezTo>
                    <a:pt x="7088" y="5720"/>
                    <a:pt x="7244" y="5470"/>
                    <a:pt x="7028" y="5308"/>
                  </a:cubicBezTo>
                  <a:cubicBezTo>
                    <a:pt x="6494" y="4941"/>
                    <a:pt x="5960" y="4541"/>
                    <a:pt x="5460" y="4174"/>
                  </a:cubicBezTo>
                  <a:cubicBezTo>
                    <a:pt x="5327" y="4040"/>
                    <a:pt x="5160" y="3973"/>
                    <a:pt x="5026" y="3840"/>
                  </a:cubicBezTo>
                  <a:cubicBezTo>
                    <a:pt x="5060" y="3206"/>
                    <a:pt x="4693" y="2005"/>
                    <a:pt x="4593" y="1538"/>
                  </a:cubicBezTo>
                  <a:cubicBezTo>
                    <a:pt x="4553" y="1432"/>
                    <a:pt x="4454" y="1384"/>
                    <a:pt x="4356" y="1384"/>
                  </a:cubicBezTo>
                  <a:cubicBezTo>
                    <a:pt x="4210" y="1384"/>
                    <a:pt x="4066" y="1492"/>
                    <a:pt x="4126" y="1672"/>
                  </a:cubicBezTo>
                  <a:cubicBezTo>
                    <a:pt x="4293" y="2239"/>
                    <a:pt x="4459" y="2839"/>
                    <a:pt x="4526" y="3440"/>
                  </a:cubicBezTo>
                  <a:cubicBezTo>
                    <a:pt x="3125" y="2306"/>
                    <a:pt x="1824" y="1038"/>
                    <a:pt x="356" y="4"/>
                  </a:cubicBezTo>
                  <a:cubicBezTo>
                    <a:pt x="341" y="2"/>
                    <a:pt x="326" y="1"/>
                    <a:pt x="3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" name="Google Shape;1902;p53">
              <a:extLst>
                <a:ext uri="{FF2B5EF4-FFF2-40B4-BE49-F238E27FC236}">
                  <a16:creationId xmlns:a16="http://schemas.microsoft.com/office/drawing/2014/main" id="{63CF6C1C-28E1-93B6-40E5-91B8675E6172}"/>
                </a:ext>
              </a:extLst>
            </p:cNvPr>
            <p:cNvSpPr/>
            <p:nvPr/>
          </p:nvSpPr>
          <p:spPr>
            <a:xfrm>
              <a:off x="333600" y="743300"/>
              <a:ext cx="114425" cy="142275"/>
            </a:xfrm>
            <a:custGeom>
              <a:avLst/>
              <a:gdLst/>
              <a:ahLst/>
              <a:cxnLst/>
              <a:rect l="l" t="t" r="r" b="b"/>
              <a:pathLst>
                <a:path w="4577" h="5691" extrusionOk="0">
                  <a:moveTo>
                    <a:pt x="3983" y="1"/>
                  </a:moveTo>
                  <a:cubicBezTo>
                    <a:pt x="2615" y="1"/>
                    <a:pt x="2042" y="4293"/>
                    <a:pt x="2108" y="4978"/>
                  </a:cubicBezTo>
                  <a:cubicBezTo>
                    <a:pt x="1905" y="5016"/>
                    <a:pt x="1702" y="5039"/>
                    <a:pt x="1498" y="5039"/>
                  </a:cubicBezTo>
                  <a:cubicBezTo>
                    <a:pt x="1164" y="5039"/>
                    <a:pt x="825" y="4976"/>
                    <a:pt x="473" y="4811"/>
                  </a:cubicBezTo>
                  <a:cubicBezTo>
                    <a:pt x="426" y="4798"/>
                    <a:pt x="385" y="4793"/>
                    <a:pt x="348" y="4793"/>
                  </a:cubicBezTo>
                  <a:cubicBezTo>
                    <a:pt x="0" y="4793"/>
                    <a:pt x="141" y="5327"/>
                    <a:pt x="473" y="5478"/>
                  </a:cubicBezTo>
                  <a:cubicBezTo>
                    <a:pt x="845" y="5620"/>
                    <a:pt x="1356" y="5691"/>
                    <a:pt x="1895" y="5691"/>
                  </a:cubicBezTo>
                  <a:cubicBezTo>
                    <a:pt x="2999" y="5691"/>
                    <a:pt x="4217" y="5394"/>
                    <a:pt x="4576" y="4811"/>
                  </a:cubicBezTo>
                  <a:cubicBezTo>
                    <a:pt x="4543" y="4677"/>
                    <a:pt x="4576" y="4577"/>
                    <a:pt x="4409" y="4477"/>
                  </a:cubicBezTo>
                  <a:cubicBezTo>
                    <a:pt x="4320" y="4444"/>
                    <a:pt x="4232" y="4430"/>
                    <a:pt x="4146" y="4430"/>
                  </a:cubicBezTo>
                  <a:cubicBezTo>
                    <a:pt x="3712" y="4430"/>
                    <a:pt x="3309" y="4778"/>
                    <a:pt x="2975" y="4778"/>
                  </a:cubicBezTo>
                  <a:cubicBezTo>
                    <a:pt x="3142" y="3243"/>
                    <a:pt x="3575" y="1742"/>
                    <a:pt x="4376" y="408"/>
                  </a:cubicBezTo>
                  <a:cubicBezTo>
                    <a:pt x="4576" y="241"/>
                    <a:pt x="4376" y="74"/>
                    <a:pt x="4076" y="7"/>
                  </a:cubicBezTo>
                  <a:cubicBezTo>
                    <a:pt x="4044" y="3"/>
                    <a:pt x="4013" y="1"/>
                    <a:pt x="39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8" name="Google Shape;1897;p53">
            <a:extLst>
              <a:ext uri="{FF2B5EF4-FFF2-40B4-BE49-F238E27FC236}">
                <a16:creationId xmlns:a16="http://schemas.microsoft.com/office/drawing/2014/main" id="{AE841D4A-565C-99DE-363A-81794C6D6344}"/>
              </a:ext>
            </a:extLst>
          </p:cNvPr>
          <p:cNvGrpSpPr/>
          <p:nvPr/>
        </p:nvGrpSpPr>
        <p:grpSpPr>
          <a:xfrm rot="575087" flipH="1">
            <a:off x="9934028" y="3970045"/>
            <a:ext cx="1276467" cy="1070578"/>
            <a:chOff x="-31900" y="614075"/>
            <a:chExt cx="836400" cy="648425"/>
          </a:xfrm>
        </p:grpSpPr>
        <p:sp>
          <p:nvSpPr>
            <p:cNvPr id="9" name="Google Shape;1898;p53">
              <a:extLst>
                <a:ext uri="{FF2B5EF4-FFF2-40B4-BE49-F238E27FC236}">
                  <a16:creationId xmlns:a16="http://schemas.microsoft.com/office/drawing/2014/main" id="{A4E56EFB-19B2-3D0A-6467-B7E75600B9D6}"/>
                </a:ext>
              </a:extLst>
            </p:cNvPr>
            <p:cNvSpPr/>
            <p:nvPr/>
          </p:nvSpPr>
          <p:spPr>
            <a:xfrm>
              <a:off x="-31900" y="614075"/>
              <a:ext cx="836400" cy="648425"/>
            </a:xfrm>
            <a:custGeom>
              <a:avLst/>
              <a:gdLst/>
              <a:ahLst/>
              <a:cxnLst/>
              <a:rect l="l" t="t" r="r" b="b"/>
              <a:pathLst>
                <a:path w="33456" h="25937" extrusionOk="0">
                  <a:moveTo>
                    <a:pt x="10607" y="0"/>
                  </a:moveTo>
                  <a:cubicBezTo>
                    <a:pt x="9744" y="0"/>
                    <a:pt x="9063" y="360"/>
                    <a:pt x="8755" y="1274"/>
                  </a:cubicBezTo>
                  <a:cubicBezTo>
                    <a:pt x="8488" y="3108"/>
                    <a:pt x="10023" y="5810"/>
                    <a:pt x="11858" y="7078"/>
                  </a:cubicBezTo>
                  <a:cubicBezTo>
                    <a:pt x="0" y="9311"/>
                    <a:pt x="4767" y="25937"/>
                    <a:pt x="16062" y="25937"/>
                  </a:cubicBezTo>
                  <a:cubicBezTo>
                    <a:pt x="16238" y="25937"/>
                    <a:pt x="16415" y="25933"/>
                    <a:pt x="16594" y="25925"/>
                  </a:cubicBezTo>
                  <a:cubicBezTo>
                    <a:pt x="16605" y="25925"/>
                    <a:pt x="16615" y="25925"/>
                    <a:pt x="16625" y="25925"/>
                  </a:cubicBezTo>
                  <a:cubicBezTo>
                    <a:pt x="27809" y="25925"/>
                    <a:pt x="33456" y="8294"/>
                    <a:pt x="19922" y="8294"/>
                  </a:cubicBezTo>
                  <a:cubicBezTo>
                    <a:pt x="19675" y="8294"/>
                    <a:pt x="19422" y="8300"/>
                    <a:pt x="19163" y="8312"/>
                  </a:cubicBezTo>
                  <a:cubicBezTo>
                    <a:pt x="19496" y="6678"/>
                    <a:pt x="20397" y="5610"/>
                    <a:pt x="20330" y="4409"/>
                  </a:cubicBezTo>
                  <a:cubicBezTo>
                    <a:pt x="20290" y="3906"/>
                    <a:pt x="19641" y="3657"/>
                    <a:pt x="18965" y="3657"/>
                  </a:cubicBezTo>
                  <a:cubicBezTo>
                    <a:pt x="18521" y="3657"/>
                    <a:pt x="18066" y="3764"/>
                    <a:pt x="17762" y="3976"/>
                  </a:cubicBezTo>
                  <a:cubicBezTo>
                    <a:pt x="16546" y="2590"/>
                    <a:pt x="12923" y="0"/>
                    <a:pt x="1060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" name="Google Shape;1899;p53">
              <a:extLst>
                <a:ext uri="{FF2B5EF4-FFF2-40B4-BE49-F238E27FC236}">
                  <a16:creationId xmlns:a16="http://schemas.microsoft.com/office/drawing/2014/main" id="{7A139BC1-5748-51BA-DB49-826DAAD6045C}"/>
                </a:ext>
              </a:extLst>
            </p:cNvPr>
            <p:cNvSpPr/>
            <p:nvPr/>
          </p:nvSpPr>
          <p:spPr>
            <a:xfrm>
              <a:off x="77725" y="824525"/>
              <a:ext cx="543750" cy="390975"/>
            </a:xfrm>
            <a:custGeom>
              <a:avLst/>
              <a:gdLst/>
              <a:ahLst/>
              <a:cxnLst/>
              <a:rect l="l" t="t" r="r" b="b"/>
              <a:pathLst>
                <a:path w="21750" h="15639" extrusionOk="0">
                  <a:moveTo>
                    <a:pt x="8382" y="0"/>
                  </a:moveTo>
                  <a:cubicBezTo>
                    <a:pt x="6448" y="0"/>
                    <a:pt x="4537" y="864"/>
                    <a:pt x="3436" y="2596"/>
                  </a:cubicBezTo>
                  <a:cubicBezTo>
                    <a:pt x="1" y="8534"/>
                    <a:pt x="4804" y="15338"/>
                    <a:pt x="11442" y="15605"/>
                  </a:cubicBezTo>
                  <a:cubicBezTo>
                    <a:pt x="11676" y="15627"/>
                    <a:pt x="11911" y="15638"/>
                    <a:pt x="12145" y="15638"/>
                  </a:cubicBezTo>
                  <a:cubicBezTo>
                    <a:pt x="16858" y="15638"/>
                    <a:pt x="21559" y="11273"/>
                    <a:pt x="21749" y="6666"/>
                  </a:cubicBezTo>
                  <a:cubicBezTo>
                    <a:pt x="21433" y="2840"/>
                    <a:pt x="19301" y="1240"/>
                    <a:pt x="16380" y="1240"/>
                  </a:cubicBezTo>
                  <a:cubicBezTo>
                    <a:pt x="15302" y="1240"/>
                    <a:pt x="14117" y="1457"/>
                    <a:pt x="12876" y="1862"/>
                  </a:cubicBezTo>
                  <a:cubicBezTo>
                    <a:pt x="11682" y="622"/>
                    <a:pt x="10024" y="0"/>
                    <a:pt x="8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Google Shape;1900;p53">
              <a:extLst>
                <a:ext uri="{FF2B5EF4-FFF2-40B4-BE49-F238E27FC236}">
                  <a16:creationId xmlns:a16="http://schemas.microsoft.com/office/drawing/2014/main" id="{052ED2AC-A275-A03B-881A-4F3278E16363}"/>
                </a:ext>
              </a:extLst>
            </p:cNvPr>
            <p:cNvSpPr/>
            <p:nvPr/>
          </p:nvSpPr>
          <p:spPr>
            <a:xfrm>
              <a:off x="219500" y="659675"/>
              <a:ext cx="208925" cy="159475"/>
            </a:xfrm>
            <a:custGeom>
              <a:avLst/>
              <a:gdLst/>
              <a:ahLst/>
              <a:cxnLst/>
              <a:rect l="l" t="t" r="r" b="b"/>
              <a:pathLst>
                <a:path w="8357" h="6379" extrusionOk="0">
                  <a:moveTo>
                    <a:pt x="687" y="0"/>
                  </a:moveTo>
                  <a:cubicBezTo>
                    <a:pt x="426" y="0"/>
                    <a:pt x="218" y="61"/>
                    <a:pt x="167" y="250"/>
                  </a:cubicBezTo>
                  <a:cubicBezTo>
                    <a:pt x="0" y="1751"/>
                    <a:pt x="1001" y="3119"/>
                    <a:pt x="2035" y="4153"/>
                  </a:cubicBezTo>
                  <a:cubicBezTo>
                    <a:pt x="3102" y="5187"/>
                    <a:pt x="4370" y="6255"/>
                    <a:pt x="5971" y="6355"/>
                  </a:cubicBezTo>
                  <a:cubicBezTo>
                    <a:pt x="6123" y="6371"/>
                    <a:pt x="6262" y="6379"/>
                    <a:pt x="6391" y="6379"/>
                  </a:cubicBezTo>
                  <a:cubicBezTo>
                    <a:pt x="8357" y="6379"/>
                    <a:pt x="7711" y="4542"/>
                    <a:pt x="6772" y="3352"/>
                  </a:cubicBezTo>
                  <a:cubicBezTo>
                    <a:pt x="5471" y="2018"/>
                    <a:pt x="3836" y="784"/>
                    <a:pt x="1935" y="184"/>
                  </a:cubicBezTo>
                  <a:cubicBezTo>
                    <a:pt x="1686" y="163"/>
                    <a:pt x="1116" y="0"/>
                    <a:pt x="6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2" name="Google Shape;1901;p53">
              <a:extLst>
                <a:ext uri="{FF2B5EF4-FFF2-40B4-BE49-F238E27FC236}">
                  <a16:creationId xmlns:a16="http://schemas.microsoft.com/office/drawing/2014/main" id="{C01DEC2A-AA7F-023D-945F-3B88DE6C7913}"/>
                </a:ext>
              </a:extLst>
            </p:cNvPr>
            <p:cNvSpPr/>
            <p:nvPr/>
          </p:nvSpPr>
          <p:spPr>
            <a:xfrm>
              <a:off x="227275" y="667500"/>
              <a:ext cx="181125" cy="143000"/>
            </a:xfrm>
            <a:custGeom>
              <a:avLst/>
              <a:gdLst/>
              <a:ahLst/>
              <a:cxnLst/>
              <a:rect l="l" t="t" r="r" b="b"/>
              <a:pathLst>
                <a:path w="7245" h="5720" extrusionOk="0">
                  <a:moveTo>
                    <a:pt x="312" y="1"/>
                  </a:moveTo>
                  <a:cubicBezTo>
                    <a:pt x="107" y="1"/>
                    <a:pt x="0" y="215"/>
                    <a:pt x="156" y="371"/>
                  </a:cubicBezTo>
                  <a:cubicBezTo>
                    <a:pt x="1591" y="1505"/>
                    <a:pt x="2892" y="2706"/>
                    <a:pt x="4293" y="3840"/>
                  </a:cubicBezTo>
                  <a:cubicBezTo>
                    <a:pt x="3492" y="3807"/>
                    <a:pt x="2691" y="3707"/>
                    <a:pt x="1924" y="3673"/>
                  </a:cubicBezTo>
                  <a:cubicBezTo>
                    <a:pt x="1691" y="3673"/>
                    <a:pt x="1591" y="3940"/>
                    <a:pt x="1757" y="4040"/>
                  </a:cubicBezTo>
                  <a:cubicBezTo>
                    <a:pt x="2491" y="4207"/>
                    <a:pt x="3325" y="4174"/>
                    <a:pt x="4126" y="4274"/>
                  </a:cubicBezTo>
                  <a:cubicBezTo>
                    <a:pt x="4237" y="4274"/>
                    <a:pt x="4407" y="4289"/>
                    <a:pt x="4568" y="4289"/>
                  </a:cubicBezTo>
                  <a:cubicBezTo>
                    <a:pt x="4648" y="4289"/>
                    <a:pt x="4726" y="4285"/>
                    <a:pt x="4793" y="4274"/>
                  </a:cubicBezTo>
                  <a:cubicBezTo>
                    <a:pt x="5427" y="4774"/>
                    <a:pt x="6060" y="5208"/>
                    <a:pt x="6761" y="5675"/>
                  </a:cubicBezTo>
                  <a:cubicBezTo>
                    <a:pt x="6805" y="5706"/>
                    <a:pt x="6852" y="5720"/>
                    <a:pt x="6897" y="5720"/>
                  </a:cubicBezTo>
                  <a:cubicBezTo>
                    <a:pt x="7088" y="5720"/>
                    <a:pt x="7244" y="5470"/>
                    <a:pt x="7028" y="5308"/>
                  </a:cubicBezTo>
                  <a:cubicBezTo>
                    <a:pt x="6494" y="4941"/>
                    <a:pt x="5960" y="4541"/>
                    <a:pt x="5460" y="4174"/>
                  </a:cubicBezTo>
                  <a:cubicBezTo>
                    <a:pt x="5327" y="4040"/>
                    <a:pt x="5160" y="3973"/>
                    <a:pt x="5026" y="3840"/>
                  </a:cubicBezTo>
                  <a:cubicBezTo>
                    <a:pt x="5060" y="3206"/>
                    <a:pt x="4693" y="2005"/>
                    <a:pt x="4593" y="1538"/>
                  </a:cubicBezTo>
                  <a:cubicBezTo>
                    <a:pt x="4553" y="1432"/>
                    <a:pt x="4454" y="1384"/>
                    <a:pt x="4356" y="1384"/>
                  </a:cubicBezTo>
                  <a:cubicBezTo>
                    <a:pt x="4210" y="1384"/>
                    <a:pt x="4066" y="1492"/>
                    <a:pt x="4126" y="1672"/>
                  </a:cubicBezTo>
                  <a:cubicBezTo>
                    <a:pt x="4293" y="2239"/>
                    <a:pt x="4459" y="2839"/>
                    <a:pt x="4526" y="3440"/>
                  </a:cubicBezTo>
                  <a:cubicBezTo>
                    <a:pt x="3125" y="2306"/>
                    <a:pt x="1824" y="1038"/>
                    <a:pt x="356" y="4"/>
                  </a:cubicBezTo>
                  <a:cubicBezTo>
                    <a:pt x="341" y="2"/>
                    <a:pt x="326" y="1"/>
                    <a:pt x="3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" name="Google Shape;1902;p53">
              <a:extLst>
                <a:ext uri="{FF2B5EF4-FFF2-40B4-BE49-F238E27FC236}">
                  <a16:creationId xmlns:a16="http://schemas.microsoft.com/office/drawing/2014/main" id="{5E517A96-FDE9-43B8-672C-3D9522685EBC}"/>
                </a:ext>
              </a:extLst>
            </p:cNvPr>
            <p:cNvSpPr/>
            <p:nvPr/>
          </p:nvSpPr>
          <p:spPr>
            <a:xfrm>
              <a:off x="333600" y="743300"/>
              <a:ext cx="114425" cy="142275"/>
            </a:xfrm>
            <a:custGeom>
              <a:avLst/>
              <a:gdLst/>
              <a:ahLst/>
              <a:cxnLst/>
              <a:rect l="l" t="t" r="r" b="b"/>
              <a:pathLst>
                <a:path w="4577" h="5691" extrusionOk="0">
                  <a:moveTo>
                    <a:pt x="3983" y="1"/>
                  </a:moveTo>
                  <a:cubicBezTo>
                    <a:pt x="2615" y="1"/>
                    <a:pt x="2042" y="4293"/>
                    <a:pt x="2108" y="4978"/>
                  </a:cubicBezTo>
                  <a:cubicBezTo>
                    <a:pt x="1905" y="5016"/>
                    <a:pt x="1702" y="5039"/>
                    <a:pt x="1498" y="5039"/>
                  </a:cubicBezTo>
                  <a:cubicBezTo>
                    <a:pt x="1164" y="5039"/>
                    <a:pt x="825" y="4976"/>
                    <a:pt x="473" y="4811"/>
                  </a:cubicBezTo>
                  <a:cubicBezTo>
                    <a:pt x="426" y="4798"/>
                    <a:pt x="385" y="4793"/>
                    <a:pt x="348" y="4793"/>
                  </a:cubicBezTo>
                  <a:cubicBezTo>
                    <a:pt x="0" y="4793"/>
                    <a:pt x="141" y="5327"/>
                    <a:pt x="473" y="5478"/>
                  </a:cubicBezTo>
                  <a:cubicBezTo>
                    <a:pt x="845" y="5620"/>
                    <a:pt x="1356" y="5691"/>
                    <a:pt x="1895" y="5691"/>
                  </a:cubicBezTo>
                  <a:cubicBezTo>
                    <a:pt x="2999" y="5691"/>
                    <a:pt x="4217" y="5394"/>
                    <a:pt x="4576" y="4811"/>
                  </a:cubicBezTo>
                  <a:cubicBezTo>
                    <a:pt x="4543" y="4677"/>
                    <a:pt x="4576" y="4577"/>
                    <a:pt x="4409" y="4477"/>
                  </a:cubicBezTo>
                  <a:cubicBezTo>
                    <a:pt x="4320" y="4444"/>
                    <a:pt x="4232" y="4430"/>
                    <a:pt x="4146" y="4430"/>
                  </a:cubicBezTo>
                  <a:cubicBezTo>
                    <a:pt x="3712" y="4430"/>
                    <a:pt x="3309" y="4778"/>
                    <a:pt x="2975" y="4778"/>
                  </a:cubicBezTo>
                  <a:cubicBezTo>
                    <a:pt x="3142" y="3243"/>
                    <a:pt x="3575" y="1742"/>
                    <a:pt x="4376" y="408"/>
                  </a:cubicBezTo>
                  <a:cubicBezTo>
                    <a:pt x="4576" y="241"/>
                    <a:pt x="4376" y="74"/>
                    <a:pt x="4076" y="7"/>
                  </a:cubicBezTo>
                  <a:cubicBezTo>
                    <a:pt x="4044" y="3"/>
                    <a:pt x="4013" y="1"/>
                    <a:pt x="39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4" name="Google Shape;1897;p53">
            <a:extLst>
              <a:ext uri="{FF2B5EF4-FFF2-40B4-BE49-F238E27FC236}">
                <a16:creationId xmlns:a16="http://schemas.microsoft.com/office/drawing/2014/main" id="{9A16B636-E4E4-BDD9-39E5-8B612AB26812}"/>
              </a:ext>
            </a:extLst>
          </p:cNvPr>
          <p:cNvGrpSpPr/>
          <p:nvPr/>
        </p:nvGrpSpPr>
        <p:grpSpPr>
          <a:xfrm rot="575087" flipH="1">
            <a:off x="1830258" y="5843372"/>
            <a:ext cx="1276467" cy="1070578"/>
            <a:chOff x="-31900" y="614075"/>
            <a:chExt cx="836400" cy="648425"/>
          </a:xfrm>
        </p:grpSpPr>
        <p:sp>
          <p:nvSpPr>
            <p:cNvPr id="15" name="Google Shape;1898;p53">
              <a:extLst>
                <a:ext uri="{FF2B5EF4-FFF2-40B4-BE49-F238E27FC236}">
                  <a16:creationId xmlns:a16="http://schemas.microsoft.com/office/drawing/2014/main" id="{68C28B7B-914A-D149-7158-E14956A6F943}"/>
                </a:ext>
              </a:extLst>
            </p:cNvPr>
            <p:cNvSpPr/>
            <p:nvPr/>
          </p:nvSpPr>
          <p:spPr>
            <a:xfrm>
              <a:off x="-31900" y="614075"/>
              <a:ext cx="836400" cy="648425"/>
            </a:xfrm>
            <a:custGeom>
              <a:avLst/>
              <a:gdLst/>
              <a:ahLst/>
              <a:cxnLst/>
              <a:rect l="l" t="t" r="r" b="b"/>
              <a:pathLst>
                <a:path w="33456" h="25937" extrusionOk="0">
                  <a:moveTo>
                    <a:pt x="10607" y="0"/>
                  </a:moveTo>
                  <a:cubicBezTo>
                    <a:pt x="9744" y="0"/>
                    <a:pt x="9063" y="360"/>
                    <a:pt x="8755" y="1274"/>
                  </a:cubicBezTo>
                  <a:cubicBezTo>
                    <a:pt x="8488" y="3108"/>
                    <a:pt x="10023" y="5810"/>
                    <a:pt x="11858" y="7078"/>
                  </a:cubicBezTo>
                  <a:cubicBezTo>
                    <a:pt x="0" y="9311"/>
                    <a:pt x="4767" y="25937"/>
                    <a:pt x="16062" y="25937"/>
                  </a:cubicBezTo>
                  <a:cubicBezTo>
                    <a:pt x="16238" y="25937"/>
                    <a:pt x="16415" y="25933"/>
                    <a:pt x="16594" y="25925"/>
                  </a:cubicBezTo>
                  <a:cubicBezTo>
                    <a:pt x="16605" y="25925"/>
                    <a:pt x="16615" y="25925"/>
                    <a:pt x="16625" y="25925"/>
                  </a:cubicBezTo>
                  <a:cubicBezTo>
                    <a:pt x="27809" y="25925"/>
                    <a:pt x="33456" y="8294"/>
                    <a:pt x="19922" y="8294"/>
                  </a:cubicBezTo>
                  <a:cubicBezTo>
                    <a:pt x="19675" y="8294"/>
                    <a:pt x="19422" y="8300"/>
                    <a:pt x="19163" y="8312"/>
                  </a:cubicBezTo>
                  <a:cubicBezTo>
                    <a:pt x="19496" y="6678"/>
                    <a:pt x="20397" y="5610"/>
                    <a:pt x="20330" y="4409"/>
                  </a:cubicBezTo>
                  <a:cubicBezTo>
                    <a:pt x="20290" y="3906"/>
                    <a:pt x="19641" y="3657"/>
                    <a:pt x="18965" y="3657"/>
                  </a:cubicBezTo>
                  <a:cubicBezTo>
                    <a:pt x="18521" y="3657"/>
                    <a:pt x="18066" y="3764"/>
                    <a:pt x="17762" y="3976"/>
                  </a:cubicBezTo>
                  <a:cubicBezTo>
                    <a:pt x="16546" y="2590"/>
                    <a:pt x="12923" y="0"/>
                    <a:pt x="1060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6" name="Google Shape;1899;p53">
              <a:extLst>
                <a:ext uri="{FF2B5EF4-FFF2-40B4-BE49-F238E27FC236}">
                  <a16:creationId xmlns:a16="http://schemas.microsoft.com/office/drawing/2014/main" id="{B1C35129-8E84-59EC-6C54-DA644FC883CE}"/>
                </a:ext>
              </a:extLst>
            </p:cNvPr>
            <p:cNvSpPr/>
            <p:nvPr/>
          </p:nvSpPr>
          <p:spPr>
            <a:xfrm>
              <a:off x="77725" y="824525"/>
              <a:ext cx="543750" cy="390975"/>
            </a:xfrm>
            <a:custGeom>
              <a:avLst/>
              <a:gdLst/>
              <a:ahLst/>
              <a:cxnLst/>
              <a:rect l="l" t="t" r="r" b="b"/>
              <a:pathLst>
                <a:path w="21750" h="15639" extrusionOk="0">
                  <a:moveTo>
                    <a:pt x="8382" y="0"/>
                  </a:moveTo>
                  <a:cubicBezTo>
                    <a:pt x="6448" y="0"/>
                    <a:pt x="4537" y="864"/>
                    <a:pt x="3436" y="2596"/>
                  </a:cubicBezTo>
                  <a:cubicBezTo>
                    <a:pt x="1" y="8534"/>
                    <a:pt x="4804" y="15338"/>
                    <a:pt x="11442" y="15605"/>
                  </a:cubicBezTo>
                  <a:cubicBezTo>
                    <a:pt x="11676" y="15627"/>
                    <a:pt x="11911" y="15638"/>
                    <a:pt x="12145" y="15638"/>
                  </a:cubicBezTo>
                  <a:cubicBezTo>
                    <a:pt x="16858" y="15638"/>
                    <a:pt x="21559" y="11273"/>
                    <a:pt x="21749" y="6666"/>
                  </a:cubicBezTo>
                  <a:cubicBezTo>
                    <a:pt x="21433" y="2840"/>
                    <a:pt x="19301" y="1240"/>
                    <a:pt x="16380" y="1240"/>
                  </a:cubicBezTo>
                  <a:cubicBezTo>
                    <a:pt x="15302" y="1240"/>
                    <a:pt x="14117" y="1457"/>
                    <a:pt x="12876" y="1862"/>
                  </a:cubicBezTo>
                  <a:cubicBezTo>
                    <a:pt x="11682" y="622"/>
                    <a:pt x="10024" y="0"/>
                    <a:pt x="8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7" name="Google Shape;1900;p53">
              <a:extLst>
                <a:ext uri="{FF2B5EF4-FFF2-40B4-BE49-F238E27FC236}">
                  <a16:creationId xmlns:a16="http://schemas.microsoft.com/office/drawing/2014/main" id="{73EC448C-557A-1829-7B60-53C7F1946F01}"/>
                </a:ext>
              </a:extLst>
            </p:cNvPr>
            <p:cNvSpPr/>
            <p:nvPr/>
          </p:nvSpPr>
          <p:spPr>
            <a:xfrm>
              <a:off x="219500" y="659675"/>
              <a:ext cx="208925" cy="159475"/>
            </a:xfrm>
            <a:custGeom>
              <a:avLst/>
              <a:gdLst/>
              <a:ahLst/>
              <a:cxnLst/>
              <a:rect l="l" t="t" r="r" b="b"/>
              <a:pathLst>
                <a:path w="8357" h="6379" extrusionOk="0">
                  <a:moveTo>
                    <a:pt x="687" y="0"/>
                  </a:moveTo>
                  <a:cubicBezTo>
                    <a:pt x="426" y="0"/>
                    <a:pt x="218" y="61"/>
                    <a:pt x="167" y="250"/>
                  </a:cubicBezTo>
                  <a:cubicBezTo>
                    <a:pt x="0" y="1751"/>
                    <a:pt x="1001" y="3119"/>
                    <a:pt x="2035" y="4153"/>
                  </a:cubicBezTo>
                  <a:cubicBezTo>
                    <a:pt x="3102" y="5187"/>
                    <a:pt x="4370" y="6255"/>
                    <a:pt x="5971" y="6355"/>
                  </a:cubicBezTo>
                  <a:cubicBezTo>
                    <a:pt x="6123" y="6371"/>
                    <a:pt x="6262" y="6379"/>
                    <a:pt x="6391" y="6379"/>
                  </a:cubicBezTo>
                  <a:cubicBezTo>
                    <a:pt x="8357" y="6379"/>
                    <a:pt x="7711" y="4542"/>
                    <a:pt x="6772" y="3352"/>
                  </a:cubicBezTo>
                  <a:cubicBezTo>
                    <a:pt x="5471" y="2018"/>
                    <a:pt x="3836" y="784"/>
                    <a:pt x="1935" y="184"/>
                  </a:cubicBezTo>
                  <a:cubicBezTo>
                    <a:pt x="1686" y="163"/>
                    <a:pt x="1116" y="0"/>
                    <a:pt x="6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Google Shape;1901;p53">
              <a:extLst>
                <a:ext uri="{FF2B5EF4-FFF2-40B4-BE49-F238E27FC236}">
                  <a16:creationId xmlns:a16="http://schemas.microsoft.com/office/drawing/2014/main" id="{681DE4E1-41AE-7E65-00DB-5F1AAB4E7E46}"/>
                </a:ext>
              </a:extLst>
            </p:cNvPr>
            <p:cNvSpPr/>
            <p:nvPr/>
          </p:nvSpPr>
          <p:spPr>
            <a:xfrm>
              <a:off x="227275" y="667500"/>
              <a:ext cx="181125" cy="143000"/>
            </a:xfrm>
            <a:custGeom>
              <a:avLst/>
              <a:gdLst/>
              <a:ahLst/>
              <a:cxnLst/>
              <a:rect l="l" t="t" r="r" b="b"/>
              <a:pathLst>
                <a:path w="7245" h="5720" extrusionOk="0">
                  <a:moveTo>
                    <a:pt x="312" y="1"/>
                  </a:moveTo>
                  <a:cubicBezTo>
                    <a:pt x="107" y="1"/>
                    <a:pt x="0" y="215"/>
                    <a:pt x="156" y="371"/>
                  </a:cubicBezTo>
                  <a:cubicBezTo>
                    <a:pt x="1591" y="1505"/>
                    <a:pt x="2892" y="2706"/>
                    <a:pt x="4293" y="3840"/>
                  </a:cubicBezTo>
                  <a:cubicBezTo>
                    <a:pt x="3492" y="3807"/>
                    <a:pt x="2691" y="3707"/>
                    <a:pt x="1924" y="3673"/>
                  </a:cubicBezTo>
                  <a:cubicBezTo>
                    <a:pt x="1691" y="3673"/>
                    <a:pt x="1591" y="3940"/>
                    <a:pt x="1757" y="4040"/>
                  </a:cubicBezTo>
                  <a:cubicBezTo>
                    <a:pt x="2491" y="4207"/>
                    <a:pt x="3325" y="4174"/>
                    <a:pt x="4126" y="4274"/>
                  </a:cubicBezTo>
                  <a:cubicBezTo>
                    <a:pt x="4237" y="4274"/>
                    <a:pt x="4407" y="4289"/>
                    <a:pt x="4568" y="4289"/>
                  </a:cubicBezTo>
                  <a:cubicBezTo>
                    <a:pt x="4648" y="4289"/>
                    <a:pt x="4726" y="4285"/>
                    <a:pt x="4793" y="4274"/>
                  </a:cubicBezTo>
                  <a:cubicBezTo>
                    <a:pt x="5427" y="4774"/>
                    <a:pt x="6060" y="5208"/>
                    <a:pt x="6761" y="5675"/>
                  </a:cubicBezTo>
                  <a:cubicBezTo>
                    <a:pt x="6805" y="5706"/>
                    <a:pt x="6852" y="5720"/>
                    <a:pt x="6897" y="5720"/>
                  </a:cubicBezTo>
                  <a:cubicBezTo>
                    <a:pt x="7088" y="5720"/>
                    <a:pt x="7244" y="5470"/>
                    <a:pt x="7028" y="5308"/>
                  </a:cubicBezTo>
                  <a:cubicBezTo>
                    <a:pt x="6494" y="4941"/>
                    <a:pt x="5960" y="4541"/>
                    <a:pt x="5460" y="4174"/>
                  </a:cubicBezTo>
                  <a:cubicBezTo>
                    <a:pt x="5327" y="4040"/>
                    <a:pt x="5160" y="3973"/>
                    <a:pt x="5026" y="3840"/>
                  </a:cubicBezTo>
                  <a:cubicBezTo>
                    <a:pt x="5060" y="3206"/>
                    <a:pt x="4693" y="2005"/>
                    <a:pt x="4593" y="1538"/>
                  </a:cubicBezTo>
                  <a:cubicBezTo>
                    <a:pt x="4553" y="1432"/>
                    <a:pt x="4454" y="1384"/>
                    <a:pt x="4356" y="1384"/>
                  </a:cubicBezTo>
                  <a:cubicBezTo>
                    <a:pt x="4210" y="1384"/>
                    <a:pt x="4066" y="1492"/>
                    <a:pt x="4126" y="1672"/>
                  </a:cubicBezTo>
                  <a:cubicBezTo>
                    <a:pt x="4293" y="2239"/>
                    <a:pt x="4459" y="2839"/>
                    <a:pt x="4526" y="3440"/>
                  </a:cubicBezTo>
                  <a:cubicBezTo>
                    <a:pt x="3125" y="2306"/>
                    <a:pt x="1824" y="1038"/>
                    <a:pt x="356" y="4"/>
                  </a:cubicBezTo>
                  <a:cubicBezTo>
                    <a:pt x="341" y="2"/>
                    <a:pt x="326" y="1"/>
                    <a:pt x="3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" name="Google Shape;1902;p53">
              <a:extLst>
                <a:ext uri="{FF2B5EF4-FFF2-40B4-BE49-F238E27FC236}">
                  <a16:creationId xmlns:a16="http://schemas.microsoft.com/office/drawing/2014/main" id="{2741BD72-9C6A-D6FE-A5F5-E63FCCAC6139}"/>
                </a:ext>
              </a:extLst>
            </p:cNvPr>
            <p:cNvSpPr/>
            <p:nvPr/>
          </p:nvSpPr>
          <p:spPr>
            <a:xfrm>
              <a:off x="333600" y="743300"/>
              <a:ext cx="114425" cy="142275"/>
            </a:xfrm>
            <a:custGeom>
              <a:avLst/>
              <a:gdLst/>
              <a:ahLst/>
              <a:cxnLst/>
              <a:rect l="l" t="t" r="r" b="b"/>
              <a:pathLst>
                <a:path w="4577" h="5691" extrusionOk="0">
                  <a:moveTo>
                    <a:pt x="3983" y="1"/>
                  </a:moveTo>
                  <a:cubicBezTo>
                    <a:pt x="2615" y="1"/>
                    <a:pt x="2042" y="4293"/>
                    <a:pt x="2108" y="4978"/>
                  </a:cubicBezTo>
                  <a:cubicBezTo>
                    <a:pt x="1905" y="5016"/>
                    <a:pt x="1702" y="5039"/>
                    <a:pt x="1498" y="5039"/>
                  </a:cubicBezTo>
                  <a:cubicBezTo>
                    <a:pt x="1164" y="5039"/>
                    <a:pt x="825" y="4976"/>
                    <a:pt x="473" y="4811"/>
                  </a:cubicBezTo>
                  <a:cubicBezTo>
                    <a:pt x="426" y="4798"/>
                    <a:pt x="385" y="4793"/>
                    <a:pt x="348" y="4793"/>
                  </a:cubicBezTo>
                  <a:cubicBezTo>
                    <a:pt x="0" y="4793"/>
                    <a:pt x="141" y="5327"/>
                    <a:pt x="473" y="5478"/>
                  </a:cubicBezTo>
                  <a:cubicBezTo>
                    <a:pt x="845" y="5620"/>
                    <a:pt x="1356" y="5691"/>
                    <a:pt x="1895" y="5691"/>
                  </a:cubicBezTo>
                  <a:cubicBezTo>
                    <a:pt x="2999" y="5691"/>
                    <a:pt x="4217" y="5394"/>
                    <a:pt x="4576" y="4811"/>
                  </a:cubicBezTo>
                  <a:cubicBezTo>
                    <a:pt x="4543" y="4677"/>
                    <a:pt x="4576" y="4577"/>
                    <a:pt x="4409" y="4477"/>
                  </a:cubicBezTo>
                  <a:cubicBezTo>
                    <a:pt x="4320" y="4444"/>
                    <a:pt x="4232" y="4430"/>
                    <a:pt x="4146" y="4430"/>
                  </a:cubicBezTo>
                  <a:cubicBezTo>
                    <a:pt x="3712" y="4430"/>
                    <a:pt x="3309" y="4778"/>
                    <a:pt x="2975" y="4778"/>
                  </a:cubicBezTo>
                  <a:cubicBezTo>
                    <a:pt x="3142" y="3243"/>
                    <a:pt x="3575" y="1742"/>
                    <a:pt x="4376" y="408"/>
                  </a:cubicBezTo>
                  <a:cubicBezTo>
                    <a:pt x="4576" y="241"/>
                    <a:pt x="4376" y="74"/>
                    <a:pt x="4076" y="7"/>
                  </a:cubicBezTo>
                  <a:cubicBezTo>
                    <a:pt x="4044" y="3"/>
                    <a:pt x="4013" y="1"/>
                    <a:pt x="39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pic>
        <p:nvPicPr>
          <p:cNvPr id="26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1D87689F-E8A7-BFAA-AFD4-FF1C62BB59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44179" y="7278176"/>
            <a:ext cx="2897746" cy="162998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9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2036" grpId="0"/>
      <p:bldP spid="2038" grpId="0"/>
      <p:bldP spid="2039" grpId="0" build="p"/>
      <p:bldP spid="2042" grpId="0"/>
      <p:bldP spid="204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2" name="Google Shape;2132;p59"/>
          <p:cNvGrpSpPr/>
          <p:nvPr/>
        </p:nvGrpSpPr>
        <p:grpSpPr>
          <a:xfrm>
            <a:off x="6609347" y="2149642"/>
            <a:ext cx="9746157" cy="7299158"/>
            <a:chOff x="958751" y="1251145"/>
            <a:chExt cx="3355963" cy="2671008"/>
          </a:xfrm>
        </p:grpSpPr>
        <p:sp>
          <p:nvSpPr>
            <p:cNvPr id="2133" name="Google Shape;2133;p59"/>
            <p:cNvSpPr/>
            <p:nvPr/>
          </p:nvSpPr>
          <p:spPr>
            <a:xfrm>
              <a:off x="2041086" y="3548016"/>
              <a:ext cx="1215420" cy="374137"/>
            </a:xfrm>
            <a:custGeom>
              <a:avLst/>
              <a:gdLst/>
              <a:ahLst/>
              <a:cxnLst/>
              <a:rect l="l" t="t" r="r" b="b"/>
              <a:pathLst>
                <a:path w="30592" h="9417" extrusionOk="0">
                  <a:moveTo>
                    <a:pt x="25842" y="5922"/>
                  </a:moveTo>
                  <a:cubicBezTo>
                    <a:pt x="24000" y="4039"/>
                    <a:pt x="23917" y="1"/>
                    <a:pt x="23917" y="1"/>
                  </a:cubicBezTo>
                  <a:lnTo>
                    <a:pt x="15610" y="1"/>
                  </a:lnTo>
                  <a:lnTo>
                    <a:pt x="14982" y="1"/>
                  </a:lnTo>
                  <a:lnTo>
                    <a:pt x="6676" y="1"/>
                  </a:lnTo>
                  <a:cubicBezTo>
                    <a:pt x="6676" y="1"/>
                    <a:pt x="6592" y="4039"/>
                    <a:pt x="4751" y="5922"/>
                  </a:cubicBezTo>
                  <a:cubicBezTo>
                    <a:pt x="2909" y="7805"/>
                    <a:pt x="1" y="9417"/>
                    <a:pt x="5023" y="9417"/>
                  </a:cubicBezTo>
                  <a:lnTo>
                    <a:pt x="14982" y="9417"/>
                  </a:lnTo>
                  <a:lnTo>
                    <a:pt x="15610" y="9417"/>
                  </a:lnTo>
                  <a:lnTo>
                    <a:pt x="25570" y="9417"/>
                  </a:lnTo>
                  <a:cubicBezTo>
                    <a:pt x="30591" y="9417"/>
                    <a:pt x="27704" y="7805"/>
                    <a:pt x="25842" y="59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34" name="Google Shape;2134;p59"/>
            <p:cNvSpPr/>
            <p:nvPr/>
          </p:nvSpPr>
          <p:spPr>
            <a:xfrm>
              <a:off x="958751" y="3229524"/>
              <a:ext cx="3355953" cy="324984"/>
            </a:xfrm>
            <a:custGeom>
              <a:avLst/>
              <a:gdLst/>
              <a:ahLst/>
              <a:cxnLst/>
              <a:rect l="l" t="t" r="r" b="b"/>
              <a:pathLst>
                <a:path w="84469" h="7324" extrusionOk="0">
                  <a:moveTo>
                    <a:pt x="0" y="4855"/>
                  </a:moveTo>
                  <a:cubicBezTo>
                    <a:pt x="0" y="6236"/>
                    <a:pt x="1298" y="7324"/>
                    <a:pt x="2679" y="7324"/>
                  </a:cubicBezTo>
                  <a:lnTo>
                    <a:pt x="41659" y="7324"/>
                  </a:lnTo>
                  <a:lnTo>
                    <a:pt x="42998" y="7324"/>
                  </a:lnTo>
                  <a:lnTo>
                    <a:pt x="81979" y="7324"/>
                  </a:lnTo>
                  <a:cubicBezTo>
                    <a:pt x="83360" y="7324"/>
                    <a:pt x="84469" y="6236"/>
                    <a:pt x="84469" y="4855"/>
                  </a:cubicBezTo>
                  <a:lnTo>
                    <a:pt x="84469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35" name="Google Shape;2135;p59"/>
            <p:cNvSpPr/>
            <p:nvPr/>
          </p:nvSpPr>
          <p:spPr>
            <a:xfrm>
              <a:off x="958761" y="1251145"/>
              <a:ext cx="3355953" cy="2005968"/>
            </a:xfrm>
            <a:custGeom>
              <a:avLst/>
              <a:gdLst/>
              <a:ahLst/>
              <a:cxnLst/>
              <a:rect l="l" t="t" r="r" b="b"/>
              <a:pathLst>
                <a:path w="84469" h="50490" extrusionOk="0">
                  <a:moveTo>
                    <a:pt x="80807" y="3140"/>
                  </a:moveTo>
                  <a:lnTo>
                    <a:pt x="80807" y="46828"/>
                  </a:lnTo>
                  <a:lnTo>
                    <a:pt x="3662" y="46828"/>
                  </a:lnTo>
                  <a:lnTo>
                    <a:pt x="3662" y="3140"/>
                  </a:lnTo>
                  <a:close/>
                  <a:moveTo>
                    <a:pt x="2679" y="1"/>
                  </a:moveTo>
                  <a:cubicBezTo>
                    <a:pt x="1298" y="1"/>
                    <a:pt x="0" y="984"/>
                    <a:pt x="0" y="2386"/>
                  </a:cubicBezTo>
                  <a:lnTo>
                    <a:pt x="0" y="50490"/>
                  </a:lnTo>
                  <a:lnTo>
                    <a:pt x="84469" y="50490"/>
                  </a:lnTo>
                  <a:lnTo>
                    <a:pt x="84469" y="2386"/>
                  </a:lnTo>
                  <a:cubicBezTo>
                    <a:pt x="84469" y="984"/>
                    <a:pt x="83360" y="1"/>
                    <a:pt x="819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6" name="Google Shape;1841;p53">
            <a:extLst>
              <a:ext uri="{FF2B5EF4-FFF2-40B4-BE49-F238E27FC236}">
                <a16:creationId xmlns:a16="http://schemas.microsoft.com/office/drawing/2014/main" id="{55C9F8E0-7156-5EC6-9202-B10D475C1C69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7191744" y="2591048"/>
            <a:ext cx="8651430" cy="30450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indent="0" algn="just"/>
            <a:r>
              <a:rPr lang="en" sz="4000" dirty="0">
                <a:latin typeface="+mn-lt"/>
                <a:ea typeface="+mn-ea"/>
                <a:cs typeface="+mn-ea"/>
                <a:sym typeface="+mn-lt"/>
              </a:rPr>
              <a:t>Nghiên cứu thông tin trong SGK, trả lời các câu hỏi:</a:t>
            </a:r>
          </a:p>
          <a:p>
            <a:pPr marL="0" indent="0" algn="just"/>
            <a:r>
              <a:rPr lang="en" sz="4000" b="1" dirty="0">
                <a:latin typeface="+mn-lt"/>
                <a:ea typeface="+mn-ea"/>
                <a:cs typeface="+mn-ea"/>
                <a:sym typeface="+mn-lt"/>
              </a:rPr>
              <a:t>Câu 1: </a:t>
            </a:r>
            <a:r>
              <a:rPr lang="en" sz="4000" dirty="0">
                <a:latin typeface="+mn-lt"/>
                <a:ea typeface="+mn-ea"/>
                <a:cs typeface="+mn-ea"/>
                <a:sym typeface="+mn-lt"/>
              </a:rPr>
              <a:t>Nêu các phương pháp được sử dụng để sản xuất xà phòng?</a:t>
            </a:r>
          </a:p>
          <a:p>
            <a:pPr marL="0" indent="0" algn="just"/>
            <a:r>
              <a:rPr lang="en" sz="4000" b="1" dirty="0">
                <a:latin typeface="+mn-lt"/>
                <a:ea typeface="+mn-ea"/>
                <a:cs typeface="+mn-ea"/>
                <a:sym typeface="+mn-lt"/>
              </a:rPr>
              <a:t>Câu 2: </a:t>
            </a:r>
            <a:r>
              <a:rPr lang="en" sz="4000" dirty="0">
                <a:latin typeface="+mn-lt"/>
                <a:ea typeface="+mn-ea"/>
                <a:cs typeface="+mn-ea"/>
                <a:sym typeface="+mn-lt"/>
              </a:rPr>
              <a:t>Nêu các phương pháp được sử dụng để sản xuất chất giặt rửa?</a:t>
            </a:r>
            <a:endParaRPr lang="en" sz="4000" b="1" dirty="0">
              <a:latin typeface="+mn-lt"/>
              <a:ea typeface="+mn-ea"/>
              <a:cs typeface="+mn-ea"/>
              <a:sym typeface="+mn-lt"/>
            </a:endParaRPr>
          </a:p>
          <a:p>
            <a:pPr marL="0" indent="0" algn="just"/>
            <a:endParaRPr sz="40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7" name="Google Shape;1326;p42">
            <a:extLst>
              <a:ext uri="{FF2B5EF4-FFF2-40B4-BE49-F238E27FC236}">
                <a16:creationId xmlns:a16="http://schemas.microsoft.com/office/drawing/2014/main" id="{F433177F-2804-278B-E9CB-725168B4592F}"/>
              </a:ext>
            </a:extLst>
          </p:cNvPr>
          <p:cNvGrpSpPr/>
          <p:nvPr/>
        </p:nvGrpSpPr>
        <p:grpSpPr>
          <a:xfrm>
            <a:off x="3809017" y="934527"/>
            <a:ext cx="8254647" cy="957212"/>
            <a:chOff x="784921" y="3815339"/>
            <a:chExt cx="3614511" cy="386950"/>
          </a:xfrm>
        </p:grpSpPr>
        <p:grpSp>
          <p:nvGrpSpPr>
            <p:cNvPr id="8" name="Google Shape;1327;p42">
              <a:extLst>
                <a:ext uri="{FF2B5EF4-FFF2-40B4-BE49-F238E27FC236}">
                  <a16:creationId xmlns:a16="http://schemas.microsoft.com/office/drawing/2014/main" id="{0360F859-8A2A-002A-CDC0-BEDAA3B8AB92}"/>
                </a:ext>
              </a:extLst>
            </p:cNvPr>
            <p:cNvGrpSpPr/>
            <p:nvPr/>
          </p:nvGrpSpPr>
          <p:grpSpPr>
            <a:xfrm>
              <a:off x="784921" y="3815339"/>
              <a:ext cx="3614511" cy="386950"/>
              <a:chOff x="3390046" y="3567839"/>
              <a:chExt cx="3614511" cy="386950"/>
            </a:xfrm>
          </p:grpSpPr>
          <p:sp>
            <p:nvSpPr>
              <p:cNvPr id="10" name="Google Shape;1328;p42">
                <a:extLst>
                  <a:ext uri="{FF2B5EF4-FFF2-40B4-BE49-F238E27FC236}">
                    <a16:creationId xmlns:a16="http://schemas.microsoft.com/office/drawing/2014/main" id="{54722317-0086-30A8-FE26-7AB19C7440A6}"/>
                  </a:ext>
                </a:extLst>
              </p:cNvPr>
              <p:cNvSpPr/>
              <p:nvPr/>
            </p:nvSpPr>
            <p:spPr>
              <a:xfrm>
                <a:off x="3390046" y="3567839"/>
                <a:ext cx="3614511" cy="386950"/>
              </a:xfrm>
              <a:custGeom>
                <a:avLst/>
                <a:gdLst/>
                <a:ahLst/>
                <a:cxnLst/>
                <a:rect l="l" t="t" r="r" b="b"/>
                <a:pathLst>
                  <a:path w="81259" h="15478" extrusionOk="0">
                    <a:moveTo>
                      <a:pt x="5938" y="0"/>
                    </a:moveTo>
                    <a:cubicBezTo>
                      <a:pt x="2669" y="0"/>
                      <a:pt x="1" y="2669"/>
                      <a:pt x="1" y="5904"/>
                    </a:cubicBezTo>
                    <a:lnTo>
                      <a:pt x="1" y="9540"/>
                    </a:lnTo>
                    <a:cubicBezTo>
                      <a:pt x="1" y="12843"/>
                      <a:pt x="2669" y="15478"/>
                      <a:pt x="5938" y="15478"/>
                    </a:cubicBezTo>
                    <a:lnTo>
                      <a:pt x="75354" y="15478"/>
                    </a:lnTo>
                    <a:cubicBezTo>
                      <a:pt x="78590" y="15478"/>
                      <a:pt x="81259" y="12809"/>
                      <a:pt x="81259" y="9540"/>
                    </a:cubicBezTo>
                    <a:lnTo>
                      <a:pt x="81259" y="5904"/>
                    </a:lnTo>
                    <a:cubicBezTo>
                      <a:pt x="81259" y="2669"/>
                      <a:pt x="78590" y="0"/>
                      <a:pt x="7535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1" name="Google Shape;1329;p42">
                <a:extLst>
                  <a:ext uri="{FF2B5EF4-FFF2-40B4-BE49-F238E27FC236}">
                    <a16:creationId xmlns:a16="http://schemas.microsoft.com/office/drawing/2014/main" id="{E15BCAEA-2F15-DF20-9DB9-06081CF5E8D7}"/>
                  </a:ext>
                </a:extLst>
              </p:cNvPr>
              <p:cNvSpPr/>
              <p:nvPr/>
            </p:nvSpPr>
            <p:spPr>
              <a:xfrm>
                <a:off x="3425800" y="3652952"/>
                <a:ext cx="210475" cy="216725"/>
              </a:xfrm>
              <a:custGeom>
                <a:avLst/>
                <a:gdLst/>
                <a:ahLst/>
                <a:cxnLst/>
                <a:rect l="l" t="t" r="r" b="b"/>
                <a:pathLst>
                  <a:path w="8419" h="8669" extrusionOk="0">
                    <a:moveTo>
                      <a:pt x="1727" y="0"/>
                    </a:moveTo>
                    <a:cubicBezTo>
                      <a:pt x="1297" y="0"/>
                      <a:pt x="880" y="333"/>
                      <a:pt x="568" y="1190"/>
                    </a:cubicBezTo>
                    <a:cubicBezTo>
                      <a:pt x="1" y="2758"/>
                      <a:pt x="1168" y="8095"/>
                      <a:pt x="2803" y="8662"/>
                    </a:cubicBezTo>
                    <a:cubicBezTo>
                      <a:pt x="2839" y="8667"/>
                      <a:pt x="2877" y="8669"/>
                      <a:pt x="2915" y="8669"/>
                    </a:cubicBezTo>
                    <a:cubicBezTo>
                      <a:pt x="4640" y="8669"/>
                      <a:pt x="7684" y="4326"/>
                      <a:pt x="8173" y="2825"/>
                    </a:cubicBezTo>
                    <a:cubicBezTo>
                      <a:pt x="8419" y="1542"/>
                      <a:pt x="7878" y="1075"/>
                      <a:pt x="7095" y="1075"/>
                    </a:cubicBezTo>
                    <a:cubicBezTo>
                      <a:pt x="5964" y="1075"/>
                      <a:pt x="4330" y="2051"/>
                      <a:pt x="3837" y="2958"/>
                    </a:cubicBezTo>
                    <a:cubicBezTo>
                      <a:pt x="3790" y="1771"/>
                      <a:pt x="2721" y="0"/>
                      <a:pt x="17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2" name="Google Shape;1330;p42">
                <a:extLst>
                  <a:ext uri="{FF2B5EF4-FFF2-40B4-BE49-F238E27FC236}">
                    <a16:creationId xmlns:a16="http://schemas.microsoft.com/office/drawing/2014/main" id="{99B2CABD-EE2D-4C0B-A7FB-9CA9109C6552}"/>
                  </a:ext>
                </a:extLst>
              </p:cNvPr>
              <p:cNvSpPr/>
              <p:nvPr/>
            </p:nvSpPr>
            <p:spPr>
              <a:xfrm>
                <a:off x="3441369" y="3670040"/>
                <a:ext cx="194906" cy="216725"/>
              </a:xfrm>
              <a:custGeom>
                <a:avLst/>
                <a:gdLst/>
                <a:ahLst/>
                <a:cxnLst/>
                <a:rect l="l" t="t" r="r" b="b"/>
                <a:pathLst>
                  <a:path w="8386" h="8670" extrusionOk="0">
                    <a:moveTo>
                      <a:pt x="1695" y="1"/>
                    </a:moveTo>
                    <a:cubicBezTo>
                      <a:pt x="1263" y="1"/>
                      <a:pt x="847" y="333"/>
                      <a:pt x="534" y="1191"/>
                    </a:cubicBezTo>
                    <a:cubicBezTo>
                      <a:pt x="0" y="2759"/>
                      <a:pt x="1168" y="8096"/>
                      <a:pt x="2769" y="8663"/>
                    </a:cubicBezTo>
                    <a:cubicBezTo>
                      <a:pt x="2805" y="8667"/>
                      <a:pt x="2841" y="8669"/>
                      <a:pt x="2879" y="8669"/>
                    </a:cubicBezTo>
                    <a:cubicBezTo>
                      <a:pt x="4572" y="8669"/>
                      <a:pt x="7617" y="4294"/>
                      <a:pt x="8140" y="2825"/>
                    </a:cubicBezTo>
                    <a:cubicBezTo>
                      <a:pt x="8385" y="1543"/>
                      <a:pt x="7850" y="1075"/>
                      <a:pt x="7074" y="1075"/>
                    </a:cubicBezTo>
                    <a:cubicBezTo>
                      <a:pt x="5952" y="1075"/>
                      <a:pt x="4329" y="2052"/>
                      <a:pt x="3836" y="2959"/>
                    </a:cubicBezTo>
                    <a:cubicBezTo>
                      <a:pt x="3767" y="1772"/>
                      <a:pt x="2690" y="1"/>
                      <a:pt x="16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9" name="Google Shape;1331;p42">
              <a:extLst>
                <a:ext uri="{FF2B5EF4-FFF2-40B4-BE49-F238E27FC236}">
                  <a16:creationId xmlns:a16="http://schemas.microsoft.com/office/drawing/2014/main" id="{CE7C4659-290E-E7FB-C4D0-4311B3726157}"/>
                </a:ext>
              </a:extLst>
            </p:cNvPr>
            <p:cNvSpPr txBox="1"/>
            <p:nvPr/>
          </p:nvSpPr>
          <p:spPr>
            <a:xfrm>
              <a:off x="1195981" y="3825906"/>
              <a:ext cx="3203451" cy="357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r>
                <a:rPr lang="en" sz="5600" b="1" dirty="0">
                  <a:solidFill>
                    <a:srgbClr val="000092"/>
                  </a:solidFill>
                  <a:latin typeface="+mn-lt"/>
                  <a:ea typeface="+mn-ea"/>
                  <a:cs typeface="+mn-ea"/>
                  <a:sym typeface="+mn-lt"/>
                </a:rPr>
                <a:t>GÓC NGHIÊN CỨU</a:t>
              </a:r>
              <a:endParaRPr sz="5600" b="1" dirty="0">
                <a:solidFill>
                  <a:srgbClr val="000092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3" name="Freeform 4">
            <a:extLst>
              <a:ext uri="{FF2B5EF4-FFF2-40B4-BE49-F238E27FC236}">
                <a16:creationId xmlns:a16="http://schemas.microsoft.com/office/drawing/2014/main" id="{B7696183-C58F-316C-0E49-58C65CA43CB8}"/>
              </a:ext>
            </a:extLst>
          </p:cNvPr>
          <p:cNvSpPr/>
          <p:nvPr/>
        </p:nvSpPr>
        <p:spPr>
          <a:xfrm>
            <a:off x="1932496" y="3318497"/>
            <a:ext cx="4493586" cy="4556645"/>
          </a:xfrm>
          <a:custGeom>
            <a:avLst/>
            <a:gdLst/>
            <a:ahLst/>
            <a:cxnLst/>
            <a:rect l="l" t="t" r="r" b="b"/>
            <a:pathLst>
              <a:path w="6048000" h="6195134">
                <a:moveTo>
                  <a:pt x="0" y="0"/>
                </a:moveTo>
                <a:lnTo>
                  <a:pt x="6048000" y="0"/>
                </a:lnTo>
                <a:lnTo>
                  <a:pt x="6048000" y="6195134"/>
                </a:lnTo>
                <a:lnTo>
                  <a:pt x="0" y="619513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4198014508"/>
      </p:ext>
    </p:extLst>
  </p:cSld>
  <p:clrMapOvr>
    <a:masterClrMapping/>
  </p:clrMapOvr>
  <p:transition spd="slow"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2" name="Google Shape;2132;p59"/>
          <p:cNvGrpSpPr/>
          <p:nvPr/>
        </p:nvGrpSpPr>
        <p:grpSpPr>
          <a:xfrm>
            <a:off x="6717905" y="2133599"/>
            <a:ext cx="9746157" cy="7299158"/>
            <a:chOff x="958751" y="1251145"/>
            <a:chExt cx="3355963" cy="2671008"/>
          </a:xfrm>
        </p:grpSpPr>
        <p:sp>
          <p:nvSpPr>
            <p:cNvPr id="2133" name="Google Shape;2133;p59"/>
            <p:cNvSpPr/>
            <p:nvPr/>
          </p:nvSpPr>
          <p:spPr>
            <a:xfrm>
              <a:off x="2041086" y="3548016"/>
              <a:ext cx="1215420" cy="374137"/>
            </a:xfrm>
            <a:custGeom>
              <a:avLst/>
              <a:gdLst/>
              <a:ahLst/>
              <a:cxnLst/>
              <a:rect l="l" t="t" r="r" b="b"/>
              <a:pathLst>
                <a:path w="30592" h="9417" extrusionOk="0">
                  <a:moveTo>
                    <a:pt x="25842" y="5922"/>
                  </a:moveTo>
                  <a:cubicBezTo>
                    <a:pt x="24000" y="4039"/>
                    <a:pt x="23917" y="1"/>
                    <a:pt x="23917" y="1"/>
                  </a:cubicBezTo>
                  <a:lnTo>
                    <a:pt x="15610" y="1"/>
                  </a:lnTo>
                  <a:lnTo>
                    <a:pt x="14982" y="1"/>
                  </a:lnTo>
                  <a:lnTo>
                    <a:pt x="6676" y="1"/>
                  </a:lnTo>
                  <a:cubicBezTo>
                    <a:pt x="6676" y="1"/>
                    <a:pt x="6592" y="4039"/>
                    <a:pt x="4751" y="5922"/>
                  </a:cubicBezTo>
                  <a:cubicBezTo>
                    <a:pt x="2909" y="7805"/>
                    <a:pt x="1" y="9417"/>
                    <a:pt x="5023" y="9417"/>
                  </a:cubicBezTo>
                  <a:lnTo>
                    <a:pt x="14982" y="9417"/>
                  </a:lnTo>
                  <a:lnTo>
                    <a:pt x="15610" y="9417"/>
                  </a:lnTo>
                  <a:lnTo>
                    <a:pt x="25570" y="9417"/>
                  </a:lnTo>
                  <a:cubicBezTo>
                    <a:pt x="30591" y="9417"/>
                    <a:pt x="27704" y="7805"/>
                    <a:pt x="25842" y="59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34" name="Google Shape;2134;p59"/>
            <p:cNvSpPr/>
            <p:nvPr/>
          </p:nvSpPr>
          <p:spPr>
            <a:xfrm>
              <a:off x="958751" y="3229524"/>
              <a:ext cx="3355953" cy="324984"/>
            </a:xfrm>
            <a:custGeom>
              <a:avLst/>
              <a:gdLst/>
              <a:ahLst/>
              <a:cxnLst/>
              <a:rect l="l" t="t" r="r" b="b"/>
              <a:pathLst>
                <a:path w="84469" h="7324" extrusionOk="0">
                  <a:moveTo>
                    <a:pt x="0" y="4855"/>
                  </a:moveTo>
                  <a:cubicBezTo>
                    <a:pt x="0" y="6236"/>
                    <a:pt x="1298" y="7324"/>
                    <a:pt x="2679" y="7324"/>
                  </a:cubicBezTo>
                  <a:lnTo>
                    <a:pt x="41659" y="7324"/>
                  </a:lnTo>
                  <a:lnTo>
                    <a:pt x="42998" y="7324"/>
                  </a:lnTo>
                  <a:lnTo>
                    <a:pt x="81979" y="7324"/>
                  </a:lnTo>
                  <a:cubicBezTo>
                    <a:pt x="83360" y="7324"/>
                    <a:pt x="84469" y="6236"/>
                    <a:pt x="84469" y="4855"/>
                  </a:cubicBezTo>
                  <a:lnTo>
                    <a:pt x="84469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35" name="Google Shape;2135;p59"/>
            <p:cNvSpPr/>
            <p:nvPr/>
          </p:nvSpPr>
          <p:spPr>
            <a:xfrm>
              <a:off x="958761" y="1251145"/>
              <a:ext cx="3355953" cy="2005968"/>
            </a:xfrm>
            <a:custGeom>
              <a:avLst/>
              <a:gdLst/>
              <a:ahLst/>
              <a:cxnLst/>
              <a:rect l="l" t="t" r="r" b="b"/>
              <a:pathLst>
                <a:path w="84469" h="50490" extrusionOk="0">
                  <a:moveTo>
                    <a:pt x="80807" y="3140"/>
                  </a:moveTo>
                  <a:lnTo>
                    <a:pt x="80807" y="46828"/>
                  </a:lnTo>
                  <a:lnTo>
                    <a:pt x="3662" y="46828"/>
                  </a:lnTo>
                  <a:lnTo>
                    <a:pt x="3662" y="3140"/>
                  </a:lnTo>
                  <a:close/>
                  <a:moveTo>
                    <a:pt x="2679" y="1"/>
                  </a:moveTo>
                  <a:cubicBezTo>
                    <a:pt x="1298" y="1"/>
                    <a:pt x="0" y="984"/>
                    <a:pt x="0" y="2386"/>
                  </a:cubicBezTo>
                  <a:lnTo>
                    <a:pt x="0" y="50490"/>
                  </a:lnTo>
                  <a:lnTo>
                    <a:pt x="84469" y="50490"/>
                  </a:lnTo>
                  <a:lnTo>
                    <a:pt x="84469" y="2386"/>
                  </a:lnTo>
                  <a:cubicBezTo>
                    <a:pt x="84469" y="984"/>
                    <a:pt x="83360" y="1"/>
                    <a:pt x="819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13" name="Freeform 4">
            <a:extLst>
              <a:ext uri="{FF2B5EF4-FFF2-40B4-BE49-F238E27FC236}">
                <a16:creationId xmlns:a16="http://schemas.microsoft.com/office/drawing/2014/main" id="{B7696183-C58F-316C-0E49-58C65CA43CB8}"/>
              </a:ext>
            </a:extLst>
          </p:cNvPr>
          <p:cNvSpPr/>
          <p:nvPr/>
        </p:nvSpPr>
        <p:spPr>
          <a:xfrm>
            <a:off x="1932496" y="3318497"/>
            <a:ext cx="4493586" cy="4556645"/>
          </a:xfrm>
          <a:custGeom>
            <a:avLst/>
            <a:gdLst/>
            <a:ahLst/>
            <a:cxnLst/>
            <a:rect l="l" t="t" r="r" b="b"/>
            <a:pathLst>
              <a:path w="6048000" h="6195134">
                <a:moveTo>
                  <a:pt x="0" y="0"/>
                </a:moveTo>
                <a:lnTo>
                  <a:pt x="6048000" y="0"/>
                </a:lnTo>
                <a:lnTo>
                  <a:pt x="6048000" y="6195134"/>
                </a:lnTo>
                <a:lnTo>
                  <a:pt x="0" y="619513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grpSp>
        <p:nvGrpSpPr>
          <p:cNvPr id="2" name="Google Shape;1326;p42">
            <a:extLst>
              <a:ext uri="{FF2B5EF4-FFF2-40B4-BE49-F238E27FC236}">
                <a16:creationId xmlns:a16="http://schemas.microsoft.com/office/drawing/2014/main" id="{59058C72-90C3-0A8A-A983-EC81E4F31A64}"/>
              </a:ext>
            </a:extLst>
          </p:cNvPr>
          <p:cNvGrpSpPr/>
          <p:nvPr/>
        </p:nvGrpSpPr>
        <p:grpSpPr>
          <a:xfrm>
            <a:off x="4354449" y="971727"/>
            <a:ext cx="8254647" cy="957212"/>
            <a:chOff x="784921" y="3815339"/>
            <a:chExt cx="3614511" cy="386950"/>
          </a:xfrm>
        </p:grpSpPr>
        <p:grpSp>
          <p:nvGrpSpPr>
            <p:cNvPr id="3" name="Google Shape;1327;p42">
              <a:extLst>
                <a:ext uri="{FF2B5EF4-FFF2-40B4-BE49-F238E27FC236}">
                  <a16:creationId xmlns:a16="http://schemas.microsoft.com/office/drawing/2014/main" id="{5C8F3456-2E7F-8D09-E8E2-6D351B9DB779}"/>
                </a:ext>
              </a:extLst>
            </p:cNvPr>
            <p:cNvGrpSpPr/>
            <p:nvPr/>
          </p:nvGrpSpPr>
          <p:grpSpPr>
            <a:xfrm>
              <a:off x="784921" y="3815339"/>
              <a:ext cx="3614511" cy="386950"/>
              <a:chOff x="3390046" y="3567839"/>
              <a:chExt cx="3614511" cy="386950"/>
            </a:xfrm>
          </p:grpSpPr>
          <p:sp>
            <p:nvSpPr>
              <p:cNvPr id="5" name="Google Shape;1328;p42">
                <a:extLst>
                  <a:ext uri="{FF2B5EF4-FFF2-40B4-BE49-F238E27FC236}">
                    <a16:creationId xmlns:a16="http://schemas.microsoft.com/office/drawing/2014/main" id="{1E866ECF-39E9-6876-F173-7C66BFE5927C}"/>
                  </a:ext>
                </a:extLst>
              </p:cNvPr>
              <p:cNvSpPr/>
              <p:nvPr/>
            </p:nvSpPr>
            <p:spPr>
              <a:xfrm>
                <a:off x="3390046" y="3567839"/>
                <a:ext cx="3614511" cy="386950"/>
              </a:xfrm>
              <a:custGeom>
                <a:avLst/>
                <a:gdLst/>
                <a:ahLst/>
                <a:cxnLst/>
                <a:rect l="l" t="t" r="r" b="b"/>
                <a:pathLst>
                  <a:path w="81259" h="15478" extrusionOk="0">
                    <a:moveTo>
                      <a:pt x="5938" y="0"/>
                    </a:moveTo>
                    <a:cubicBezTo>
                      <a:pt x="2669" y="0"/>
                      <a:pt x="1" y="2669"/>
                      <a:pt x="1" y="5904"/>
                    </a:cubicBezTo>
                    <a:lnTo>
                      <a:pt x="1" y="9540"/>
                    </a:lnTo>
                    <a:cubicBezTo>
                      <a:pt x="1" y="12843"/>
                      <a:pt x="2669" y="15478"/>
                      <a:pt x="5938" y="15478"/>
                    </a:cubicBezTo>
                    <a:lnTo>
                      <a:pt x="75354" y="15478"/>
                    </a:lnTo>
                    <a:cubicBezTo>
                      <a:pt x="78590" y="15478"/>
                      <a:pt x="81259" y="12809"/>
                      <a:pt x="81259" y="9540"/>
                    </a:cubicBezTo>
                    <a:lnTo>
                      <a:pt x="81259" y="5904"/>
                    </a:lnTo>
                    <a:cubicBezTo>
                      <a:pt x="81259" y="2669"/>
                      <a:pt x="78590" y="0"/>
                      <a:pt x="7535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4" name="Google Shape;1329;p42">
                <a:extLst>
                  <a:ext uri="{FF2B5EF4-FFF2-40B4-BE49-F238E27FC236}">
                    <a16:creationId xmlns:a16="http://schemas.microsoft.com/office/drawing/2014/main" id="{C9012071-A647-F6C8-BB3C-E3F9F1C38DF6}"/>
                  </a:ext>
                </a:extLst>
              </p:cNvPr>
              <p:cNvSpPr/>
              <p:nvPr/>
            </p:nvSpPr>
            <p:spPr>
              <a:xfrm>
                <a:off x="3425800" y="3652952"/>
                <a:ext cx="210475" cy="216725"/>
              </a:xfrm>
              <a:custGeom>
                <a:avLst/>
                <a:gdLst/>
                <a:ahLst/>
                <a:cxnLst/>
                <a:rect l="l" t="t" r="r" b="b"/>
                <a:pathLst>
                  <a:path w="8419" h="8669" extrusionOk="0">
                    <a:moveTo>
                      <a:pt x="1727" y="0"/>
                    </a:moveTo>
                    <a:cubicBezTo>
                      <a:pt x="1297" y="0"/>
                      <a:pt x="880" y="333"/>
                      <a:pt x="568" y="1190"/>
                    </a:cubicBezTo>
                    <a:cubicBezTo>
                      <a:pt x="1" y="2758"/>
                      <a:pt x="1168" y="8095"/>
                      <a:pt x="2803" y="8662"/>
                    </a:cubicBezTo>
                    <a:cubicBezTo>
                      <a:pt x="2839" y="8667"/>
                      <a:pt x="2877" y="8669"/>
                      <a:pt x="2915" y="8669"/>
                    </a:cubicBezTo>
                    <a:cubicBezTo>
                      <a:pt x="4640" y="8669"/>
                      <a:pt x="7684" y="4326"/>
                      <a:pt x="8173" y="2825"/>
                    </a:cubicBezTo>
                    <a:cubicBezTo>
                      <a:pt x="8419" y="1542"/>
                      <a:pt x="7878" y="1075"/>
                      <a:pt x="7095" y="1075"/>
                    </a:cubicBezTo>
                    <a:cubicBezTo>
                      <a:pt x="5964" y="1075"/>
                      <a:pt x="4330" y="2051"/>
                      <a:pt x="3837" y="2958"/>
                    </a:cubicBezTo>
                    <a:cubicBezTo>
                      <a:pt x="3790" y="1771"/>
                      <a:pt x="2721" y="0"/>
                      <a:pt x="17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5" name="Google Shape;1330;p42">
                <a:extLst>
                  <a:ext uri="{FF2B5EF4-FFF2-40B4-BE49-F238E27FC236}">
                    <a16:creationId xmlns:a16="http://schemas.microsoft.com/office/drawing/2014/main" id="{4BCD7912-7475-B846-50A9-0F409B68A95E}"/>
                  </a:ext>
                </a:extLst>
              </p:cNvPr>
              <p:cNvSpPr/>
              <p:nvPr/>
            </p:nvSpPr>
            <p:spPr>
              <a:xfrm>
                <a:off x="3441369" y="3670040"/>
                <a:ext cx="194906" cy="216725"/>
              </a:xfrm>
              <a:custGeom>
                <a:avLst/>
                <a:gdLst/>
                <a:ahLst/>
                <a:cxnLst/>
                <a:rect l="l" t="t" r="r" b="b"/>
                <a:pathLst>
                  <a:path w="8386" h="8670" extrusionOk="0">
                    <a:moveTo>
                      <a:pt x="1695" y="1"/>
                    </a:moveTo>
                    <a:cubicBezTo>
                      <a:pt x="1263" y="1"/>
                      <a:pt x="847" y="333"/>
                      <a:pt x="534" y="1191"/>
                    </a:cubicBezTo>
                    <a:cubicBezTo>
                      <a:pt x="0" y="2759"/>
                      <a:pt x="1168" y="8096"/>
                      <a:pt x="2769" y="8663"/>
                    </a:cubicBezTo>
                    <a:cubicBezTo>
                      <a:pt x="2805" y="8667"/>
                      <a:pt x="2841" y="8669"/>
                      <a:pt x="2879" y="8669"/>
                    </a:cubicBezTo>
                    <a:cubicBezTo>
                      <a:pt x="4572" y="8669"/>
                      <a:pt x="7617" y="4294"/>
                      <a:pt x="8140" y="2825"/>
                    </a:cubicBezTo>
                    <a:cubicBezTo>
                      <a:pt x="8385" y="1543"/>
                      <a:pt x="7850" y="1075"/>
                      <a:pt x="7074" y="1075"/>
                    </a:cubicBezTo>
                    <a:cubicBezTo>
                      <a:pt x="5952" y="1075"/>
                      <a:pt x="4329" y="2052"/>
                      <a:pt x="3836" y="2959"/>
                    </a:cubicBezTo>
                    <a:cubicBezTo>
                      <a:pt x="3767" y="1772"/>
                      <a:pt x="2690" y="1"/>
                      <a:pt x="16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4" name="Google Shape;1331;p42">
              <a:extLst>
                <a:ext uri="{FF2B5EF4-FFF2-40B4-BE49-F238E27FC236}">
                  <a16:creationId xmlns:a16="http://schemas.microsoft.com/office/drawing/2014/main" id="{6E56BC28-412B-9254-847D-FA88684BB355}"/>
                </a:ext>
              </a:extLst>
            </p:cNvPr>
            <p:cNvSpPr txBox="1"/>
            <p:nvPr/>
          </p:nvSpPr>
          <p:spPr>
            <a:xfrm>
              <a:off x="1195981" y="3825906"/>
              <a:ext cx="3203451" cy="357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56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GÓC THỰC HÀNH</a:t>
              </a:r>
              <a:endParaRPr kumimoji="0" sz="56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16" name="Google Shape;1841;p53">
            <a:extLst>
              <a:ext uri="{FF2B5EF4-FFF2-40B4-BE49-F238E27FC236}">
                <a16:creationId xmlns:a16="http://schemas.microsoft.com/office/drawing/2014/main" id="{BCE20F46-6AD9-6FB1-E697-E6EA27F159F7}"/>
              </a:ext>
            </a:extLst>
          </p:cNvPr>
          <p:cNvSpPr txBox="1">
            <a:spLocks/>
          </p:cNvSpPr>
          <p:nvPr/>
        </p:nvSpPr>
        <p:spPr>
          <a:xfrm>
            <a:off x="7187600" y="2551819"/>
            <a:ext cx="8806738" cy="304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marR="0" lvl="1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marR="0" lvl="2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marR="0" lvl="3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marR="0" lvl="4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marR="0" lvl="5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marR="0" lvl="6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marR="0" lvl="7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marR="0" lvl="8" indent="-3175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indent="0" algn="just">
              <a:lnSpc>
                <a:spcPct val="120000"/>
              </a:lnSpc>
            </a:pPr>
            <a:r>
              <a:rPr lang="vi-VN" sz="3800" dirty="0">
                <a:latin typeface="+mn-lt"/>
                <a:ea typeface="+mn-ea"/>
                <a:cs typeface="+mn-ea"/>
                <a:sym typeface="+mn-lt"/>
              </a:rPr>
              <a:t>Tiến hành thí nghiệm SGK – trang 1</a:t>
            </a:r>
            <a:r>
              <a:rPr lang="en-US" sz="3800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vi-VN" sz="3800" dirty="0"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vi-VN" sz="3800" b="1" dirty="0">
                <a:latin typeface="+mn-lt"/>
                <a:ea typeface="+mn-ea"/>
                <a:cs typeface="+mn-ea"/>
                <a:sym typeface="+mn-lt"/>
              </a:rPr>
              <a:t>Câu </a:t>
            </a:r>
            <a:r>
              <a:rPr lang="en-US" sz="3800" b="1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vi-VN" sz="3800" b="1" dirty="0"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lang="vi-VN" sz="3800" dirty="0">
                <a:latin typeface="+mn-lt"/>
                <a:ea typeface="+mn-ea"/>
                <a:cs typeface="+mn-ea"/>
                <a:sym typeface="+mn-lt"/>
              </a:rPr>
              <a:t>Giải thích hiện tượng xảy ra trong thí nghiệm.</a:t>
            </a:r>
            <a:endParaRPr lang="en-US" sz="3800" dirty="0">
              <a:latin typeface="+mn-lt"/>
              <a:ea typeface="+mn-ea"/>
              <a:cs typeface="+mn-ea"/>
              <a:sym typeface="+mn-lt"/>
            </a:endParaRPr>
          </a:p>
          <a:p>
            <a:pPr marL="0" indent="0" algn="just">
              <a:lnSpc>
                <a:spcPct val="120000"/>
              </a:lnSpc>
            </a:pPr>
            <a:r>
              <a:rPr lang="en-US" sz="3800" b="1" dirty="0" err="1">
                <a:latin typeface="+mn-lt"/>
                <a:ea typeface="+mn-ea"/>
                <a:cs typeface="+mn-ea"/>
                <a:sym typeface="+mn-lt"/>
              </a:rPr>
              <a:t>Câu</a:t>
            </a:r>
            <a:r>
              <a:rPr lang="en-US" sz="3800" b="1" dirty="0">
                <a:latin typeface="+mn-lt"/>
                <a:ea typeface="+mn-ea"/>
                <a:cs typeface="+mn-ea"/>
                <a:sym typeface="+mn-lt"/>
              </a:rPr>
              <a:t> 2: </a:t>
            </a:r>
            <a:r>
              <a:rPr lang="vi-VN" sz="3800" dirty="0">
                <a:latin typeface="+mn-lt"/>
                <a:ea typeface="+mn-ea"/>
                <a:cs typeface="+mn-ea"/>
                <a:sym typeface="+mn-lt"/>
              </a:rPr>
              <a:t>Viết phương trình </a:t>
            </a:r>
            <a:r>
              <a:rPr lang="vi-VN" sz="3800" dirty="0" err="1">
                <a:latin typeface="+mn-lt"/>
                <a:ea typeface="+mn-ea"/>
                <a:cs typeface="+mn-ea"/>
                <a:sym typeface="+mn-lt"/>
              </a:rPr>
              <a:t>hoá</a:t>
            </a:r>
            <a:r>
              <a:rPr lang="vi-VN" sz="3800" dirty="0">
                <a:latin typeface="+mn-lt"/>
                <a:ea typeface="+mn-ea"/>
                <a:cs typeface="+mn-ea"/>
                <a:sym typeface="+mn-lt"/>
              </a:rPr>
              <a:t> học ở dạng tổng quát c</a:t>
            </a:r>
            <a:r>
              <a:rPr lang="en-US" sz="3800" dirty="0">
                <a:latin typeface="+mn-lt"/>
                <a:ea typeface="+mn-ea"/>
                <a:cs typeface="+mn-ea"/>
                <a:sym typeface="+mn-lt"/>
              </a:rPr>
              <a:t>ủ</a:t>
            </a:r>
            <a:r>
              <a:rPr lang="vi-VN" sz="3800" dirty="0">
                <a:latin typeface="+mn-lt"/>
                <a:ea typeface="+mn-ea"/>
                <a:cs typeface="+mn-ea"/>
                <a:sym typeface="+mn-lt"/>
              </a:rPr>
              <a:t>a phản ứng xà phòng </a:t>
            </a:r>
            <a:r>
              <a:rPr lang="vi-VN" sz="3800" dirty="0" err="1">
                <a:latin typeface="+mn-lt"/>
                <a:ea typeface="+mn-ea"/>
                <a:cs typeface="+mn-ea"/>
                <a:sym typeface="+mn-lt"/>
              </a:rPr>
              <a:t>hoá</a:t>
            </a:r>
            <a:r>
              <a:rPr lang="vi-VN" sz="3800" dirty="0">
                <a:latin typeface="+mn-lt"/>
                <a:ea typeface="+mn-ea"/>
                <a:cs typeface="+mn-ea"/>
                <a:sym typeface="+mn-lt"/>
              </a:rPr>
              <a:t> chất </a:t>
            </a:r>
            <a:r>
              <a:rPr lang="en-US" sz="3800" dirty="0" err="1">
                <a:latin typeface="+mn-lt"/>
                <a:ea typeface="+mn-ea"/>
                <a:cs typeface="+mn-ea"/>
                <a:sym typeface="+mn-lt"/>
              </a:rPr>
              <a:t>béo</a:t>
            </a:r>
            <a:r>
              <a:rPr lang="en-US" sz="3800" dirty="0">
                <a:latin typeface="+mn-lt"/>
                <a:ea typeface="+mn-ea"/>
                <a:cs typeface="+mn-ea"/>
                <a:sym typeface="+mn-lt"/>
              </a:rPr>
              <a:t>.</a:t>
            </a:r>
          </a:p>
          <a:p>
            <a:pPr marL="0" indent="0" algn="just">
              <a:lnSpc>
                <a:spcPct val="120000"/>
              </a:lnSpc>
            </a:pPr>
            <a:endParaRPr lang="vi-VN" sz="3800" dirty="0">
              <a:latin typeface="+mn-lt"/>
              <a:ea typeface="+mn-ea"/>
              <a:cs typeface="+mn-ea"/>
              <a:sym typeface="+mn-lt"/>
            </a:endParaRPr>
          </a:p>
          <a:p>
            <a:pPr marL="0" indent="0" algn="just">
              <a:lnSpc>
                <a:spcPct val="120000"/>
              </a:lnSpc>
            </a:pPr>
            <a:endParaRPr lang="vi-VN" sz="38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17407168"/>
      </p:ext>
    </p:extLst>
  </p:cSld>
  <p:clrMapOvr>
    <a:masterClrMapping/>
  </p:clrMapOvr>
  <p:transition spd="slow"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2" name="Google Shape;2132;p59"/>
          <p:cNvGrpSpPr/>
          <p:nvPr/>
        </p:nvGrpSpPr>
        <p:grpSpPr>
          <a:xfrm>
            <a:off x="6717905" y="2133599"/>
            <a:ext cx="9746157" cy="7299158"/>
            <a:chOff x="958751" y="1251145"/>
            <a:chExt cx="3355963" cy="2671008"/>
          </a:xfrm>
        </p:grpSpPr>
        <p:sp>
          <p:nvSpPr>
            <p:cNvPr id="2133" name="Google Shape;2133;p59"/>
            <p:cNvSpPr/>
            <p:nvPr/>
          </p:nvSpPr>
          <p:spPr>
            <a:xfrm>
              <a:off x="2041086" y="3548016"/>
              <a:ext cx="1215420" cy="374137"/>
            </a:xfrm>
            <a:custGeom>
              <a:avLst/>
              <a:gdLst/>
              <a:ahLst/>
              <a:cxnLst/>
              <a:rect l="l" t="t" r="r" b="b"/>
              <a:pathLst>
                <a:path w="30592" h="9417" extrusionOk="0">
                  <a:moveTo>
                    <a:pt x="25842" y="5922"/>
                  </a:moveTo>
                  <a:cubicBezTo>
                    <a:pt x="24000" y="4039"/>
                    <a:pt x="23917" y="1"/>
                    <a:pt x="23917" y="1"/>
                  </a:cubicBezTo>
                  <a:lnTo>
                    <a:pt x="15610" y="1"/>
                  </a:lnTo>
                  <a:lnTo>
                    <a:pt x="14982" y="1"/>
                  </a:lnTo>
                  <a:lnTo>
                    <a:pt x="6676" y="1"/>
                  </a:lnTo>
                  <a:cubicBezTo>
                    <a:pt x="6676" y="1"/>
                    <a:pt x="6592" y="4039"/>
                    <a:pt x="4751" y="5922"/>
                  </a:cubicBezTo>
                  <a:cubicBezTo>
                    <a:pt x="2909" y="7805"/>
                    <a:pt x="1" y="9417"/>
                    <a:pt x="5023" y="9417"/>
                  </a:cubicBezTo>
                  <a:lnTo>
                    <a:pt x="14982" y="9417"/>
                  </a:lnTo>
                  <a:lnTo>
                    <a:pt x="15610" y="9417"/>
                  </a:lnTo>
                  <a:lnTo>
                    <a:pt x="25570" y="9417"/>
                  </a:lnTo>
                  <a:cubicBezTo>
                    <a:pt x="30591" y="9417"/>
                    <a:pt x="27704" y="7805"/>
                    <a:pt x="25842" y="59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34" name="Google Shape;2134;p59"/>
            <p:cNvSpPr/>
            <p:nvPr/>
          </p:nvSpPr>
          <p:spPr>
            <a:xfrm>
              <a:off x="958751" y="3229524"/>
              <a:ext cx="3355953" cy="324984"/>
            </a:xfrm>
            <a:custGeom>
              <a:avLst/>
              <a:gdLst/>
              <a:ahLst/>
              <a:cxnLst/>
              <a:rect l="l" t="t" r="r" b="b"/>
              <a:pathLst>
                <a:path w="84469" h="7324" extrusionOk="0">
                  <a:moveTo>
                    <a:pt x="0" y="4855"/>
                  </a:moveTo>
                  <a:cubicBezTo>
                    <a:pt x="0" y="6236"/>
                    <a:pt x="1298" y="7324"/>
                    <a:pt x="2679" y="7324"/>
                  </a:cubicBezTo>
                  <a:lnTo>
                    <a:pt x="41659" y="7324"/>
                  </a:lnTo>
                  <a:lnTo>
                    <a:pt x="42998" y="7324"/>
                  </a:lnTo>
                  <a:lnTo>
                    <a:pt x="81979" y="7324"/>
                  </a:lnTo>
                  <a:cubicBezTo>
                    <a:pt x="83360" y="7324"/>
                    <a:pt x="84469" y="6236"/>
                    <a:pt x="84469" y="4855"/>
                  </a:cubicBezTo>
                  <a:lnTo>
                    <a:pt x="84469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2135" name="Google Shape;2135;p59"/>
            <p:cNvSpPr/>
            <p:nvPr/>
          </p:nvSpPr>
          <p:spPr>
            <a:xfrm>
              <a:off x="958761" y="1251145"/>
              <a:ext cx="3355953" cy="2005968"/>
            </a:xfrm>
            <a:custGeom>
              <a:avLst/>
              <a:gdLst/>
              <a:ahLst/>
              <a:cxnLst/>
              <a:rect l="l" t="t" r="r" b="b"/>
              <a:pathLst>
                <a:path w="84469" h="50490" extrusionOk="0">
                  <a:moveTo>
                    <a:pt x="80807" y="3140"/>
                  </a:moveTo>
                  <a:lnTo>
                    <a:pt x="80807" y="46828"/>
                  </a:lnTo>
                  <a:lnTo>
                    <a:pt x="3662" y="46828"/>
                  </a:lnTo>
                  <a:lnTo>
                    <a:pt x="3662" y="3140"/>
                  </a:lnTo>
                  <a:close/>
                  <a:moveTo>
                    <a:pt x="2679" y="1"/>
                  </a:moveTo>
                  <a:cubicBezTo>
                    <a:pt x="1298" y="1"/>
                    <a:pt x="0" y="984"/>
                    <a:pt x="0" y="2386"/>
                  </a:cubicBezTo>
                  <a:lnTo>
                    <a:pt x="0" y="50490"/>
                  </a:lnTo>
                  <a:lnTo>
                    <a:pt x="84469" y="50490"/>
                  </a:lnTo>
                  <a:lnTo>
                    <a:pt x="84469" y="2386"/>
                  </a:lnTo>
                  <a:cubicBezTo>
                    <a:pt x="84469" y="984"/>
                    <a:pt x="83360" y="1"/>
                    <a:pt x="819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13" name="Freeform 4">
            <a:extLst>
              <a:ext uri="{FF2B5EF4-FFF2-40B4-BE49-F238E27FC236}">
                <a16:creationId xmlns:a16="http://schemas.microsoft.com/office/drawing/2014/main" id="{B7696183-C58F-316C-0E49-58C65CA43CB8}"/>
              </a:ext>
            </a:extLst>
          </p:cNvPr>
          <p:cNvSpPr/>
          <p:nvPr/>
        </p:nvSpPr>
        <p:spPr>
          <a:xfrm>
            <a:off x="1932496" y="3318497"/>
            <a:ext cx="4493586" cy="4556645"/>
          </a:xfrm>
          <a:custGeom>
            <a:avLst/>
            <a:gdLst/>
            <a:ahLst/>
            <a:cxnLst/>
            <a:rect l="l" t="t" r="r" b="b"/>
            <a:pathLst>
              <a:path w="6048000" h="6195134">
                <a:moveTo>
                  <a:pt x="0" y="0"/>
                </a:moveTo>
                <a:lnTo>
                  <a:pt x="6048000" y="0"/>
                </a:lnTo>
                <a:lnTo>
                  <a:pt x="6048000" y="6195134"/>
                </a:lnTo>
                <a:lnTo>
                  <a:pt x="0" y="619513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grpSp>
        <p:nvGrpSpPr>
          <p:cNvPr id="2" name="Google Shape;1326;p42">
            <a:extLst>
              <a:ext uri="{FF2B5EF4-FFF2-40B4-BE49-F238E27FC236}">
                <a16:creationId xmlns:a16="http://schemas.microsoft.com/office/drawing/2014/main" id="{59058C72-90C3-0A8A-A983-EC81E4F31A64}"/>
              </a:ext>
            </a:extLst>
          </p:cNvPr>
          <p:cNvGrpSpPr/>
          <p:nvPr/>
        </p:nvGrpSpPr>
        <p:grpSpPr>
          <a:xfrm>
            <a:off x="4354449" y="971727"/>
            <a:ext cx="8254647" cy="957212"/>
            <a:chOff x="784921" y="3815339"/>
            <a:chExt cx="3614511" cy="386950"/>
          </a:xfrm>
        </p:grpSpPr>
        <p:grpSp>
          <p:nvGrpSpPr>
            <p:cNvPr id="3" name="Google Shape;1327;p42">
              <a:extLst>
                <a:ext uri="{FF2B5EF4-FFF2-40B4-BE49-F238E27FC236}">
                  <a16:creationId xmlns:a16="http://schemas.microsoft.com/office/drawing/2014/main" id="{5C8F3456-2E7F-8D09-E8E2-6D351B9DB779}"/>
                </a:ext>
              </a:extLst>
            </p:cNvPr>
            <p:cNvGrpSpPr/>
            <p:nvPr/>
          </p:nvGrpSpPr>
          <p:grpSpPr>
            <a:xfrm>
              <a:off x="784921" y="3815339"/>
              <a:ext cx="3614511" cy="386950"/>
              <a:chOff x="3390046" y="3567839"/>
              <a:chExt cx="3614511" cy="386950"/>
            </a:xfrm>
          </p:grpSpPr>
          <p:sp>
            <p:nvSpPr>
              <p:cNvPr id="5" name="Google Shape;1328;p42">
                <a:extLst>
                  <a:ext uri="{FF2B5EF4-FFF2-40B4-BE49-F238E27FC236}">
                    <a16:creationId xmlns:a16="http://schemas.microsoft.com/office/drawing/2014/main" id="{1E866ECF-39E9-6876-F173-7C66BFE5927C}"/>
                  </a:ext>
                </a:extLst>
              </p:cNvPr>
              <p:cNvSpPr/>
              <p:nvPr/>
            </p:nvSpPr>
            <p:spPr>
              <a:xfrm>
                <a:off x="3390046" y="3567839"/>
                <a:ext cx="3614511" cy="386950"/>
              </a:xfrm>
              <a:custGeom>
                <a:avLst/>
                <a:gdLst/>
                <a:ahLst/>
                <a:cxnLst/>
                <a:rect l="l" t="t" r="r" b="b"/>
                <a:pathLst>
                  <a:path w="81259" h="15478" extrusionOk="0">
                    <a:moveTo>
                      <a:pt x="5938" y="0"/>
                    </a:moveTo>
                    <a:cubicBezTo>
                      <a:pt x="2669" y="0"/>
                      <a:pt x="1" y="2669"/>
                      <a:pt x="1" y="5904"/>
                    </a:cubicBezTo>
                    <a:lnTo>
                      <a:pt x="1" y="9540"/>
                    </a:lnTo>
                    <a:cubicBezTo>
                      <a:pt x="1" y="12843"/>
                      <a:pt x="2669" y="15478"/>
                      <a:pt x="5938" y="15478"/>
                    </a:cubicBezTo>
                    <a:lnTo>
                      <a:pt x="75354" y="15478"/>
                    </a:lnTo>
                    <a:cubicBezTo>
                      <a:pt x="78590" y="15478"/>
                      <a:pt x="81259" y="12809"/>
                      <a:pt x="81259" y="9540"/>
                    </a:cubicBezTo>
                    <a:lnTo>
                      <a:pt x="81259" y="5904"/>
                    </a:lnTo>
                    <a:cubicBezTo>
                      <a:pt x="81259" y="2669"/>
                      <a:pt x="78590" y="0"/>
                      <a:pt x="7535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4" name="Google Shape;1329;p42">
                <a:extLst>
                  <a:ext uri="{FF2B5EF4-FFF2-40B4-BE49-F238E27FC236}">
                    <a16:creationId xmlns:a16="http://schemas.microsoft.com/office/drawing/2014/main" id="{C9012071-A647-F6C8-BB3C-E3F9F1C38DF6}"/>
                  </a:ext>
                </a:extLst>
              </p:cNvPr>
              <p:cNvSpPr/>
              <p:nvPr/>
            </p:nvSpPr>
            <p:spPr>
              <a:xfrm>
                <a:off x="3425800" y="3652952"/>
                <a:ext cx="210475" cy="216725"/>
              </a:xfrm>
              <a:custGeom>
                <a:avLst/>
                <a:gdLst/>
                <a:ahLst/>
                <a:cxnLst/>
                <a:rect l="l" t="t" r="r" b="b"/>
                <a:pathLst>
                  <a:path w="8419" h="8669" extrusionOk="0">
                    <a:moveTo>
                      <a:pt x="1727" y="0"/>
                    </a:moveTo>
                    <a:cubicBezTo>
                      <a:pt x="1297" y="0"/>
                      <a:pt x="880" y="333"/>
                      <a:pt x="568" y="1190"/>
                    </a:cubicBezTo>
                    <a:cubicBezTo>
                      <a:pt x="1" y="2758"/>
                      <a:pt x="1168" y="8095"/>
                      <a:pt x="2803" y="8662"/>
                    </a:cubicBezTo>
                    <a:cubicBezTo>
                      <a:pt x="2839" y="8667"/>
                      <a:pt x="2877" y="8669"/>
                      <a:pt x="2915" y="8669"/>
                    </a:cubicBezTo>
                    <a:cubicBezTo>
                      <a:pt x="4640" y="8669"/>
                      <a:pt x="7684" y="4326"/>
                      <a:pt x="8173" y="2825"/>
                    </a:cubicBezTo>
                    <a:cubicBezTo>
                      <a:pt x="8419" y="1542"/>
                      <a:pt x="7878" y="1075"/>
                      <a:pt x="7095" y="1075"/>
                    </a:cubicBezTo>
                    <a:cubicBezTo>
                      <a:pt x="5964" y="1075"/>
                      <a:pt x="4330" y="2051"/>
                      <a:pt x="3837" y="2958"/>
                    </a:cubicBezTo>
                    <a:cubicBezTo>
                      <a:pt x="3790" y="1771"/>
                      <a:pt x="2721" y="0"/>
                      <a:pt x="17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5" name="Google Shape;1330;p42">
                <a:extLst>
                  <a:ext uri="{FF2B5EF4-FFF2-40B4-BE49-F238E27FC236}">
                    <a16:creationId xmlns:a16="http://schemas.microsoft.com/office/drawing/2014/main" id="{4BCD7912-7475-B846-50A9-0F409B68A95E}"/>
                  </a:ext>
                </a:extLst>
              </p:cNvPr>
              <p:cNvSpPr/>
              <p:nvPr/>
            </p:nvSpPr>
            <p:spPr>
              <a:xfrm>
                <a:off x="3441369" y="3670040"/>
                <a:ext cx="194906" cy="216725"/>
              </a:xfrm>
              <a:custGeom>
                <a:avLst/>
                <a:gdLst/>
                <a:ahLst/>
                <a:cxnLst/>
                <a:rect l="l" t="t" r="r" b="b"/>
                <a:pathLst>
                  <a:path w="8386" h="8670" extrusionOk="0">
                    <a:moveTo>
                      <a:pt x="1695" y="1"/>
                    </a:moveTo>
                    <a:cubicBezTo>
                      <a:pt x="1263" y="1"/>
                      <a:pt x="847" y="333"/>
                      <a:pt x="534" y="1191"/>
                    </a:cubicBezTo>
                    <a:cubicBezTo>
                      <a:pt x="0" y="2759"/>
                      <a:pt x="1168" y="8096"/>
                      <a:pt x="2769" y="8663"/>
                    </a:cubicBezTo>
                    <a:cubicBezTo>
                      <a:pt x="2805" y="8667"/>
                      <a:pt x="2841" y="8669"/>
                      <a:pt x="2879" y="8669"/>
                    </a:cubicBezTo>
                    <a:cubicBezTo>
                      <a:pt x="4572" y="8669"/>
                      <a:pt x="7617" y="4294"/>
                      <a:pt x="8140" y="2825"/>
                    </a:cubicBezTo>
                    <a:cubicBezTo>
                      <a:pt x="8385" y="1543"/>
                      <a:pt x="7850" y="1075"/>
                      <a:pt x="7074" y="1075"/>
                    </a:cubicBezTo>
                    <a:cubicBezTo>
                      <a:pt x="5952" y="1075"/>
                      <a:pt x="4329" y="2052"/>
                      <a:pt x="3836" y="2959"/>
                    </a:cubicBezTo>
                    <a:cubicBezTo>
                      <a:pt x="3767" y="1772"/>
                      <a:pt x="2690" y="1"/>
                      <a:pt x="16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4" name="Google Shape;1331;p42">
              <a:extLst>
                <a:ext uri="{FF2B5EF4-FFF2-40B4-BE49-F238E27FC236}">
                  <a16:creationId xmlns:a16="http://schemas.microsoft.com/office/drawing/2014/main" id="{6E56BC28-412B-9254-847D-FA88684BB355}"/>
                </a:ext>
              </a:extLst>
            </p:cNvPr>
            <p:cNvSpPr txBox="1"/>
            <p:nvPr/>
          </p:nvSpPr>
          <p:spPr>
            <a:xfrm>
              <a:off x="1195981" y="3825906"/>
              <a:ext cx="3203451" cy="357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56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GÓC THÔNG THÁI</a:t>
              </a:r>
              <a:endParaRPr kumimoji="0" sz="56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6" name="Google Shape;1841;p53">
            <a:extLst>
              <a:ext uri="{FF2B5EF4-FFF2-40B4-BE49-F238E27FC236}">
                <a16:creationId xmlns:a16="http://schemas.microsoft.com/office/drawing/2014/main" id="{0A383104-8F60-49D8-6045-CE5DC58A74C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7341661" y="2695631"/>
            <a:ext cx="8498615" cy="30450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en-US" sz="4400" b="1" dirty="0" err="1">
                <a:latin typeface="+mn-lt"/>
                <a:ea typeface="+mn-ea"/>
                <a:cs typeface="+mn-ea"/>
                <a:sym typeface="+mn-lt"/>
              </a:rPr>
              <a:t>Câu</a:t>
            </a:r>
            <a:r>
              <a:rPr lang="en-US" sz="4400" b="1" dirty="0">
                <a:latin typeface="+mn-lt"/>
                <a:ea typeface="+mn-ea"/>
                <a:cs typeface="+mn-ea"/>
                <a:sym typeface="+mn-lt"/>
              </a:rPr>
              <a:t> 1: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Nêu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ứng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dụng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của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xà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phòng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tổng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hợp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.</a:t>
            </a:r>
          </a:p>
          <a:p>
            <a:pPr marL="0" indent="0" algn="just">
              <a:lnSpc>
                <a:spcPct val="150000"/>
              </a:lnSpc>
            </a:pPr>
            <a:r>
              <a:rPr lang="en-US" sz="4400" b="1" dirty="0" err="1">
                <a:latin typeface="+mn-lt"/>
                <a:ea typeface="+mn-ea"/>
                <a:cs typeface="+mn-ea"/>
                <a:sym typeface="+mn-lt"/>
              </a:rPr>
              <a:t>Câu</a:t>
            </a:r>
            <a:r>
              <a:rPr lang="en-US" sz="4400" b="1" dirty="0">
                <a:latin typeface="+mn-lt"/>
                <a:ea typeface="+mn-ea"/>
                <a:cs typeface="+mn-ea"/>
                <a:sym typeface="+mn-lt"/>
              </a:rPr>
              <a:t> 2: 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Cho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biết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ưu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nhược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điểm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của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xà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phòng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400" dirty="0" err="1"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4400" dirty="0">
                <a:latin typeface="+mn-lt"/>
                <a:ea typeface="+mn-ea"/>
                <a:cs typeface="+mn-ea"/>
                <a:sym typeface="+mn-lt"/>
              </a:rPr>
              <a:t>.</a:t>
            </a:r>
            <a:endParaRPr sz="44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8588522"/>
      </p:ext>
    </p:extLst>
  </p:cSld>
  <p:clrMapOvr>
    <a:masterClrMapping/>
  </p:clrMapOvr>
  <p:transition spd="slow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" name="Google Shape;2036;p57"/>
          <p:cNvSpPr txBox="1">
            <a:spLocks noGrp="1"/>
          </p:cNvSpPr>
          <p:nvPr>
            <p:ph type="title"/>
          </p:nvPr>
        </p:nvSpPr>
        <p:spPr>
          <a:xfrm>
            <a:off x="2960400" y="2226940"/>
            <a:ext cx="6183600" cy="13638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" sz="6600" dirty="0">
                <a:latin typeface="+mn-lt"/>
                <a:ea typeface="+mn-ea"/>
                <a:cs typeface="+mn-ea"/>
                <a:sym typeface="+mn-lt"/>
              </a:rPr>
              <a:t>THỜI GIAN</a:t>
            </a:r>
            <a:endParaRPr sz="6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42" name="Google Shape;2042;p57"/>
          <p:cNvSpPr txBox="1">
            <a:spLocks noGrp="1"/>
          </p:cNvSpPr>
          <p:nvPr>
            <p:ph type="title" idx="6"/>
          </p:nvPr>
        </p:nvSpPr>
        <p:spPr>
          <a:xfrm>
            <a:off x="10418339" y="1961512"/>
            <a:ext cx="6183600" cy="13638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" sz="6600" dirty="0">
                <a:latin typeface="+mn-lt"/>
                <a:ea typeface="+mn-ea"/>
                <a:cs typeface="+mn-ea"/>
                <a:sym typeface="+mn-lt"/>
              </a:rPr>
              <a:t>NHIỆM VỤ</a:t>
            </a:r>
            <a:endParaRPr sz="6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43" name="Google Shape;2043;p57"/>
          <p:cNvSpPr txBox="1">
            <a:spLocks noGrp="1"/>
          </p:cNvSpPr>
          <p:nvPr>
            <p:ph type="subTitle" idx="7"/>
          </p:nvPr>
        </p:nvSpPr>
        <p:spPr>
          <a:xfrm>
            <a:off x="9567810" y="4263114"/>
            <a:ext cx="7327010" cy="1940889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" sz="4200" dirty="0">
                <a:latin typeface="+mn-lt"/>
                <a:ea typeface="+mn-ea"/>
                <a:cs typeface="+mn-ea"/>
                <a:sym typeface="+mn-lt"/>
              </a:rPr>
              <a:t>Góc 1,4: Góc nghiên cứu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" sz="4200" dirty="0">
                <a:latin typeface="+mn-lt"/>
                <a:ea typeface="+mn-ea"/>
                <a:cs typeface="+mn-ea"/>
                <a:sym typeface="+mn-lt"/>
              </a:rPr>
              <a:t>Góc 2,5: Góc thực hành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" sz="4200" dirty="0">
                <a:latin typeface="+mn-lt"/>
                <a:ea typeface="+mn-ea"/>
                <a:cs typeface="+mn-ea"/>
                <a:sym typeface="+mn-lt"/>
              </a:rPr>
              <a:t>Góc 3,6: Góc thông thái</a:t>
            </a:r>
            <a:endParaRPr sz="42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" name="Google Shape;1897;p53">
            <a:extLst>
              <a:ext uri="{FF2B5EF4-FFF2-40B4-BE49-F238E27FC236}">
                <a16:creationId xmlns:a16="http://schemas.microsoft.com/office/drawing/2014/main" id="{AE841D4A-565C-99DE-363A-81794C6D6344}"/>
              </a:ext>
            </a:extLst>
          </p:cNvPr>
          <p:cNvGrpSpPr/>
          <p:nvPr/>
        </p:nvGrpSpPr>
        <p:grpSpPr>
          <a:xfrm rot="575087" flipH="1">
            <a:off x="9968079" y="2043956"/>
            <a:ext cx="1276467" cy="1070578"/>
            <a:chOff x="-31900" y="614075"/>
            <a:chExt cx="836400" cy="648425"/>
          </a:xfrm>
        </p:grpSpPr>
        <p:sp>
          <p:nvSpPr>
            <p:cNvPr id="9" name="Google Shape;1898;p53">
              <a:extLst>
                <a:ext uri="{FF2B5EF4-FFF2-40B4-BE49-F238E27FC236}">
                  <a16:creationId xmlns:a16="http://schemas.microsoft.com/office/drawing/2014/main" id="{A4E56EFB-19B2-3D0A-6467-B7E75600B9D6}"/>
                </a:ext>
              </a:extLst>
            </p:cNvPr>
            <p:cNvSpPr/>
            <p:nvPr/>
          </p:nvSpPr>
          <p:spPr>
            <a:xfrm>
              <a:off x="-31900" y="614075"/>
              <a:ext cx="836400" cy="648425"/>
            </a:xfrm>
            <a:custGeom>
              <a:avLst/>
              <a:gdLst/>
              <a:ahLst/>
              <a:cxnLst/>
              <a:rect l="l" t="t" r="r" b="b"/>
              <a:pathLst>
                <a:path w="33456" h="25937" extrusionOk="0">
                  <a:moveTo>
                    <a:pt x="10607" y="0"/>
                  </a:moveTo>
                  <a:cubicBezTo>
                    <a:pt x="9744" y="0"/>
                    <a:pt x="9063" y="360"/>
                    <a:pt x="8755" y="1274"/>
                  </a:cubicBezTo>
                  <a:cubicBezTo>
                    <a:pt x="8488" y="3108"/>
                    <a:pt x="10023" y="5810"/>
                    <a:pt x="11858" y="7078"/>
                  </a:cubicBezTo>
                  <a:cubicBezTo>
                    <a:pt x="0" y="9311"/>
                    <a:pt x="4767" y="25937"/>
                    <a:pt x="16062" y="25937"/>
                  </a:cubicBezTo>
                  <a:cubicBezTo>
                    <a:pt x="16238" y="25937"/>
                    <a:pt x="16415" y="25933"/>
                    <a:pt x="16594" y="25925"/>
                  </a:cubicBezTo>
                  <a:cubicBezTo>
                    <a:pt x="16605" y="25925"/>
                    <a:pt x="16615" y="25925"/>
                    <a:pt x="16625" y="25925"/>
                  </a:cubicBezTo>
                  <a:cubicBezTo>
                    <a:pt x="27809" y="25925"/>
                    <a:pt x="33456" y="8294"/>
                    <a:pt x="19922" y="8294"/>
                  </a:cubicBezTo>
                  <a:cubicBezTo>
                    <a:pt x="19675" y="8294"/>
                    <a:pt x="19422" y="8300"/>
                    <a:pt x="19163" y="8312"/>
                  </a:cubicBezTo>
                  <a:cubicBezTo>
                    <a:pt x="19496" y="6678"/>
                    <a:pt x="20397" y="5610"/>
                    <a:pt x="20330" y="4409"/>
                  </a:cubicBezTo>
                  <a:cubicBezTo>
                    <a:pt x="20290" y="3906"/>
                    <a:pt x="19641" y="3657"/>
                    <a:pt x="18965" y="3657"/>
                  </a:cubicBezTo>
                  <a:cubicBezTo>
                    <a:pt x="18521" y="3657"/>
                    <a:pt x="18066" y="3764"/>
                    <a:pt x="17762" y="3976"/>
                  </a:cubicBezTo>
                  <a:cubicBezTo>
                    <a:pt x="16546" y="2590"/>
                    <a:pt x="12923" y="0"/>
                    <a:pt x="1060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0" name="Google Shape;1899;p53">
              <a:extLst>
                <a:ext uri="{FF2B5EF4-FFF2-40B4-BE49-F238E27FC236}">
                  <a16:creationId xmlns:a16="http://schemas.microsoft.com/office/drawing/2014/main" id="{7A139BC1-5748-51BA-DB49-826DAAD6045C}"/>
                </a:ext>
              </a:extLst>
            </p:cNvPr>
            <p:cNvSpPr/>
            <p:nvPr/>
          </p:nvSpPr>
          <p:spPr>
            <a:xfrm>
              <a:off x="77725" y="824525"/>
              <a:ext cx="543750" cy="390975"/>
            </a:xfrm>
            <a:custGeom>
              <a:avLst/>
              <a:gdLst/>
              <a:ahLst/>
              <a:cxnLst/>
              <a:rect l="l" t="t" r="r" b="b"/>
              <a:pathLst>
                <a:path w="21750" h="15639" extrusionOk="0">
                  <a:moveTo>
                    <a:pt x="8382" y="0"/>
                  </a:moveTo>
                  <a:cubicBezTo>
                    <a:pt x="6448" y="0"/>
                    <a:pt x="4537" y="864"/>
                    <a:pt x="3436" y="2596"/>
                  </a:cubicBezTo>
                  <a:cubicBezTo>
                    <a:pt x="1" y="8534"/>
                    <a:pt x="4804" y="15338"/>
                    <a:pt x="11442" y="15605"/>
                  </a:cubicBezTo>
                  <a:cubicBezTo>
                    <a:pt x="11676" y="15627"/>
                    <a:pt x="11911" y="15638"/>
                    <a:pt x="12145" y="15638"/>
                  </a:cubicBezTo>
                  <a:cubicBezTo>
                    <a:pt x="16858" y="15638"/>
                    <a:pt x="21559" y="11273"/>
                    <a:pt x="21749" y="6666"/>
                  </a:cubicBezTo>
                  <a:cubicBezTo>
                    <a:pt x="21433" y="2840"/>
                    <a:pt x="19301" y="1240"/>
                    <a:pt x="16380" y="1240"/>
                  </a:cubicBezTo>
                  <a:cubicBezTo>
                    <a:pt x="15302" y="1240"/>
                    <a:pt x="14117" y="1457"/>
                    <a:pt x="12876" y="1862"/>
                  </a:cubicBezTo>
                  <a:cubicBezTo>
                    <a:pt x="11682" y="622"/>
                    <a:pt x="10024" y="0"/>
                    <a:pt x="8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1" name="Google Shape;1900;p53">
              <a:extLst>
                <a:ext uri="{FF2B5EF4-FFF2-40B4-BE49-F238E27FC236}">
                  <a16:creationId xmlns:a16="http://schemas.microsoft.com/office/drawing/2014/main" id="{052ED2AC-A275-A03B-881A-4F3278E16363}"/>
                </a:ext>
              </a:extLst>
            </p:cNvPr>
            <p:cNvSpPr/>
            <p:nvPr/>
          </p:nvSpPr>
          <p:spPr>
            <a:xfrm>
              <a:off x="219500" y="659675"/>
              <a:ext cx="208925" cy="159475"/>
            </a:xfrm>
            <a:custGeom>
              <a:avLst/>
              <a:gdLst/>
              <a:ahLst/>
              <a:cxnLst/>
              <a:rect l="l" t="t" r="r" b="b"/>
              <a:pathLst>
                <a:path w="8357" h="6379" extrusionOk="0">
                  <a:moveTo>
                    <a:pt x="687" y="0"/>
                  </a:moveTo>
                  <a:cubicBezTo>
                    <a:pt x="426" y="0"/>
                    <a:pt x="218" y="61"/>
                    <a:pt x="167" y="250"/>
                  </a:cubicBezTo>
                  <a:cubicBezTo>
                    <a:pt x="0" y="1751"/>
                    <a:pt x="1001" y="3119"/>
                    <a:pt x="2035" y="4153"/>
                  </a:cubicBezTo>
                  <a:cubicBezTo>
                    <a:pt x="3102" y="5187"/>
                    <a:pt x="4370" y="6255"/>
                    <a:pt x="5971" y="6355"/>
                  </a:cubicBezTo>
                  <a:cubicBezTo>
                    <a:pt x="6123" y="6371"/>
                    <a:pt x="6262" y="6379"/>
                    <a:pt x="6391" y="6379"/>
                  </a:cubicBezTo>
                  <a:cubicBezTo>
                    <a:pt x="8357" y="6379"/>
                    <a:pt x="7711" y="4542"/>
                    <a:pt x="6772" y="3352"/>
                  </a:cubicBezTo>
                  <a:cubicBezTo>
                    <a:pt x="5471" y="2018"/>
                    <a:pt x="3836" y="784"/>
                    <a:pt x="1935" y="184"/>
                  </a:cubicBezTo>
                  <a:cubicBezTo>
                    <a:pt x="1686" y="163"/>
                    <a:pt x="1116" y="0"/>
                    <a:pt x="6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2" name="Google Shape;1901;p53">
              <a:extLst>
                <a:ext uri="{FF2B5EF4-FFF2-40B4-BE49-F238E27FC236}">
                  <a16:creationId xmlns:a16="http://schemas.microsoft.com/office/drawing/2014/main" id="{C01DEC2A-AA7F-023D-945F-3B88DE6C7913}"/>
                </a:ext>
              </a:extLst>
            </p:cNvPr>
            <p:cNvSpPr/>
            <p:nvPr/>
          </p:nvSpPr>
          <p:spPr>
            <a:xfrm>
              <a:off x="227275" y="667500"/>
              <a:ext cx="181125" cy="143000"/>
            </a:xfrm>
            <a:custGeom>
              <a:avLst/>
              <a:gdLst/>
              <a:ahLst/>
              <a:cxnLst/>
              <a:rect l="l" t="t" r="r" b="b"/>
              <a:pathLst>
                <a:path w="7245" h="5720" extrusionOk="0">
                  <a:moveTo>
                    <a:pt x="312" y="1"/>
                  </a:moveTo>
                  <a:cubicBezTo>
                    <a:pt x="107" y="1"/>
                    <a:pt x="0" y="215"/>
                    <a:pt x="156" y="371"/>
                  </a:cubicBezTo>
                  <a:cubicBezTo>
                    <a:pt x="1591" y="1505"/>
                    <a:pt x="2892" y="2706"/>
                    <a:pt x="4293" y="3840"/>
                  </a:cubicBezTo>
                  <a:cubicBezTo>
                    <a:pt x="3492" y="3807"/>
                    <a:pt x="2691" y="3707"/>
                    <a:pt x="1924" y="3673"/>
                  </a:cubicBezTo>
                  <a:cubicBezTo>
                    <a:pt x="1691" y="3673"/>
                    <a:pt x="1591" y="3940"/>
                    <a:pt x="1757" y="4040"/>
                  </a:cubicBezTo>
                  <a:cubicBezTo>
                    <a:pt x="2491" y="4207"/>
                    <a:pt x="3325" y="4174"/>
                    <a:pt x="4126" y="4274"/>
                  </a:cubicBezTo>
                  <a:cubicBezTo>
                    <a:pt x="4237" y="4274"/>
                    <a:pt x="4407" y="4289"/>
                    <a:pt x="4568" y="4289"/>
                  </a:cubicBezTo>
                  <a:cubicBezTo>
                    <a:pt x="4648" y="4289"/>
                    <a:pt x="4726" y="4285"/>
                    <a:pt x="4793" y="4274"/>
                  </a:cubicBezTo>
                  <a:cubicBezTo>
                    <a:pt x="5427" y="4774"/>
                    <a:pt x="6060" y="5208"/>
                    <a:pt x="6761" y="5675"/>
                  </a:cubicBezTo>
                  <a:cubicBezTo>
                    <a:pt x="6805" y="5706"/>
                    <a:pt x="6852" y="5720"/>
                    <a:pt x="6897" y="5720"/>
                  </a:cubicBezTo>
                  <a:cubicBezTo>
                    <a:pt x="7088" y="5720"/>
                    <a:pt x="7244" y="5470"/>
                    <a:pt x="7028" y="5308"/>
                  </a:cubicBezTo>
                  <a:cubicBezTo>
                    <a:pt x="6494" y="4941"/>
                    <a:pt x="5960" y="4541"/>
                    <a:pt x="5460" y="4174"/>
                  </a:cubicBezTo>
                  <a:cubicBezTo>
                    <a:pt x="5327" y="4040"/>
                    <a:pt x="5160" y="3973"/>
                    <a:pt x="5026" y="3840"/>
                  </a:cubicBezTo>
                  <a:cubicBezTo>
                    <a:pt x="5060" y="3206"/>
                    <a:pt x="4693" y="2005"/>
                    <a:pt x="4593" y="1538"/>
                  </a:cubicBezTo>
                  <a:cubicBezTo>
                    <a:pt x="4553" y="1432"/>
                    <a:pt x="4454" y="1384"/>
                    <a:pt x="4356" y="1384"/>
                  </a:cubicBezTo>
                  <a:cubicBezTo>
                    <a:pt x="4210" y="1384"/>
                    <a:pt x="4066" y="1492"/>
                    <a:pt x="4126" y="1672"/>
                  </a:cubicBezTo>
                  <a:cubicBezTo>
                    <a:pt x="4293" y="2239"/>
                    <a:pt x="4459" y="2839"/>
                    <a:pt x="4526" y="3440"/>
                  </a:cubicBezTo>
                  <a:cubicBezTo>
                    <a:pt x="3125" y="2306"/>
                    <a:pt x="1824" y="1038"/>
                    <a:pt x="356" y="4"/>
                  </a:cubicBezTo>
                  <a:cubicBezTo>
                    <a:pt x="341" y="2"/>
                    <a:pt x="326" y="1"/>
                    <a:pt x="3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3" name="Google Shape;1902;p53">
              <a:extLst>
                <a:ext uri="{FF2B5EF4-FFF2-40B4-BE49-F238E27FC236}">
                  <a16:creationId xmlns:a16="http://schemas.microsoft.com/office/drawing/2014/main" id="{5E517A96-FDE9-43B8-672C-3D9522685EBC}"/>
                </a:ext>
              </a:extLst>
            </p:cNvPr>
            <p:cNvSpPr/>
            <p:nvPr/>
          </p:nvSpPr>
          <p:spPr>
            <a:xfrm>
              <a:off x="333600" y="743300"/>
              <a:ext cx="114425" cy="142275"/>
            </a:xfrm>
            <a:custGeom>
              <a:avLst/>
              <a:gdLst/>
              <a:ahLst/>
              <a:cxnLst/>
              <a:rect l="l" t="t" r="r" b="b"/>
              <a:pathLst>
                <a:path w="4577" h="5691" extrusionOk="0">
                  <a:moveTo>
                    <a:pt x="3983" y="1"/>
                  </a:moveTo>
                  <a:cubicBezTo>
                    <a:pt x="2615" y="1"/>
                    <a:pt x="2042" y="4293"/>
                    <a:pt x="2108" y="4978"/>
                  </a:cubicBezTo>
                  <a:cubicBezTo>
                    <a:pt x="1905" y="5016"/>
                    <a:pt x="1702" y="5039"/>
                    <a:pt x="1498" y="5039"/>
                  </a:cubicBezTo>
                  <a:cubicBezTo>
                    <a:pt x="1164" y="5039"/>
                    <a:pt x="825" y="4976"/>
                    <a:pt x="473" y="4811"/>
                  </a:cubicBezTo>
                  <a:cubicBezTo>
                    <a:pt x="426" y="4798"/>
                    <a:pt x="385" y="4793"/>
                    <a:pt x="348" y="4793"/>
                  </a:cubicBezTo>
                  <a:cubicBezTo>
                    <a:pt x="0" y="4793"/>
                    <a:pt x="141" y="5327"/>
                    <a:pt x="473" y="5478"/>
                  </a:cubicBezTo>
                  <a:cubicBezTo>
                    <a:pt x="845" y="5620"/>
                    <a:pt x="1356" y="5691"/>
                    <a:pt x="1895" y="5691"/>
                  </a:cubicBezTo>
                  <a:cubicBezTo>
                    <a:pt x="2999" y="5691"/>
                    <a:pt x="4217" y="5394"/>
                    <a:pt x="4576" y="4811"/>
                  </a:cubicBezTo>
                  <a:cubicBezTo>
                    <a:pt x="4543" y="4677"/>
                    <a:pt x="4576" y="4577"/>
                    <a:pt x="4409" y="4477"/>
                  </a:cubicBezTo>
                  <a:cubicBezTo>
                    <a:pt x="4320" y="4444"/>
                    <a:pt x="4232" y="4430"/>
                    <a:pt x="4146" y="4430"/>
                  </a:cubicBezTo>
                  <a:cubicBezTo>
                    <a:pt x="3712" y="4430"/>
                    <a:pt x="3309" y="4778"/>
                    <a:pt x="2975" y="4778"/>
                  </a:cubicBezTo>
                  <a:cubicBezTo>
                    <a:pt x="3142" y="3243"/>
                    <a:pt x="3575" y="1742"/>
                    <a:pt x="4376" y="408"/>
                  </a:cubicBezTo>
                  <a:cubicBezTo>
                    <a:pt x="4576" y="241"/>
                    <a:pt x="4376" y="74"/>
                    <a:pt x="4076" y="7"/>
                  </a:cubicBezTo>
                  <a:cubicBezTo>
                    <a:pt x="4044" y="3"/>
                    <a:pt x="4013" y="1"/>
                    <a:pt x="39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" name="Google Shape;1897;p53">
            <a:extLst>
              <a:ext uri="{FF2B5EF4-FFF2-40B4-BE49-F238E27FC236}">
                <a16:creationId xmlns:a16="http://schemas.microsoft.com/office/drawing/2014/main" id="{9A16B636-E4E4-BDD9-39E5-8B612AB26812}"/>
              </a:ext>
            </a:extLst>
          </p:cNvPr>
          <p:cNvGrpSpPr/>
          <p:nvPr/>
        </p:nvGrpSpPr>
        <p:grpSpPr>
          <a:xfrm rot="575087" flipH="1">
            <a:off x="2008417" y="2155936"/>
            <a:ext cx="1276467" cy="1070578"/>
            <a:chOff x="-31900" y="614075"/>
            <a:chExt cx="836400" cy="648425"/>
          </a:xfrm>
        </p:grpSpPr>
        <p:sp>
          <p:nvSpPr>
            <p:cNvPr id="15" name="Google Shape;1898;p53">
              <a:extLst>
                <a:ext uri="{FF2B5EF4-FFF2-40B4-BE49-F238E27FC236}">
                  <a16:creationId xmlns:a16="http://schemas.microsoft.com/office/drawing/2014/main" id="{68C28B7B-914A-D149-7158-E14956A6F943}"/>
                </a:ext>
              </a:extLst>
            </p:cNvPr>
            <p:cNvSpPr/>
            <p:nvPr/>
          </p:nvSpPr>
          <p:spPr>
            <a:xfrm>
              <a:off x="-31900" y="614075"/>
              <a:ext cx="836400" cy="648425"/>
            </a:xfrm>
            <a:custGeom>
              <a:avLst/>
              <a:gdLst/>
              <a:ahLst/>
              <a:cxnLst/>
              <a:rect l="l" t="t" r="r" b="b"/>
              <a:pathLst>
                <a:path w="33456" h="25937" extrusionOk="0">
                  <a:moveTo>
                    <a:pt x="10607" y="0"/>
                  </a:moveTo>
                  <a:cubicBezTo>
                    <a:pt x="9744" y="0"/>
                    <a:pt x="9063" y="360"/>
                    <a:pt x="8755" y="1274"/>
                  </a:cubicBezTo>
                  <a:cubicBezTo>
                    <a:pt x="8488" y="3108"/>
                    <a:pt x="10023" y="5810"/>
                    <a:pt x="11858" y="7078"/>
                  </a:cubicBezTo>
                  <a:cubicBezTo>
                    <a:pt x="0" y="9311"/>
                    <a:pt x="4767" y="25937"/>
                    <a:pt x="16062" y="25937"/>
                  </a:cubicBezTo>
                  <a:cubicBezTo>
                    <a:pt x="16238" y="25937"/>
                    <a:pt x="16415" y="25933"/>
                    <a:pt x="16594" y="25925"/>
                  </a:cubicBezTo>
                  <a:cubicBezTo>
                    <a:pt x="16605" y="25925"/>
                    <a:pt x="16615" y="25925"/>
                    <a:pt x="16625" y="25925"/>
                  </a:cubicBezTo>
                  <a:cubicBezTo>
                    <a:pt x="27809" y="25925"/>
                    <a:pt x="33456" y="8294"/>
                    <a:pt x="19922" y="8294"/>
                  </a:cubicBezTo>
                  <a:cubicBezTo>
                    <a:pt x="19675" y="8294"/>
                    <a:pt x="19422" y="8300"/>
                    <a:pt x="19163" y="8312"/>
                  </a:cubicBezTo>
                  <a:cubicBezTo>
                    <a:pt x="19496" y="6678"/>
                    <a:pt x="20397" y="5610"/>
                    <a:pt x="20330" y="4409"/>
                  </a:cubicBezTo>
                  <a:cubicBezTo>
                    <a:pt x="20290" y="3906"/>
                    <a:pt x="19641" y="3657"/>
                    <a:pt x="18965" y="3657"/>
                  </a:cubicBezTo>
                  <a:cubicBezTo>
                    <a:pt x="18521" y="3657"/>
                    <a:pt x="18066" y="3764"/>
                    <a:pt x="17762" y="3976"/>
                  </a:cubicBezTo>
                  <a:cubicBezTo>
                    <a:pt x="16546" y="2590"/>
                    <a:pt x="12923" y="0"/>
                    <a:pt x="1060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6" name="Google Shape;1899;p53">
              <a:extLst>
                <a:ext uri="{FF2B5EF4-FFF2-40B4-BE49-F238E27FC236}">
                  <a16:creationId xmlns:a16="http://schemas.microsoft.com/office/drawing/2014/main" id="{B1C35129-8E84-59EC-6C54-DA644FC883CE}"/>
                </a:ext>
              </a:extLst>
            </p:cNvPr>
            <p:cNvSpPr/>
            <p:nvPr/>
          </p:nvSpPr>
          <p:spPr>
            <a:xfrm>
              <a:off x="77725" y="824525"/>
              <a:ext cx="543750" cy="390975"/>
            </a:xfrm>
            <a:custGeom>
              <a:avLst/>
              <a:gdLst/>
              <a:ahLst/>
              <a:cxnLst/>
              <a:rect l="l" t="t" r="r" b="b"/>
              <a:pathLst>
                <a:path w="21750" h="15639" extrusionOk="0">
                  <a:moveTo>
                    <a:pt x="8382" y="0"/>
                  </a:moveTo>
                  <a:cubicBezTo>
                    <a:pt x="6448" y="0"/>
                    <a:pt x="4537" y="864"/>
                    <a:pt x="3436" y="2596"/>
                  </a:cubicBezTo>
                  <a:cubicBezTo>
                    <a:pt x="1" y="8534"/>
                    <a:pt x="4804" y="15338"/>
                    <a:pt x="11442" y="15605"/>
                  </a:cubicBezTo>
                  <a:cubicBezTo>
                    <a:pt x="11676" y="15627"/>
                    <a:pt x="11911" y="15638"/>
                    <a:pt x="12145" y="15638"/>
                  </a:cubicBezTo>
                  <a:cubicBezTo>
                    <a:pt x="16858" y="15638"/>
                    <a:pt x="21559" y="11273"/>
                    <a:pt x="21749" y="6666"/>
                  </a:cubicBezTo>
                  <a:cubicBezTo>
                    <a:pt x="21433" y="2840"/>
                    <a:pt x="19301" y="1240"/>
                    <a:pt x="16380" y="1240"/>
                  </a:cubicBezTo>
                  <a:cubicBezTo>
                    <a:pt x="15302" y="1240"/>
                    <a:pt x="14117" y="1457"/>
                    <a:pt x="12876" y="1862"/>
                  </a:cubicBezTo>
                  <a:cubicBezTo>
                    <a:pt x="11682" y="622"/>
                    <a:pt x="10024" y="0"/>
                    <a:pt x="8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7" name="Google Shape;1900;p53">
              <a:extLst>
                <a:ext uri="{FF2B5EF4-FFF2-40B4-BE49-F238E27FC236}">
                  <a16:creationId xmlns:a16="http://schemas.microsoft.com/office/drawing/2014/main" id="{73EC448C-557A-1829-7B60-53C7F1946F01}"/>
                </a:ext>
              </a:extLst>
            </p:cNvPr>
            <p:cNvSpPr/>
            <p:nvPr/>
          </p:nvSpPr>
          <p:spPr>
            <a:xfrm>
              <a:off x="219500" y="659675"/>
              <a:ext cx="208925" cy="159475"/>
            </a:xfrm>
            <a:custGeom>
              <a:avLst/>
              <a:gdLst/>
              <a:ahLst/>
              <a:cxnLst/>
              <a:rect l="l" t="t" r="r" b="b"/>
              <a:pathLst>
                <a:path w="8357" h="6379" extrusionOk="0">
                  <a:moveTo>
                    <a:pt x="687" y="0"/>
                  </a:moveTo>
                  <a:cubicBezTo>
                    <a:pt x="426" y="0"/>
                    <a:pt x="218" y="61"/>
                    <a:pt x="167" y="250"/>
                  </a:cubicBezTo>
                  <a:cubicBezTo>
                    <a:pt x="0" y="1751"/>
                    <a:pt x="1001" y="3119"/>
                    <a:pt x="2035" y="4153"/>
                  </a:cubicBezTo>
                  <a:cubicBezTo>
                    <a:pt x="3102" y="5187"/>
                    <a:pt x="4370" y="6255"/>
                    <a:pt x="5971" y="6355"/>
                  </a:cubicBezTo>
                  <a:cubicBezTo>
                    <a:pt x="6123" y="6371"/>
                    <a:pt x="6262" y="6379"/>
                    <a:pt x="6391" y="6379"/>
                  </a:cubicBezTo>
                  <a:cubicBezTo>
                    <a:pt x="8357" y="6379"/>
                    <a:pt x="7711" y="4542"/>
                    <a:pt x="6772" y="3352"/>
                  </a:cubicBezTo>
                  <a:cubicBezTo>
                    <a:pt x="5471" y="2018"/>
                    <a:pt x="3836" y="784"/>
                    <a:pt x="1935" y="184"/>
                  </a:cubicBezTo>
                  <a:cubicBezTo>
                    <a:pt x="1686" y="163"/>
                    <a:pt x="1116" y="0"/>
                    <a:pt x="6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8" name="Google Shape;1901;p53">
              <a:extLst>
                <a:ext uri="{FF2B5EF4-FFF2-40B4-BE49-F238E27FC236}">
                  <a16:creationId xmlns:a16="http://schemas.microsoft.com/office/drawing/2014/main" id="{681DE4E1-41AE-7E65-00DB-5F1AAB4E7E46}"/>
                </a:ext>
              </a:extLst>
            </p:cNvPr>
            <p:cNvSpPr/>
            <p:nvPr/>
          </p:nvSpPr>
          <p:spPr>
            <a:xfrm>
              <a:off x="227275" y="667500"/>
              <a:ext cx="181125" cy="143000"/>
            </a:xfrm>
            <a:custGeom>
              <a:avLst/>
              <a:gdLst/>
              <a:ahLst/>
              <a:cxnLst/>
              <a:rect l="l" t="t" r="r" b="b"/>
              <a:pathLst>
                <a:path w="7245" h="5720" extrusionOk="0">
                  <a:moveTo>
                    <a:pt x="312" y="1"/>
                  </a:moveTo>
                  <a:cubicBezTo>
                    <a:pt x="107" y="1"/>
                    <a:pt x="0" y="215"/>
                    <a:pt x="156" y="371"/>
                  </a:cubicBezTo>
                  <a:cubicBezTo>
                    <a:pt x="1591" y="1505"/>
                    <a:pt x="2892" y="2706"/>
                    <a:pt x="4293" y="3840"/>
                  </a:cubicBezTo>
                  <a:cubicBezTo>
                    <a:pt x="3492" y="3807"/>
                    <a:pt x="2691" y="3707"/>
                    <a:pt x="1924" y="3673"/>
                  </a:cubicBezTo>
                  <a:cubicBezTo>
                    <a:pt x="1691" y="3673"/>
                    <a:pt x="1591" y="3940"/>
                    <a:pt x="1757" y="4040"/>
                  </a:cubicBezTo>
                  <a:cubicBezTo>
                    <a:pt x="2491" y="4207"/>
                    <a:pt x="3325" y="4174"/>
                    <a:pt x="4126" y="4274"/>
                  </a:cubicBezTo>
                  <a:cubicBezTo>
                    <a:pt x="4237" y="4274"/>
                    <a:pt x="4407" y="4289"/>
                    <a:pt x="4568" y="4289"/>
                  </a:cubicBezTo>
                  <a:cubicBezTo>
                    <a:pt x="4648" y="4289"/>
                    <a:pt x="4726" y="4285"/>
                    <a:pt x="4793" y="4274"/>
                  </a:cubicBezTo>
                  <a:cubicBezTo>
                    <a:pt x="5427" y="4774"/>
                    <a:pt x="6060" y="5208"/>
                    <a:pt x="6761" y="5675"/>
                  </a:cubicBezTo>
                  <a:cubicBezTo>
                    <a:pt x="6805" y="5706"/>
                    <a:pt x="6852" y="5720"/>
                    <a:pt x="6897" y="5720"/>
                  </a:cubicBezTo>
                  <a:cubicBezTo>
                    <a:pt x="7088" y="5720"/>
                    <a:pt x="7244" y="5470"/>
                    <a:pt x="7028" y="5308"/>
                  </a:cubicBezTo>
                  <a:cubicBezTo>
                    <a:pt x="6494" y="4941"/>
                    <a:pt x="5960" y="4541"/>
                    <a:pt x="5460" y="4174"/>
                  </a:cubicBezTo>
                  <a:cubicBezTo>
                    <a:pt x="5327" y="4040"/>
                    <a:pt x="5160" y="3973"/>
                    <a:pt x="5026" y="3840"/>
                  </a:cubicBezTo>
                  <a:cubicBezTo>
                    <a:pt x="5060" y="3206"/>
                    <a:pt x="4693" y="2005"/>
                    <a:pt x="4593" y="1538"/>
                  </a:cubicBezTo>
                  <a:cubicBezTo>
                    <a:pt x="4553" y="1432"/>
                    <a:pt x="4454" y="1384"/>
                    <a:pt x="4356" y="1384"/>
                  </a:cubicBezTo>
                  <a:cubicBezTo>
                    <a:pt x="4210" y="1384"/>
                    <a:pt x="4066" y="1492"/>
                    <a:pt x="4126" y="1672"/>
                  </a:cubicBezTo>
                  <a:cubicBezTo>
                    <a:pt x="4293" y="2239"/>
                    <a:pt x="4459" y="2839"/>
                    <a:pt x="4526" y="3440"/>
                  </a:cubicBezTo>
                  <a:cubicBezTo>
                    <a:pt x="3125" y="2306"/>
                    <a:pt x="1824" y="1038"/>
                    <a:pt x="356" y="4"/>
                  </a:cubicBezTo>
                  <a:cubicBezTo>
                    <a:pt x="341" y="2"/>
                    <a:pt x="326" y="1"/>
                    <a:pt x="3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" name="Google Shape;1902;p53">
              <a:extLst>
                <a:ext uri="{FF2B5EF4-FFF2-40B4-BE49-F238E27FC236}">
                  <a16:creationId xmlns:a16="http://schemas.microsoft.com/office/drawing/2014/main" id="{2741BD72-9C6A-D6FE-A5F5-E63FCCAC6139}"/>
                </a:ext>
              </a:extLst>
            </p:cNvPr>
            <p:cNvSpPr/>
            <p:nvPr/>
          </p:nvSpPr>
          <p:spPr>
            <a:xfrm>
              <a:off x="333600" y="743300"/>
              <a:ext cx="114425" cy="142275"/>
            </a:xfrm>
            <a:custGeom>
              <a:avLst/>
              <a:gdLst/>
              <a:ahLst/>
              <a:cxnLst/>
              <a:rect l="l" t="t" r="r" b="b"/>
              <a:pathLst>
                <a:path w="4577" h="5691" extrusionOk="0">
                  <a:moveTo>
                    <a:pt x="3983" y="1"/>
                  </a:moveTo>
                  <a:cubicBezTo>
                    <a:pt x="2615" y="1"/>
                    <a:pt x="2042" y="4293"/>
                    <a:pt x="2108" y="4978"/>
                  </a:cubicBezTo>
                  <a:cubicBezTo>
                    <a:pt x="1905" y="5016"/>
                    <a:pt x="1702" y="5039"/>
                    <a:pt x="1498" y="5039"/>
                  </a:cubicBezTo>
                  <a:cubicBezTo>
                    <a:pt x="1164" y="5039"/>
                    <a:pt x="825" y="4976"/>
                    <a:pt x="473" y="4811"/>
                  </a:cubicBezTo>
                  <a:cubicBezTo>
                    <a:pt x="426" y="4798"/>
                    <a:pt x="385" y="4793"/>
                    <a:pt x="348" y="4793"/>
                  </a:cubicBezTo>
                  <a:cubicBezTo>
                    <a:pt x="0" y="4793"/>
                    <a:pt x="141" y="5327"/>
                    <a:pt x="473" y="5478"/>
                  </a:cubicBezTo>
                  <a:cubicBezTo>
                    <a:pt x="845" y="5620"/>
                    <a:pt x="1356" y="5691"/>
                    <a:pt x="1895" y="5691"/>
                  </a:cubicBezTo>
                  <a:cubicBezTo>
                    <a:pt x="2999" y="5691"/>
                    <a:pt x="4217" y="5394"/>
                    <a:pt x="4576" y="4811"/>
                  </a:cubicBezTo>
                  <a:cubicBezTo>
                    <a:pt x="4543" y="4677"/>
                    <a:pt x="4576" y="4577"/>
                    <a:pt x="4409" y="4477"/>
                  </a:cubicBezTo>
                  <a:cubicBezTo>
                    <a:pt x="4320" y="4444"/>
                    <a:pt x="4232" y="4430"/>
                    <a:pt x="4146" y="4430"/>
                  </a:cubicBezTo>
                  <a:cubicBezTo>
                    <a:pt x="3712" y="4430"/>
                    <a:pt x="3309" y="4778"/>
                    <a:pt x="2975" y="4778"/>
                  </a:cubicBezTo>
                  <a:cubicBezTo>
                    <a:pt x="3142" y="3243"/>
                    <a:pt x="3575" y="1742"/>
                    <a:pt x="4376" y="408"/>
                  </a:cubicBezTo>
                  <a:cubicBezTo>
                    <a:pt x="4576" y="241"/>
                    <a:pt x="4376" y="74"/>
                    <a:pt x="4076" y="7"/>
                  </a:cubicBezTo>
                  <a:cubicBezTo>
                    <a:pt x="4044" y="3"/>
                    <a:pt x="4013" y="1"/>
                    <a:pt x="398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pic>
        <p:nvPicPr>
          <p:cNvPr id="26" name="Đồng-hồ-đếm-ngược-2-phút">
            <a:hlinkClick r:id="" action="ppaction://media"/>
            <a:extLst>
              <a:ext uri="{FF2B5EF4-FFF2-40B4-BE49-F238E27FC236}">
                <a16:creationId xmlns:a16="http://schemas.microsoft.com/office/drawing/2014/main" id="{1D87689F-E8A7-BFAA-AFD4-FF1C62BB59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142282" y="4249976"/>
            <a:ext cx="4999821" cy="281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79869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2036" grpId="0"/>
      <p:bldP spid="2042" grpId="0"/>
      <p:bldP spid="204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8" name="Google Shape;1948;p55"/>
          <p:cNvGrpSpPr/>
          <p:nvPr/>
        </p:nvGrpSpPr>
        <p:grpSpPr>
          <a:xfrm>
            <a:off x="3020684" y="943071"/>
            <a:ext cx="9427990" cy="1230792"/>
            <a:chOff x="-3604900" y="664250"/>
            <a:chExt cx="1792125" cy="411150"/>
          </a:xfrm>
        </p:grpSpPr>
        <p:sp>
          <p:nvSpPr>
            <p:cNvPr id="1949" name="Google Shape;1949;p55"/>
            <p:cNvSpPr/>
            <p:nvPr/>
          </p:nvSpPr>
          <p:spPr>
            <a:xfrm>
              <a:off x="-3604900" y="664250"/>
              <a:ext cx="1792125" cy="411150"/>
            </a:xfrm>
            <a:custGeom>
              <a:avLst/>
              <a:gdLst/>
              <a:ahLst/>
              <a:cxnLst/>
              <a:rect l="l" t="t" r="r" b="b"/>
              <a:pathLst>
                <a:path w="71685" h="16446" extrusionOk="0">
                  <a:moveTo>
                    <a:pt x="2669" y="1"/>
                  </a:moveTo>
                  <a:cubicBezTo>
                    <a:pt x="1201" y="1"/>
                    <a:pt x="0" y="1235"/>
                    <a:pt x="0" y="2669"/>
                  </a:cubicBezTo>
                  <a:lnTo>
                    <a:pt x="0" y="8240"/>
                  </a:lnTo>
                  <a:lnTo>
                    <a:pt x="0" y="13777"/>
                  </a:lnTo>
                  <a:cubicBezTo>
                    <a:pt x="0" y="15245"/>
                    <a:pt x="1201" y="16446"/>
                    <a:pt x="2669" y="16446"/>
                  </a:cubicBezTo>
                  <a:lnTo>
                    <a:pt x="71685" y="16446"/>
                  </a:lnTo>
                  <a:lnTo>
                    <a:pt x="65881" y="8240"/>
                  </a:lnTo>
                  <a:lnTo>
                    <a:pt x="716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" name="Google Shape;1950;p55"/>
            <p:cNvSpPr/>
            <p:nvPr/>
          </p:nvSpPr>
          <p:spPr>
            <a:xfrm>
              <a:off x="-3534850" y="705125"/>
              <a:ext cx="1632850" cy="329425"/>
            </a:xfrm>
            <a:custGeom>
              <a:avLst/>
              <a:gdLst/>
              <a:ahLst/>
              <a:cxnLst/>
              <a:rect l="l" t="t" r="r" b="b"/>
              <a:pathLst>
                <a:path w="65314" h="13177" fill="none" extrusionOk="0">
                  <a:moveTo>
                    <a:pt x="0" y="13176"/>
                  </a:moveTo>
                  <a:lnTo>
                    <a:pt x="65314" y="13176"/>
                  </a:lnTo>
                  <a:lnTo>
                    <a:pt x="60077" y="6605"/>
                  </a:lnTo>
                  <a:lnTo>
                    <a:pt x="65314" y="0"/>
                  </a:lnTo>
                  <a:lnTo>
                    <a:pt x="0" y="0"/>
                  </a:lnTo>
                  <a:lnTo>
                    <a:pt x="0" y="6605"/>
                  </a:lnTo>
                  <a:close/>
                </a:path>
              </a:pathLst>
            </a:custGeom>
            <a:noFill/>
            <a:ln w="10850" cap="rnd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" name="Google Shape;1951;p55"/>
            <p:cNvSpPr/>
            <p:nvPr/>
          </p:nvSpPr>
          <p:spPr>
            <a:xfrm>
              <a:off x="-3459325" y="756025"/>
              <a:ext cx="251400" cy="200650"/>
            </a:xfrm>
            <a:custGeom>
              <a:avLst/>
              <a:gdLst/>
              <a:ahLst/>
              <a:cxnLst/>
              <a:rect l="l" t="t" r="r" b="b"/>
              <a:pathLst>
                <a:path w="10056" h="8026" extrusionOk="0">
                  <a:moveTo>
                    <a:pt x="5175" y="0"/>
                  </a:moveTo>
                  <a:cubicBezTo>
                    <a:pt x="4512" y="0"/>
                    <a:pt x="3646" y="2534"/>
                    <a:pt x="3417" y="2934"/>
                  </a:cubicBezTo>
                  <a:cubicBezTo>
                    <a:pt x="3161" y="2921"/>
                    <a:pt x="2919" y="2914"/>
                    <a:pt x="2694" y="2914"/>
                  </a:cubicBezTo>
                  <a:cubicBezTo>
                    <a:pt x="687" y="2914"/>
                    <a:pt x="1" y="3470"/>
                    <a:pt x="2550" y="4969"/>
                  </a:cubicBezTo>
                  <a:cubicBezTo>
                    <a:pt x="2261" y="6939"/>
                    <a:pt x="2314" y="7871"/>
                    <a:pt x="2780" y="7871"/>
                  </a:cubicBezTo>
                  <a:cubicBezTo>
                    <a:pt x="3173" y="7871"/>
                    <a:pt x="3861" y="7205"/>
                    <a:pt x="4885" y="5936"/>
                  </a:cubicBezTo>
                  <a:cubicBezTo>
                    <a:pt x="5319" y="6503"/>
                    <a:pt x="5752" y="7104"/>
                    <a:pt x="6253" y="7638"/>
                  </a:cubicBezTo>
                  <a:cubicBezTo>
                    <a:pt x="6569" y="7911"/>
                    <a:pt x="6797" y="8025"/>
                    <a:pt x="6959" y="8025"/>
                  </a:cubicBezTo>
                  <a:cubicBezTo>
                    <a:pt x="7683" y="8025"/>
                    <a:pt x="7056" y="5727"/>
                    <a:pt x="6920" y="5236"/>
                  </a:cubicBezTo>
                  <a:cubicBezTo>
                    <a:pt x="7353" y="4836"/>
                    <a:pt x="10055" y="2834"/>
                    <a:pt x="8354" y="2667"/>
                  </a:cubicBezTo>
                  <a:cubicBezTo>
                    <a:pt x="7754" y="2667"/>
                    <a:pt x="7129" y="2741"/>
                    <a:pt x="6521" y="2741"/>
                  </a:cubicBezTo>
                  <a:cubicBezTo>
                    <a:pt x="6420" y="2741"/>
                    <a:pt x="6319" y="2739"/>
                    <a:pt x="6219" y="2734"/>
                  </a:cubicBezTo>
                  <a:cubicBezTo>
                    <a:pt x="5986" y="1900"/>
                    <a:pt x="5886" y="1000"/>
                    <a:pt x="5485" y="232"/>
                  </a:cubicBezTo>
                  <a:cubicBezTo>
                    <a:pt x="5390" y="71"/>
                    <a:pt x="5286" y="0"/>
                    <a:pt x="51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952" name="Google Shape;1952;p55"/>
          <p:cNvGrpSpPr/>
          <p:nvPr/>
        </p:nvGrpSpPr>
        <p:grpSpPr>
          <a:xfrm>
            <a:off x="2372224" y="775663"/>
            <a:ext cx="1404400" cy="1398200"/>
            <a:chOff x="8096775" y="3090975"/>
            <a:chExt cx="702200" cy="699100"/>
          </a:xfrm>
        </p:grpSpPr>
        <p:sp>
          <p:nvSpPr>
            <p:cNvPr id="1953" name="Google Shape;1953;p55"/>
            <p:cNvSpPr/>
            <p:nvPr/>
          </p:nvSpPr>
          <p:spPr>
            <a:xfrm>
              <a:off x="8096775" y="3090975"/>
              <a:ext cx="702200" cy="699100"/>
            </a:xfrm>
            <a:custGeom>
              <a:avLst/>
              <a:gdLst/>
              <a:ahLst/>
              <a:cxnLst/>
              <a:rect l="l" t="t" r="r" b="b"/>
              <a:pathLst>
                <a:path w="28088" h="27964" extrusionOk="0">
                  <a:moveTo>
                    <a:pt x="12400" y="1"/>
                  </a:moveTo>
                  <a:cubicBezTo>
                    <a:pt x="11110" y="1"/>
                    <a:pt x="9780" y="477"/>
                    <a:pt x="8741" y="1335"/>
                  </a:cubicBezTo>
                  <a:cubicBezTo>
                    <a:pt x="7506" y="2336"/>
                    <a:pt x="6806" y="3737"/>
                    <a:pt x="6672" y="5271"/>
                  </a:cubicBezTo>
                  <a:cubicBezTo>
                    <a:pt x="6572" y="5271"/>
                    <a:pt x="6439" y="5238"/>
                    <a:pt x="6305" y="5238"/>
                  </a:cubicBezTo>
                  <a:cubicBezTo>
                    <a:pt x="6139" y="5221"/>
                    <a:pt x="5972" y="5213"/>
                    <a:pt x="5805" y="5213"/>
                  </a:cubicBezTo>
                  <a:cubicBezTo>
                    <a:pt x="5305" y="5213"/>
                    <a:pt x="4804" y="5288"/>
                    <a:pt x="4304" y="5438"/>
                  </a:cubicBezTo>
                  <a:cubicBezTo>
                    <a:pt x="3137" y="5772"/>
                    <a:pt x="2102" y="6572"/>
                    <a:pt x="1335" y="7606"/>
                  </a:cubicBezTo>
                  <a:cubicBezTo>
                    <a:pt x="468" y="8841"/>
                    <a:pt x="134" y="10408"/>
                    <a:pt x="435" y="11776"/>
                  </a:cubicBezTo>
                  <a:cubicBezTo>
                    <a:pt x="601" y="12643"/>
                    <a:pt x="1102" y="13778"/>
                    <a:pt x="2169" y="14678"/>
                  </a:cubicBezTo>
                  <a:cubicBezTo>
                    <a:pt x="1769" y="15012"/>
                    <a:pt x="1435" y="15445"/>
                    <a:pt x="1168" y="15912"/>
                  </a:cubicBezTo>
                  <a:cubicBezTo>
                    <a:pt x="1" y="18081"/>
                    <a:pt x="1068" y="20649"/>
                    <a:pt x="2670" y="22084"/>
                  </a:cubicBezTo>
                  <a:cubicBezTo>
                    <a:pt x="3604" y="22851"/>
                    <a:pt x="4771" y="23351"/>
                    <a:pt x="5905" y="23451"/>
                  </a:cubicBezTo>
                  <a:cubicBezTo>
                    <a:pt x="6031" y="23459"/>
                    <a:pt x="6157" y="23463"/>
                    <a:pt x="6283" y="23463"/>
                  </a:cubicBezTo>
                  <a:cubicBezTo>
                    <a:pt x="6691" y="23463"/>
                    <a:pt x="7099" y="23420"/>
                    <a:pt x="7506" y="23318"/>
                  </a:cubicBezTo>
                  <a:cubicBezTo>
                    <a:pt x="7573" y="24619"/>
                    <a:pt x="8073" y="25786"/>
                    <a:pt x="8974" y="26620"/>
                  </a:cubicBezTo>
                  <a:cubicBezTo>
                    <a:pt x="9937" y="27505"/>
                    <a:pt x="11226" y="27964"/>
                    <a:pt x="12538" y="27964"/>
                  </a:cubicBezTo>
                  <a:cubicBezTo>
                    <a:pt x="12907" y="27964"/>
                    <a:pt x="13278" y="27928"/>
                    <a:pt x="13644" y="27854"/>
                  </a:cubicBezTo>
                  <a:cubicBezTo>
                    <a:pt x="13944" y="27788"/>
                    <a:pt x="14211" y="27688"/>
                    <a:pt x="14478" y="27654"/>
                  </a:cubicBezTo>
                  <a:cubicBezTo>
                    <a:pt x="15746" y="27187"/>
                    <a:pt x="16646" y="26320"/>
                    <a:pt x="17247" y="25186"/>
                  </a:cubicBezTo>
                  <a:cubicBezTo>
                    <a:pt x="18056" y="25779"/>
                    <a:pt x="18975" y="26068"/>
                    <a:pt x="19950" y="26068"/>
                  </a:cubicBezTo>
                  <a:cubicBezTo>
                    <a:pt x="20180" y="26068"/>
                    <a:pt x="20413" y="26051"/>
                    <a:pt x="20649" y="26020"/>
                  </a:cubicBezTo>
                  <a:cubicBezTo>
                    <a:pt x="22784" y="25753"/>
                    <a:pt x="24752" y="24152"/>
                    <a:pt x="25419" y="22117"/>
                  </a:cubicBezTo>
                  <a:cubicBezTo>
                    <a:pt x="25819" y="20816"/>
                    <a:pt x="25686" y="19482"/>
                    <a:pt x="25086" y="18281"/>
                  </a:cubicBezTo>
                  <a:cubicBezTo>
                    <a:pt x="26620" y="17514"/>
                    <a:pt x="27621" y="16079"/>
                    <a:pt x="27821" y="14144"/>
                  </a:cubicBezTo>
                  <a:cubicBezTo>
                    <a:pt x="28088" y="11509"/>
                    <a:pt x="26653" y="9141"/>
                    <a:pt x="24285" y="8407"/>
                  </a:cubicBezTo>
                  <a:cubicBezTo>
                    <a:pt x="24252" y="8340"/>
                    <a:pt x="24252" y="8340"/>
                    <a:pt x="24185" y="8340"/>
                  </a:cubicBezTo>
                  <a:cubicBezTo>
                    <a:pt x="24685" y="6406"/>
                    <a:pt x="23751" y="4471"/>
                    <a:pt x="22183" y="3337"/>
                  </a:cubicBezTo>
                  <a:cubicBezTo>
                    <a:pt x="21303" y="2711"/>
                    <a:pt x="20228" y="2337"/>
                    <a:pt x="19145" y="2337"/>
                  </a:cubicBezTo>
                  <a:cubicBezTo>
                    <a:pt x="18383" y="2337"/>
                    <a:pt x="17616" y="2523"/>
                    <a:pt x="16913" y="2936"/>
                  </a:cubicBezTo>
                  <a:cubicBezTo>
                    <a:pt x="16346" y="1669"/>
                    <a:pt x="15412" y="802"/>
                    <a:pt x="14178" y="335"/>
                  </a:cubicBezTo>
                  <a:cubicBezTo>
                    <a:pt x="13618" y="109"/>
                    <a:pt x="13013" y="1"/>
                    <a:pt x="124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" name="Google Shape;1954;p55"/>
            <p:cNvSpPr/>
            <p:nvPr/>
          </p:nvSpPr>
          <p:spPr>
            <a:xfrm>
              <a:off x="8153500" y="3144900"/>
              <a:ext cx="615450" cy="592475"/>
            </a:xfrm>
            <a:custGeom>
              <a:avLst/>
              <a:gdLst/>
              <a:ahLst/>
              <a:cxnLst/>
              <a:rect l="l" t="t" r="r" b="b"/>
              <a:pathLst>
                <a:path w="24618" h="23699" extrusionOk="0">
                  <a:moveTo>
                    <a:pt x="10306" y="0"/>
                  </a:moveTo>
                  <a:cubicBezTo>
                    <a:pt x="7991" y="0"/>
                    <a:pt x="5555" y="2059"/>
                    <a:pt x="6138" y="5283"/>
                  </a:cubicBezTo>
                  <a:cubicBezTo>
                    <a:pt x="6071" y="5149"/>
                    <a:pt x="5437" y="5016"/>
                    <a:pt x="5337" y="4982"/>
                  </a:cubicBezTo>
                  <a:cubicBezTo>
                    <a:pt x="5104" y="4949"/>
                    <a:pt x="4804" y="4916"/>
                    <a:pt x="4537" y="4849"/>
                  </a:cubicBezTo>
                  <a:cubicBezTo>
                    <a:pt x="4470" y="4845"/>
                    <a:pt x="4403" y="4842"/>
                    <a:pt x="4336" y="4842"/>
                  </a:cubicBezTo>
                  <a:cubicBezTo>
                    <a:pt x="3904" y="4842"/>
                    <a:pt x="3478" y="4929"/>
                    <a:pt x="3102" y="5016"/>
                  </a:cubicBezTo>
                  <a:cubicBezTo>
                    <a:pt x="2202" y="5283"/>
                    <a:pt x="1468" y="5850"/>
                    <a:pt x="934" y="6617"/>
                  </a:cubicBezTo>
                  <a:cubicBezTo>
                    <a:pt x="334" y="7451"/>
                    <a:pt x="0" y="8585"/>
                    <a:pt x="234" y="9619"/>
                  </a:cubicBezTo>
                  <a:cubicBezTo>
                    <a:pt x="701" y="11854"/>
                    <a:pt x="2802" y="12454"/>
                    <a:pt x="2902" y="12521"/>
                  </a:cubicBezTo>
                  <a:cubicBezTo>
                    <a:pt x="2635" y="12821"/>
                    <a:pt x="2135" y="12955"/>
                    <a:pt x="1768" y="13188"/>
                  </a:cubicBezTo>
                  <a:cubicBezTo>
                    <a:pt x="1368" y="13455"/>
                    <a:pt x="1034" y="13755"/>
                    <a:pt x="834" y="14156"/>
                  </a:cubicBezTo>
                  <a:cubicBezTo>
                    <a:pt x="0" y="15657"/>
                    <a:pt x="767" y="17491"/>
                    <a:pt x="1968" y="18525"/>
                  </a:cubicBezTo>
                  <a:cubicBezTo>
                    <a:pt x="2635" y="19093"/>
                    <a:pt x="3436" y="19459"/>
                    <a:pt x="4303" y="19526"/>
                  </a:cubicBezTo>
                  <a:cubicBezTo>
                    <a:pt x="4398" y="19541"/>
                    <a:pt x="4495" y="19547"/>
                    <a:pt x="4593" y="19547"/>
                  </a:cubicBezTo>
                  <a:cubicBezTo>
                    <a:pt x="4942" y="19547"/>
                    <a:pt x="5306" y="19464"/>
                    <a:pt x="5671" y="19359"/>
                  </a:cubicBezTo>
                  <a:cubicBezTo>
                    <a:pt x="5938" y="19293"/>
                    <a:pt x="6171" y="19193"/>
                    <a:pt x="6371" y="19093"/>
                  </a:cubicBezTo>
                  <a:cubicBezTo>
                    <a:pt x="6500" y="19028"/>
                    <a:pt x="6970" y="18840"/>
                    <a:pt x="7033" y="18677"/>
                  </a:cubicBezTo>
                  <a:lnTo>
                    <a:pt x="7033" y="18677"/>
                  </a:lnTo>
                  <a:cubicBezTo>
                    <a:pt x="6072" y="21955"/>
                    <a:pt x="8192" y="23699"/>
                    <a:pt x="10376" y="23699"/>
                  </a:cubicBezTo>
                  <a:cubicBezTo>
                    <a:pt x="12160" y="23699"/>
                    <a:pt x="13986" y="22535"/>
                    <a:pt x="14210" y="20093"/>
                  </a:cubicBezTo>
                  <a:cubicBezTo>
                    <a:pt x="15057" y="21382"/>
                    <a:pt x="16184" y="21906"/>
                    <a:pt x="17297" y="21906"/>
                  </a:cubicBezTo>
                  <a:cubicBezTo>
                    <a:pt x="20304" y="21906"/>
                    <a:pt x="23209" y="18078"/>
                    <a:pt x="20215" y="15156"/>
                  </a:cubicBezTo>
                  <a:cubicBezTo>
                    <a:pt x="24351" y="14756"/>
                    <a:pt x="24618" y="8785"/>
                    <a:pt x="20982" y="7618"/>
                  </a:cubicBezTo>
                  <a:cubicBezTo>
                    <a:pt x="20720" y="7543"/>
                    <a:pt x="20457" y="7499"/>
                    <a:pt x="20201" y="7499"/>
                  </a:cubicBezTo>
                  <a:cubicBezTo>
                    <a:pt x="20001" y="7499"/>
                    <a:pt x="19804" y="7526"/>
                    <a:pt x="19614" y="7584"/>
                  </a:cubicBezTo>
                  <a:cubicBezTo>
                    <a:pt x="21453" y="4972"/>
                    <a:pt x="19011" y="2114"/>
                    <a:pt x="16538" y="2114"/>
                  </a:cubicBezTo>
                  <a:cubicBezTo>
                    <a:pt x="15601" y="2114"/>
                    <a:pt x="14659" y="2525"/>
                    <a:pt x="13944" y="3515"/>
                  </a:cubicBezTo>
                  <a:cubicBezTo>
                    <a:pt x="13567" y="1061"/>
                    <a:pt x="11968" y="0"/>
                    <a:pt x="10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" name="Google Shape;1955;p55"/>
            <p:cNvSpPr/>
            <p:nvPr/>
          </p:nvSpPr>
          <p:spPr>
            <a:xfrm>
              <a:off x="8233025" y="3445400"/>
              <a:ext cx="112250" cy="19300"/>
            </a:xfrm>
            <a:custGeom>
              <a:avLst/>
              <a:gdLst/>
              <a:ahLst/>
              <a:cxnLst/>
              <a:rect l="l" t="t" r="r" b="b"/>
              <a:pathLst>
                <a:path w="4490" h="772" extrusionOk="0">
                  <a:moveTo>
                    <a:pt x="2478" y="0"/>
                  </a:moveTo>
                  <a:cubicBezTo>
                    <a:pt x="1638" y="0"/>
                    <a:pt x="776" y="124"/>
                    <a:pt x="88" y="468"/>
                  </a:cubicBezTo>
                  <a:cubicBezTo>
                    <a:pt x="1" y="695"/>
                    <a:pt x="110" y="771"/>
                    <a:pt x="351" y="771"/>
                  </a:cubicBezTo>
                  <a:cubicBezTo>
                    <a:pt x="839" y="771"/>
                    <a:pt x="1867" y="457"/>
                    <a:pt x="2883" y="457"/>
                  </a:cubicBezTo>
                  <a:cubicBezTo>
                    <a:pt x="3276" y="457"/>
                    <a:pt x="3667" y="504"/>
                    <a:pt x="4024" y="635"/>
                  </a:cubicBezTo>
                  <a:cubicBezTo>
                    <a:pt x="4059" y="652"/>
                    <a:pt x="4094" y="660"/>
                    <a:pt x="4127" y="660"/>
                  </a:cubicBezTo>
                  <a:cubicBezTo>
                    <a:pt x="4344" y="660"/>
                    <a:pt x="4490" y="321"/>
                    <a:pt x="4258" y="234"/>
                  </a:cubicBezTo>
                  <a:cubicBezTo>
                    <a:pt x="4024" y="134"/>
                    <a:pt x="3791" y="101"/>
                    <a:pt x="3591" y="68"/>
                  </a:cubicBezTo>
                  <a:cubicBezTo>
                    <a:pt x="3237" y="26"/>
                    <a:pt x="2860" y="0"/>
                    <a:pt x="24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" name="Google Shape;1956;p55"/>
            <p:cNvSpPr/>
            <p:nvPr/>
          </p:nvSpPr>
          <p:spPr>
            <a:xfrm>
              <a:off x="8323625" y="3524850"/>
              <a:ext cx="67350" cy="86825"/>
            </a:xfrm>
            <a:custGeom>
              <a:avLst/>
              <a:gdLst/>
              <a:ahLst/>
              <a:cxnLst/>
              <a:rect l="l" t="t" r="r" b="b"/>
              <a:pathLst>
                <a:path w="2694" h="3473" extrusionOk="0">
                  <a:moveTo>
                    <a:pt x="2140" y="1"/>
                  </a:moveTo>
                  <a:cubicBezTo>
                    <a:pt x="2079" y="1"/>
                    <a:pt x="2001" y="19"/>
                    <a:pt x="1901" y="58"/>
                  </a:cubicBezTo>
                  <a:cubicBezTo>
                    <a:pt x="1501" y="959"/>
                    <a:pt x="1068" y="1926"/>
                    <a:pt x="467" y="2727"/>
                  </a:cubicBezTo>
                  <a:cubicBezTo>
                    <a:pt x="367" y="2894"/>
                    <a:pt x="0" y="3161"/>
                    <a:pt x="234" y="3428"/>
                  </a:cubicBezTo>
                  <a:cubicBezTo>
                    <a:pt x="276" y="3458"/>
                    <a:pt x="321" y="3472"/>
                    <a:pt x="368" y="3472"/>
                  </a:cubicBezTo>
                  <a:cubicBezTo>
                    <a:pt x="825" y="3472"/>
                    <a:pt x="1426" y="2096"/>
                    <a:pt x="1668" y="1793"/>
                  </a:cubicBezTo>
                  <a:cubicBezTo>
                    <a:pt x="1788" y="1493"/>
                    <a:pt x="2694" y="1"/>
                    <a:pt x="21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" name="Google Shape;1957;p55"/>
            <p:cNvSpPr/>
            <p:nvPr/>
          </p:nvSpPr>
          <p:spPr>
            <a:xfrm>
              <a:off x="8473725" y="3539125"/>
              <a:ext cx="50900" cy="106450"/>
            </a:xfrm>
            <a:custGeom>
              <a:avLst/>
              <a:gdLst/>
              <a:ahLst/>
              <a:cxnLst/>
              <a:rect l="l" t="t" r="r" b="b"/>
              <a:pathLst>
                <a:path w="2036" h="4258" extrusionOk="0">
                  <a:moveTo>
                    <a:pt x="389" y="0"/>
                  </a:moveTo>
                  <a:cubicBezTo>
                    <a:pt x="342" y="0"/>
                    <a:pt x="290" y="17"/>
                    <a:pt x="234" y="55"/>
                  </a:cubicBezTo>
                  <a:cubicBezTo>
                    <a:pt x="0" y="221"/>
                    <a:pt x="367" y="722"/>
                    <a:pt x="401" y="989"/>
                  </a:cubicBezTo>
                  <a:cubicBezTo>
                    <a:pt x="634" y="1589"/>
                    <a:pt x="801" y="2189"/>
                    <a:pt x="968" y="2790"/>
                  </a:cubicBezTo>
                  <a:cubicBezTo>
                    <a:pt x="1168" y="3157"/>
                    <a:pt x="968" y="4224"/>
                    <a:pt x="1401" y="4258"/>
                  </a:cubicBezTo>
                  <a:cubicBezTo>
                    <a:pt x="2035" y="4091"/>
                    <a:pt x="1135" y="1856"/>
                    <a:pt x="1034" y="1322"/>
                  </a:cubicBezTo>
                  <a:cubicBezTo>
                    <a:pt x="886" y="1056"/>
                    <a:pt x="765" y="0"/>
                    <a:pt x="3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8" name="Google Shape;1958;p55"/>
            <p:cNvSpPr/>
            <p:nvPr/>
          </p:nvSpPr>
          <p:spPr>
            <a:xfrm>
              <a:off x="8546125" y="3485050"/>
              <a:ext cx="114925" cy="45475"/>
            </a:xfrm>
            <a:custGeom>
              <a:avLst/>
              <a:gdLst/>
              <a:ahLst/>
              <a:cxnLst/>
              <a:rect l="l" t="t" r="r" b="b"/>
              <a:pathLst>
                <a:path w="4597" h="1819" extrusionOk="0">
                  <a:moveTo>
                    <a:pt x="313" y="1"/>
                  </a:moveTo>
                  <a:cubicBezTo>
                    <a:pt x="148" y="1"/>
                    <a:pt x="0" y="224"/>
                    <a:pt x="107" y="383"/>
                  </a:cubicBezTo>
                  <a:cubicBezTo>
                    <a:pt x="1207" y="1350"/>
                    <a:pt x="2775" y="1717"/>
                    <a:pt x="4243" y="1817"/>
                  </a:cubicBezTo>
                  <a:cubicBezTo>
                    <a:pt x="4251" y="1818"/>
                    <a:pt x="4260" y="1819"/>
                    <a:pt x="4268" y="1819"/>
                  </a:cubicBezTo>
                  <a:cubicBezTo>
                    <a:pt x="4516" y="1819"/>
                    <a:pt x="4597" y="1350"/>
                    <a:pt x="4209" y="1350"/>
                  </a:cubicBezTo>
                  <a:cubicBezTo>
                    <a:pt x="3976" y="1317"/>
                    <a:pt x="3709" y="1317"/>
                    <a:pt x="3476" y="1250"/>
                  </a:cubicBezTo>
                  <a:cubicBezTo>
                    <a:pt x="2408" y="1083"/>
                    <a:pt x="1307" y="750"/>
                    <a:pt x="440" y="49"/>
                  </a:cubicBezTo>
                  <a:cubicBezTo>
                    <a:pt x="399" y="15"/>
                    <a:pt x="356" y="1"/>
                    <a:pt x="3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9" name="Google Shape;1959;p55"/>
            <p:cNvSpPr/>
            <p:nvPr/>
          </p:nvSpPr>
          <p:spPr>
            <a:xfrm>
              <a:off x="8533775" y="3334625"/>
              <a:ext cx="107175" cy="58275"/>
            </a:xfrm>
            <a:custGeom>
              <a:avLst/>
              <a:gdLst/>
              <a:ahLst/>
              <a:cxnLst/>
              <a:rect l="l" t="t" r="r" b="b"/>
              <a:pathLst>
                <a:path w="4287" h="2331" extrusionOk="0">
                  <a:moveTo>
                    <a:pt x="3927" y="1"/>
                  </a:moveTo>
                  <a:cubicBezTo>
                    <a:pt x="3874" y="1"/>
                    <a:pt x="3820" y="19"/>
                    <a:pt x="3769" y="62"/>
                  </a:cubicBezTo>
                  <a:cubicBezTo>
                    <a:pt x="2969" y="763"/>
                    <a:pt x="2002" y="1196"/>
                    <a:pt x="1068" y="1596"/>
                  </a:cubicBezTo>
                  <a:cubicBezTo>
                    <a:pt x="734" y="1697"/>
                    <a:pt x="0" y="2063"/>
                    <a:pt x="601" y="2330"/>
                  </a:cubicBezTo>
                  <a:cubicBezTo>
                    <a:pt x="1801" y="1897"/>
                    <a:pt x="3102" y="1330"/>
                    <a:pt x="4103" y="429"/>
                  </a:cubicBezTo>
                  <a:cubicBezTo>
                    <a:pt x="4286" y="246"/>
                    <a:pt x="4120" y="1"/>
                    <a:pt x="39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60" name="Google Shape;1960;p55"/>
            <p:cNvSpPr/>
            <p:nvPr/>
          </p:nvSpPr>
          <p:spPr>
            <a:xfrm>
              <a:off x="8465375" y="3230250"/>
              <a:ext cx="43400" cy="110950"/>
            </a:xfrm>
            <a:custGeom>
              <a:avLst/>
              <a:gdLst/>
              <a:ahLst/>
              <a:cxnLst/>
              <a:rect l="l" t="t" r="r" b="b"/>
              <a:pathLst>
                <a:path w="1736" h="4438" extrusionOk="0">
                  <a:moveTo>
                    <a:pt x="1452" y="1"/>
                  </a:moveTo>
                  <a:cubicBezTo>
                    <a:pt x="1318" y="1"/>
                    <a:pt x="1185" y="101"/>
                    <a:pt x="1202" y="301"/>
                  </a:cubicBezTo>
                  <a:cubicBezTo>
                    <a:pt x="1168" y="1202"/>
                    <a:pt x="1002" y="2202"/>
                    <a:pt x="701" y="3070"/>
                  </a:cubicBezTo>
                  <a:cubicBezTo>
                    <a:pt x="701" y="3436"/>
                    <a:pt x="1" y="4270"/>
                    <a:pt x="501" y="4437"/>
                  </a:cubicBezTo>
                  <a:cubicBezTo>
                    <a:pt x="1202" y="4437"/>
                    <a:pt x="1735" y="935"/>
                    <a:pt x="1702" y="301"/>
                  </a:cubicBezTo>
                  <a:cubicBezTo>
                    <a:pt x="1719" y="101"/>
                    <a:pt x="1585" y="1"/>
                    <a:pt x="145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61" name="Google Shape;1961;p55"/>
            <p:cNvSpPr/>
            <p:nvPr/>
          </p:nvSpPr>
          <p:spPr>
            <a:xfrm>
              <a:off x="8301925" y="3274425"/>
              <a:ext cx="70575" cy="97925"/>
            </a:xfrm>
            <a:custGeom>
              <a:avLst/>
              <a:gdLst/>
              <a:ahLst/>
              <a:cxnLst/>
              <a:rect l="l" t="t" r="r" b="b"/>
              <a:pathLst>
                <a:path w="2823" h="3917" extrusionOk="0">
                  <a:moveTo>
                    <a:pt x="206" y="1"/>
                  </a:moveTo>
                  <a:cubicBezTo>
                    <a:pt x="118" y="1"/>
                    <a:pt x="31" y="43"/>
                    <a:pt x="1" y="135"/>
                  </a:cubicBezTo>
                  <a:cubicBezTo>
                    <a:pt x="68" y="1136"/>
                    <a:pt x="1569" y="3171"/>
                    <a:pt x="2336" y="3838"/>
                  </a:cubicBezTo>
                  <a:cubicBezTo>
                    <a:pt x="2383" y="3893"/>
                    <a:pt x="2437" y="3916"/>
                    <a:pt x="2490" y="3916"/>
                  </a:cubicBezTo>
                  <a:cubicBezTo>
                    <a:pt x="2663" y="3916"/>
                    <a:pt x="2822" y="3667"/>
                    <a:pt x="2669" y="3437"/>
                  </a:cubicBezTo>
                  <a:cubicBezTo>
                    <a:pt x="2403" y="3237"/>
                    <a:pt x="2202" y="2970"/>
                    <a:pt x="2002" y="2737"/>
                  </a:cubicBezTo>
                  <a:cubicBezTo>
                    <a:pt x="1368" y="1936"/>
                    <a:pt x="835" y="1102"/>
                    <a:pt x="434" y="168"/>
                  </a:cubicBezTo>
                  <a:cubicBezTo>
                    <a:pt x="416" y="60"/>
                    <a:pt x="310" y="1"/>
                    <a:pt x="2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62" name="Google Shape;1962;p55"/>
            <p:cNvSpPr/>
            <p:nvPr/>
          </p:nvSpPr>
          <p:spPr>
            <a:xfrm>
              <a:off x="8294900" y="3336150"/>
              <a:ext cx="295075" cy="213850"/>
            </a:xfrm>
            <a:custGeom>
              <a:avLst/>
              <a:gdLst/>
              <a:ahLst/>
              <a:cxnLst/>
              <a:rect l="l" t="t" r="r" b="b"/>
              <a:pathLst>
                <a:path w="11803" h="8554" extrusionOk="0">
                  <a:moveTo>
                    <a:pt x="6451" y="1"/>
                  </a:moveTo>
                  <a:cubicBezTo>
                    <a:pt x="6429" y="1"/>
                    <a:pt x="6408" y="1"/>
                    <a:pt x="6386" y="1"/>
                  </a:cubicBezTo>
                  <a:cubicBezTo>
                    <a:pt x="0" y="128"/>
                    <a:pt x="386" y="8553"/>
                    <a:pt x="5924" y="8553"/>
                  </a:cubicBezTo>
                  <a:cubicBezTo>
                    <a:pt x="6229" y="8553"/>
                    <a:pt x="6550" y="8528"/>
                    <a:pt x="6887" y="8474"/>
                  </a:cubicBezTo>
                  <a:cubicBezTo>
                    <a:pt x="11803" y="7975"/>
                    <a:pt x="11625" y="1"/>
                    <a:pt x="645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63" name="Google Shape;1963;p55"/>
            <p:cNvSpPr/>
            <p:nvPr/>
          </p:nvSpPr>
          <p:spPr>
            <a:xfrm>
              <a:off x="8396250" y="3409800"/>
              <a:ext cx="35325" cy="25900"/>
            </a:xfrm>
            <a:custGeom>
              <a:avLst/>
              <a:gdLst/>
              <a:ahLst/>
              <a:cxnLst/>
              <a:rect l="l" t="t" r="r" b="b"/>
              <a:pathLst>
                <a:path w="1413" h="1036" extrusionOk="0">
                  <a:moveTo>
                    <a:pt x="740" y="1"/>
                  </a:moveTo>
                  <a:cubicBezTo>
                    <a:pt x="695" y="1"/>
                    <a:pt x="648" y="8"/>
                    <a:pt x="598" y="24"/>
                  </a:cubicBezTo>
                  <a:cubicBezTo>
                    <a:pt x="0" y="55"/>
                    <a:pt x="203" y="1036"/>
                    <a:pt x="704" y="1036"/>
                  </a:cubicBezTo>
                  <a:cubicBezTo>
                    <a:pt x="734" y="1036"/>
                    <a:pt x="765" y="1032"/>
                    <a:pt x="798" y="1025"/>
                  </a:cubicBezTo>
                  <a:cubicBezTo>
                    <a:pt x="1412" y="994"/>
                    <a:pt x="1263" y="1"/>
                    <a:pt x="7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64" name="Google Shape;1964;p55"/>
            <p:cNvSpPr/>
            <p:nvPr/>
          </p:nvSpPr>
          <p:spPr>
            <a:xfrm>
              <a:off x="8451300" y="3394800"/>
              <a:ext cx="35300" cy="25900"/>
            </a:xfrm>
            <a:custGeom>
              <a:avLst/>
              <a:gdLst/>
              <a:ahLst/>
              <a:cxnLst/>
              <a:rect l="l" t="t" r="r" b="b"/>
              <a:pathLst>
                <a:path w="1412" h="1036" extrusionOk="0">
                  <a:moveTo>
                    <a:pt x="733" y="0"/>
                  </a:moveTo>
                  <a:cubicBezTo>
                    <a:pt x="690" y="0"/>
                    <a:pt x="645" y="8"/>
                    <a:pt x="597" y="23"/>
                  </a:cubicBezTo>
                  <a:cubicBezTo>
                    <a:pt x="1" y="86"/>
                    <a:pt x="202" y="1036"/>
                    <a:pt x="701" y="1036"/>
                  </a:cubicBezTo>
                  <a:cubicBezTo>
                    <a:pt x="732" y="1036"/>
                    <a:pt x="764" y="1032"/>
                    <a:pt x="797" y="1024"/>
                  </a:cubicBezTo>
                  <a:cubicBezTo>
                    <a:pt x="1412" y="993"/>
                    <a:pt x="1234" y="0"/>
                    <a:pt x="7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65" name="Google Shape;1965;p55"/>
            <p:cNvSpPr/>
            <p:nvPr/>
          </p:nvSpPr>
          <p:spPr>
            <a:xfrm>
              <a:off x="8423675" y="3435400"/>
              <a:ext cx="49425" cy="32475"/>
            </a:xfrm>
            <a:custGeom>
              <a:avLst/>
              <a:gdLst/>
              <a:ahLst/>
              <a:cxnLst/>
              <a:rect l="l" t="t" r="r" b="b"/>
              <a:pathLst>
                <a:path w="1977" h="1299" extrusionOk="0">
                  <a:moveTo>
                    <a:pt x="1502" y="1"/>
                  </a:moveTo>
                  <a:cubicBezTo>
                    <a:pt x="1135" y="1"/>
                    <a:pt x="1402" y="634"/>
                    <a:pt x="1135" y="834"/>
                  </a:cubicBezTo>
                  <a:cubicBezTo>
                    <a:pt x="1109" y="845"/>
                    <a:pt x="1082" y="850"/>
                    <a:pt x="1056" y="850"/>
                  </a:cubicBezTo>
                  <a:cubicBezTo>
                    <a:pt x="917" y="850"/>
                    <a:pt x="786" y="718"/>
                    <a:pt x="701" y="634"/>
                  </a:cubicBezTo>
                  <a:cubicBezTo>
                    <a:pt x="672" y="517"/>
                    <a:pt x="643" y="322"/>
                    <a:pt x="477" y="322"/>
                  </a:cubicBezTo>
                  <a:cubicBezTo>
                    <a:pt x="455" y="322"/>
                    <a:pt x="429" y="326"/>
                    <a:pt x="401" y="334"/>
                  </a:cubicBezTo>
                  <a:cubicBezTo>
                    <a:pt x="1" y="501"/>
                    <a:pt x="501" y="1168"/>
                    <a:pt x="802" y="1235"/>
                  </a:cubicBezTo>
                  <a:cubicBezTo>
                    <a:pt x="894" y="1279"/>
                    <a:pt x="981" y="1299"/>
                    <a:pt x="1062" y="1299"/>
                  </a:cubicBezTo>
                  <a:cubicBezTo>
                    <a:pt x="1713" y="1299"/>
                    <a:pt x="1977" y="30"/>
                    <a:pt x="15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" name="Google Shape;1331;p42">
            <a:extLst>
              <a:ext uri="{FF2B5EF4-FFF2-40B4-BE49-F238E27FC236}">
                <a16:creationId xmlns:a16="http://schemas.microsoft.com/office/drawing/2014/main" id="{90141BB5-DA3F-D67A-C4C8-9FCF22E4FBCE}"/>
              </a:ext>
            </a:extLst>
          </p:cNvPr>
          <p:cNvSpPr txBox="1"/>
          <p:nvPr/>
        </p:nvSpPr>
        <p:spPr>
          <a:xfrm>
            <a:off x="4964298" y="1110291"/>
            <a:ext cx="7315888" cy="884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5600" b="1" dirty="0">
                <a:solidFill>
                  <a:srgbClr val="000092"/>
                </a:solidFill>
                <a:latin typeface="+mn-lt"/>
                <a:ea typeface="+mn-ea"/>
                <a:cs typeface="+mn-ea"/>
                <a:sym typeface="+mn-lt"/>
              </a:rPr>
              <a:t>GÓC NGHIÊN CỨU</a:t>
            </a:r>
            <a:endParaRPr sz="5600" b="1" dirty="0">
              <a:solidFill>
                <a:srgbClr val="00009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2E374BA-C1D5-5561-309A-CE0825441F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3274" y="3432961"/>
            <a:ext cx="12365109" cy="1489068"/>
          </a:xfrm>
          <a:prstGeom prst="rect">
            <a:avLst/>
          </a:prstGeom>
        </p:spPr>
      </p:pic>
      <p:sp>
        <p:nvSpPr>
          <p:cNvPr id="10" name="Google Shape;1841;p53">
            <a:extLst>
              <a:ext uri="{FF2B5EF4-FFF2-40B4-BE49-F238E27FC236}">
                <a16:creationId xmlns:a16="http://schemas.microsoft.com/office/drawing/2014/main" id="{A88D5432-C9CD-A08C-EF03-63CF2EFD261B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973179" y="2294163"/>
            <a:ext cx="10006101" cy="1112292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indent="0" algn="just"/>
            <a:r>
              <a:rPr lang="en" sz="4000" b="1" dirty="0">
                <a:solidFill>
                  <a:srgbClr val="000092"/>
                </a:solidFill>
                <a:latin typeface="+mn-lt"/>
                <a:ea typeface="+mn-ea"/>
                <a:cs typeface="+mn-ea"/>
                <a:sym typeface="+mn-lt"/>
              </a:rPr>
              <a:t>Câu 1: </a:t>
            </a:r>
            <a:r>
              <a:rPr lang="en" sz="4000" dirty="0">
                <a:latin typeface="+mn-lt"/>
                <a:ea typeface="+mn-ea"/>
                <a:cs typeface="+mn-ea"/>
                <a:sym typeface="+mn-lt"/>
              </a:rPr>
              <a:t>Các phương pháp sản xuất xà phòng</a:t>
            </a:r>
            <a:endParaRPr sz="40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140728B8-586E-3639-E917-0E965E9478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352"/>
          <a:stretch/>
        </p:blipFill>
        <p:spPr>
          <a:xfrm>
            <a:off x="2869224" y="5143500"/>
            <a:ext cx="12194061" cy="1518983"/>
          </a:xfrm>
          <a:prstGeom prst="rect">
            <a:avLst/>
          </a:prstGeom>
        </p:spPr>
      </p:pic>
      <p:sp>
        <p:nvSpPr>
          <p:cNvPr id="13" name="Google Shape;1841;p53">
            <a:extLst>
              <a:ext uri="{FF2B5EF4-FFF2-40B4-BE49-F238E27FC236}">
                <a16:creationId xmlns:a16="http://schemas.microsoft.com/office/drawing/2014/main" id="{9467EFB4-E23B-A428-8E5D-B759CED09DA3}"/>
              </a:ext>
            </a:extLst>
          </p:cNvPr>
          <p:cNvSpPr txBox="1">
            <a:spLocks/>
          </p:cNvSpPr>
          <p:nvPr/>
        </p:nvSpPr>
        <p:spPr>
          <a:xfrm>
            <a:off x="1828799" y="6880546"/>
            <a:ext cx="13764127" cy="11122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indent="0" algn="just"/>
            <a:r>
              <a:rPr lang="vi-VN" sz="4000" b="1" dirty="0">
                <a:solidFill>
                  <a:srgbClr val="000092"/>
                </a:solidFill>
                <a:latin typeface="+mn-lt"/>
                <a:ea typeface="+mn-ea"/>
                <a:cs typeface="+mn-ea"/>
                <a:sym typeface="+mn-lt"/>
              </a:rPr>
              <a:t>Câu </a:t>
            </a:r>
            <a:r>
              <a:rPr lang="en-US" sz="4000" b="1" dirty="0">
                <a:solidFill>
                  <a:srgbClr val="000092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vi-VN" sz="4000" b="1" dirty="0">
                <a:solidFill>
                  <a:srgbClr val="000092"/>
                </a:solidFill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P</a:t>
            </a:r>
            <a:r>
              <a:rPr lang="vi-VN" sz="4000" dirty="0">
                <a:latin typeface="+mn-lt"/>
                <a:ea typeface="+mn-ea"/>
                <a:cs typeface="+mn-ea"/>
                <a:sym typeface="+mn-lt"/>
              </a:rPr>
              <a:t>hương pháp sản xuất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ổng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hợp</a:t>
            </a:r>
            <a:endParaRPr lang="vi-VN" sz="40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217715E1-3C56-7A8F-4A12-2AEF91004F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9202" y="8022269"/>
            <a:ext cx="10239120" cy="1489068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" name="Google Shape;1287;p41"/>
          <p:cNvSpPr/>
          <p:nvPr/>
        </p:nvSpPr>
        <p:spPr>
          <a:xfrm>
            <a:off x="2079895" y="6201664"/>
            <a:ext cx="1581600" cy="1581600"/>
          </a:xfrm>
          <a:prstGeom prst="ellipse">
            <a:avLst/>
          </a:pr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chemeClr val="dk2">
                <a:alpha val="50000"/>
              </a:scheme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89" name="Google Shape;1289;p41"/>
          <p:cNvSpPr/>
          <p:nvPr/>
        </p:nvSpPr>
        <p:spPr>
          <a:xfrm>
            <a:off x="9638453" y="6215519"/>
            <a:ext cx="1581600" cy="1581600"/>
          </a:xfrm>
          <a:prstGeom prst="ellipse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chemeClr val="dk2">
                <a:alpha val="50000"/>
              </a:scheme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92" name="Google Shape;1292;p41"/>
          <p:cNvSpPr txBox="1">
            <a:spLocks noGrp="1"/>
          </p:cNvSpPr>
          <p:nvPr>
            <p:ph type="title" idx="15"/>
          </p:nvPr>
        </p:nvSpPr>
        <p:spPr>
          <a:xfrm>
            <a:off x="3844753" y="2786862"/>
            <a:ext cx="12761305" cy="1831059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pPr algn="just"/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Khái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niệm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đặc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điểm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cấu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ạo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ính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của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xà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phòng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ự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nhiên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ổng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hợp</a:t>
            </a:r>
            <a:endParaRPr lang="en-US" sz="40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95" name="Google Shape;1295;p41"/>
          <p:cNvSpPr txBox="1">
            <a:spLocks noGrp="1"/>
          </p:cNvSpPr>
          <p:nvPr>
            <p:ph type="title" idx="2"/>
          </p:nvPr>
        </p:nvSpPr>
        <p:spPr>
          <a:xfrm>
            <a:off x="1950595" y="6588719"/>
            <a:ext cx="1840200" cy="12084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" sz="6600" dirty="0">
                <a:latin typeface="+mn-lt"/>
                <a:ea typeface="+mn-ea"/>
                <a:cs typeface="+mn-ea"/>
                <a:sym typeface="+mn-lt"/>
              </a:rPr>
              <a:t>02</a:t>
            </a:r>
            <a:endParaRPr sz="6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98" name="Google Shape;1298;p41"/>
          <p:cNvSpPr txBox="1">
            <a:spLocks noGrp="1"/>
          </p:cNvSpPr>
          <p:nvPr>
            <p:ph type="title" idx="5"/>
          </p:nvPr>
        </p:nvSpPr>
        <p:spPr>
          <a:xfrm>
            <a:off x="9509153" y="6453863"/>
            <a:ext cx="1840200" cy="1208400"/>
          </a:xfrm>
          <a:prstGeom prst="rect">
            <a:avLst/>
          </a:prstGeom>
        </p:spPr>
        <p:txBody>
          <a:bodyPr spcFirstLastPara="1" wrap="square" lIns="182850" tIns="182850" rIns="182850" bIns="182850" anchor="b" anchorCtr="0">
            <a:noAutofit/>
          </a:bodyPr>
          <a:lstStyle/>
          <a:p>
            <a:r>
              <a:rPr lang="en" sz="6600" dirty="0">
                <a:latin typeface="+mn-lt"/>
                <a:ea typeface="+mn-ea"/>
                <a:cs typeface="+mn-ea"/>
                <a:sym typeface="+mn-lt"/>
              </a:rPr>
              <a:t>03</a:t>
            </a:r>
            <a:endParaRPr sz="6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B6521B66-0D84-4C5C-2F0D-7FE2A6094A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sz="6600" dirty="0">
                <a:latin typeface="+mj-lt"/>
              </a:rPr>
              <a:t>NỘI DUNG BÀI</a:t>
            </a:r>
          </a:p>
        </p:txBody>
      </p: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6B83B801-E008-BEE5-F761-D7AC55D9F357}"/>
              </a:ext>
            </a:extLst>
          </p:cNvPr>
          <p:cNvGrpSpPr/>
          <p:nvPr/>
        </p:nvGrpSpPr>
        <p:grpSpPr>
          <a:xfrm>
            <a:off x="1886909" y="2881758"/>
            <a:ext cx="1840200" cy="1581600"/>
            <a:chOff x="2059044" y="2288956"/>
            <a:chExt cx="1840200" cy="1581600"/>
          </a:xfrm>
        </p:grpSpPr>
        <p:sp>
          <p:nvSpPr>
            <p:cNvPr id="1290" name="Google Shape;1290;p41"/>
            <p:cNvSpPr/>
            <p:nvPr/>
          </p:nvSpPr>
          <p:spPr>
            <a:xfrm>
              <a:off x="2247166" y="2288956"/>
              <a:ext cx="1581600" cy="1581600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Google Shape;1293;p41">
              <a:extLst>
                <a:ext uri="{FF2B5EF4-FFF2-40B4-BE49-F238E27FC236}">
                  <a16:creationId xmlns:a16="http://schemas.microsoft.com/office/drawing/2014/main" id="{97D3E3B1-1D9B-822E-2C54-5282D72099B4}"/>
                </a:ext>
              </a:extLst>
            </p:cNvPr>
            <p:cNvSpPr txBox="1">
              <a:spLocks/>
            </p:cNvSpPr>
            <p:nvPr/>
          </p:nvSpPr>
          <p:spPr>
            <a:xfrm>
              <a:off x="2059044" y="2662156"/>
              <a:ext cx="1840200" cy="1208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b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32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3000"/>
                <a:buFont typeface="Alexandria"/>
                <a:buNone/>
                <a:defRPr sz="6000" b="1" i="0" u="none" strike="noStrike" cap="none">
                  <a:solidFill>
                    <a:schemeClr val="dk2"/>
                  </a:solidFill>
                  <a:latin typeface="Alexandria"/>
                  <a:ea typeface="Alexandria"/>
                  <a:cs typeface="Alexandria"/>
                  <a:sym typeface="Alexandria"/>
                </a:defRPr>
              </a:lvl9pPr>
            </a:lstStyle>
            <a:p>
              <a:r>
                <a:rPr lang="en" sz="6600" dirty="0">
                  <a:latin typeface="+mn-lt"/>
                  <a:ea typeface="+mn-ea"/>
                  <a:cs typeface="+mn-ea"/>
                  <a:sym typeface="+mn-lt"/>
                </a:rPr>
                <a:t>01</a:t>
              </a:r>
            </a:p>
          </p:txBody>
        </p:sp>
      </p:grpSp>
      <p:sp>
        <p:nvSpPr>
          <p:cNvPr id="22" name="Google Shape;1292;p41">
            <a:extLst>
              <a:ext uri="{FF2B5EF4-FFF2-40B4-BE49-F238E27FC236}">
                <a16:creationId xmlns:a16="http://schemas.microsoft.com/office/drawing/2014/main" id="{6D7ECD5A-656A-DFE4-A546-17F26CDC73EC}"/>
              </a:ext>
            </a:extLst>
          </p:cNvPr>
          <p:cNvSpPr txBox="1">
            <a:spLocks/>
          </p:cNvSpPr>
          <p:nvPr/>
        </p:nvSpPr>
        <p:spPr>
          <a:xfrm>
            <a:off x="3790795" y="5985341"/>
            <a:ext cx="5454990" cy="22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4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algn="just"/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P</a:t>
            </a:r>
            <a:r>
              <a:rPr lang="vi-VN" sz="4000" dirty="0">
                <a:latin typeface="+mn-lt"/>
                <a:ea typeface="+mn-ea"/>
                <a:cs typeface="+mn-ea"/>
                <a:sym typeface="+mn-lt"/>
              </a:rPr>
              <a:t>hương pháp sản xuất xà phòng và chất giặt rửa tổng hợp</a:t>
            </a:r>
            <a:endParaRPr lang="en-US" sz="40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Google Shape;1292;p41">
            <a:extLst>
              <a:ext uri="{FF2B5EF4-FFF2-40B4-BE49-F238E27FC236}">
                <a16:creationId xmlns:a16="http://schemas.microsoft.com/office/drawing/2014/main" id="{DD2E7142-AB67-9AA7-58A3-D8EAEAA22BD8}"/>
              </a:ext>
            </a:extLst>
          </p:cNvPr>
          <p:cNvSpPr txBox="1">
            <a:spLocks/>
          </p:cNvSpPr>
          <p:nvPr/>
        </p:nvSpPr>
        <p:spPr>
          <a:xfrm>
            <a:off x="11478653" y="5652632"/>
            <a:ext cx="5454990" cy="3039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4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lexandria"/>
              <a:buNone/>
              <a:defRPr sz="4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algn="just"/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Cách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sử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dụng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hợp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lí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, an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oàn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xà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phòng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ổng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hợp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trong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đời</a:t>
            </a:r>
            <a:r>
              <a:rPr lang="en-US" sz="4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000" dirty="0" err="1">
                <a:latin typeface="+mn-lt"/>
                <a:ea typeface="+mn-ea"/>
                <a:cs typeface="+mn-ea"/>
                <a:sym typeface="+mn-lt"/>
              </a:rPr>
              <a:t>sống</a:t>
            </a:r>
            <a:endParaRPr lang="en-US" sz="4000" dirty="0"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7" grpId="0" animBg="1"/>
      <p:bldP spid="1289" grpId="0" animBg="1"/>
      <p:bldP spid="1292" grpId="0"/>
      <p:bldP spid="1295" grpId="0"/>
      <p:bldP spid="1298" grpId="0"/>
      <p:bldP spid="22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8" name="Google Shape;1948;p55"/>
          <p:cNvGrpSpPr/>
          <p:nvPr/>
        </p:nvGrpSpPr>
        <p:grpSpPr>
          <a:xfrm>
            <a:off x="3006499" y="723017"/>
            <a:ext cx="9427990" cy="1230792"/>
            <a:chOff x="-3604900" y="664250"/>
            <a:chExt cx="1792125" cy="411150"/>
          </a:xfrm>
        </p:grpSpPr>
        <p:sp>
          <p:nvSpPr>
            <p:cNvPr id="1949" name="Google Shape;1949;p55"/>
            <p:cNvSpPr/>
            <p:nvPr/>
          </p:nvSpPr>
          <p:spPr>
            <a:xfrm>
              <a:off x="-3604900" y="664250"/>
              <a:ext cx="1792125" cy="411150"/>
            </a:xfrm>
            <a:custGeom>
              <a:avLst/>
              <a:gdLst/>
              <a:ahLst/>
              <a:cxnLst/>
              <a:rect l="l" t="t" r="r" b="b"/>
              <a:pathLst>
                <a:path w="71685" h="16446" extrusionOk="0">
                  <a:moveTo>
                    <a:pt x="2669" y="1"/>
                  </a:moveTo>
                  <a:cubicBezTo>
                    <a:pt x="1201" y="1"/>
                    <a:pt x="0" y="1235"/>
                    <a:pt x="0" y="2669"/>
                  </a:cubicBezTo>
                  <a:lnTo>
                    <a:pt x="0" y="8240"/>
                  </a:lnTo>
                  <a:lnTo>
                    <a:pt x="0" y="13777"/>
                  </a:lnTo>
                  <a:cubicBezTo>
                    <a:pt x="0" y="15245"/>
                    <a:pt x="1201" y="16446"/>
                    <a:pt x="2669" y="16446"/>
                  </a:cubicBezTo>
                  <a:lnTo>
                    <a:pt x="71685" y="16446"/>
                  </a:lnTo>
                  <a:lnTo>
                    <a:pt x="65881" y="8240"/>
                  </a:lnTo>
                  <a:lnTo>
                    <a:pt x="716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0" name="Google Shape;1950;p55"/>
            <p:cNvSpPr/>
            <p:nvPr/>
          </p:nvSpPr>
          <p:spPr>
            <a:xfrm>
              <a:off x="-3534850" y="705125"/>
              <a:ext cx="1632850" cy="329425"/>
            </a:xfrm>
            <a:custGeom>
              <a:avLst/>
              <a:gdLst/>
              <a:ahLst/>
              <a:cxnLst/>
              <a:rect l="l" t="t" r="r" b="b"/>
              <a:pathLst>
                <a:path w="65314" h="13177" fill="none" extrusionOk="0">
                  <a:moveTo>
                    <a:pt x="0" y="13176"/>
                  </a:moveTo>
                  <a:lnTo>
                    <a:pt x="65314" y="13176"/>
                  </a:lnTo>
                  <a:lnTo>
                    <a:pt x="60077" y="6605"/>
                  </a:lnTo>
                  <a:lnTo>
                    <a:pt x="65314" y="0"/>
                  </a:lnTo>
                  <a:lnTo>
                    <a:pt x="0" y="0"/>
                  </a:lnTo>
                  <a:lnTo>
                    <a:pt x="0" y="6605"/>
                  </a:lnTo>
                  <a:close/>
                </a:path>
              </a:pathLst>
            </a:custGeom>
            <a:noFill/>
            <a:ln w="10850" cap="rnd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1" name="Google Shape;1951;p55"/>
            <p:cNvSpPr/>
            <p:nvPr/>
          </p:nvSpPr>
          <p:spPr>
            <a:xfrm>
              <a:off x="-3459325" y="756025"/>
              <a:ext cx="251400" cy="200650"/>
            </a:xfrm>
            <a:custGeom>
              <a:avLst/>
              <a:gdLst/>
              <a:ahLst/>
              <a:cxnLst/>
              <a:rect l="l" t="t" r="r" b="b"/>
              <a:pathLst>
                <a:path w="10056" h="8026" extrusionOk="0">
                  <a:moveTo>
                    <a:pt x="5175" y="0"/>
                  </a:moveTo>
                  <a:cubicBezTo>
                    <a:pt x="4512" y="0"/>
                    <a:pt x="3646" y="2534"/>
                    <a:pt x="3417" y="2934"/>
                  </a:cubicBezTo>
                  <a:cubicBezTo>
                    <a:pt x="3161" y="2921"/>
                    <a:pt x="2919" y="2914"/>
                    <a:pt x="2694" y="2914"/>
                  </a:cubicBezTo>
                  <a:cubicBezTo>
                    <a:pt x="687" y="2914"/>
                    <a:pt x="1" y="3470"/>
                    <a:pt x="2550" y="4969"/>
                  </a:cubicBezTo>
                  <a:cubicBezTo>
                    <a:pt x="2261" y="6939"/>
                    <a:pt x="2314" y="7871"/>
                    <a:pt x="2780" y="7871"/>
                  </a:cubicBezTo>
                  <a:cubicBezTo>
                    <a:pt x="3173" y="7871"/>
                    <a:pt x="3861" y="7205"/>
                    <a:pt x="4885" y="5936"/>
                  </a:cubicBezTo>
                  <a:cubicBezTo>
                    <a:pt x="5319" y="6503"/>
                    <a:pt x="5752" y="7104"/>
                    <a:pt x="6253" y="7638"/>
                  </a:cubicBezTo>
                  <a:cubicBezTo>
                    <a:pt x="6569" y="7911"/>
                    <a:pt x="6797" y="8025"/>
                    <a:pt x="6959" y="8025"/>
                  </a:cubicBezTo>
                  <a:cubicBezTo>
                    <a:pt x="7683" y="8025"/>
                    <a:pt x="7056" y="5727"/>
                    <a:pt x="6920" y="5236"/>
                  </a:cubicBezTo>
                  <a:cubicBezTo>
                    <a:pt x="7353" y="4836"/>
                    <a:pt x="10055" y="2834"/>
                    <a:pt x="8354" y="2667"/>
                  </a:cubicBezTo>
                  <a:cubicBezTo>
                    <a:pt x="7754" y="2667"/>
                    <a:pt x="7129" y="2741"/>
                    <a:pt x="6521" y="2741"/>
                  </a:cubicBezTo>
                  <a:cubicBezTo>
                    <a:pt x="6420" y="2741"/>
                    <a:pt x="6319" y="2739"/>
                    <a:pt x="6219" y="2734"/>
                  </a:cubicBezTo>
                  <a:cubicBezTo>
                    <a:pt x="5986" y="1900"/>
                    <a:pt x="5886" y="1000"/>
                    <a:pt x="5485" y="232"/>
                  </a:cubicBezTo>
                  <a:cubicBezTo>
                    <a:pt x="5390" y="71"/>
                    <a:pt x="5286" y="0"/>
                    <a:pt x="51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952" name="Google Shape;1952;p55"/>
          <p:cNvGrpSpPr/>
          <p:nvPr/>
        </p:nvGrpSpPr>
        <p:grpSpPr>
          <a:xfrm>
            <a:off x="2405340" y="472370"/>
            <a:ext cx="1404400" cy="1398200"/>
            <a:chOff x="8096775" y="3090975"/>
            <a:chExt cx="702200" cy="699100"/>
          </a:xfrm>
        </p:grpSpPr>
        <p:sp>
          <p:nvSpPr>
            <p:cNvPr id="1953" name="Google Shape;1953;p55"/>
            <p:cNvSpPr/>
            <p:nvPr/>
          </p:nvSpPr>
          <p:spPr>
            <a:xfrm>
              <a:off x="8096775" y="3090975"/>
              <a:ext cx="702200" cy="699100"/>
            </a:xfrm>
            <a:custGeom>
              <a:avLst/>
              <a:gdLst/>
              <a:ahLst/>
              <a:cxnLst/>
              <a:rect l="l" t="t" r="r" b="b"/>
              <a:pathLst>
                <a:path w="28088" h="27964" extrusionOk="0">
                  <a:moveTo>
                    <a:pt x="12400" y="1"/>
                  </a:moveTo>
                  <a:cubicBezTo>
                    <a:pt x="11110" y="1"/>
                    <a:pt x="9780" y="477"/>
                    <a:pt x="8741" y="1335"/>
                  </a:cubicBezTo>
                  <a:cubicBezTo>
                    <a:pt x="7506" y="2336"/>
                    <a:pt x="6806" y="3737"/>
                    <a:pt x="6672" y="5271"/>
                  </a:cubicBezTo>
                  <a:cubicBezTo>
                    <a:pt x="6572" y="5271"/>
                    <a:pt x="6439" y="5238"/>
                    <a:pt x="6305" y="5238"/>
                  </a:cubicBezTo>
                  <a:cubicBezTo>
                    <a:pt x="6139" y="5221"/>
                    <a:pt x="5972" y="5213"/>
                    <a:pt x="5805" y="5213"/>
                  </a:cubicBezTo>
                  <a:cubicBezTo>
                    <a:pt x="5305" y="5213"/>
                    <a:pt x="4804" y="5288"/>
                    <a:pt x="4304" y="5438"/>
                  </a:cubicBezTo>
                  <a:cubicBezTo>
                    <a:pt x="3137" y="5772"/>
                    <a:pt x="2102" y="6572"/>
                    <a:pt x="1335" y="7606"/>
                  </a:cubicBezTo>
                  <a:cubicBezTo>
                    <a:pt x="468" y="8841"/>
                    <a:pt x="134" y="10408"/>
                    <a:pt x="435" y="11776"/>
                  </a:cubicBezTo>
                  <a:cubicBezTo>
                    <a:pt x="601" y="12643"/>
                    <a:pt x="1102" y="13778"/>
                    <a:pt x="2169" y="14678"/>
                  </a:cubicBezTo>
                  <a:cubicBezTo>
                    <a:pt x="1769" y="15012"/>
                    <a:pt x="1435" y="15445"/>
                    <a:pt x="1168" y="15912"/>
                  </a:cubicBezTo>
                  <a:cubicBezTo>
                    <a:pt x="1" y="18081"/>
                    <a:pt x="1068" y="20649"/>
                    <a:pt x="2670" y="22084"/>
                  </a:cubicBezTo>
                  <a:cubicBezTo>
                    <a:pt x="3604" y="22851"/>
                    <a:pt x="4771" y="23351"/>
                    <a:pt x="5905" y="23451"/>
                  </a:cubicBezTo>
                  <a:cubicBezTo>
                    <a:pt x="6031" y="23459"/>
                    <a:pt x="6157" y="23463"/>
                    <a:pt x="6283" y="23463"/>
                  </a:cubicBezTo>
                  <a:cubicBezTo>
                    <a:pt x="6691" y="23463"/>
                    <a:pt x="7099" y="23420"/>
                    <a:pt x="7506" y="23318"/>
                  </a:cubicBezTo>
                  <a:cubicBezTo>
                    <a:pt x="7573" y="24619"/>
                    <a:pt x="8073" y="25786"/>
                    <a:pt x="8974" y="26620"/>
                  </a:cubicBezTo>
                  <a:cubicBezTo>
                    <a:pt x="9937" y="27505"/>
                    <a:pt x="11226" y="27964"/>
                    <a:pt x="12538" y="27964"/>
                  </a:cubicBezTo>
                  <a:cubicBezTo>
                    <a:pt x="12907" y="27964"/>
                    <a:pt x="13278" y="27928"/>
                    <a:pt x="13644" y="27854"/>
                  </a:cubicBezTo>
                  <a:cubicBezTo>
                    <a:pt x="13944" y="27788"/>
                    <a:pt x="14211" y="27688"/>
                    <a:pt x="14478" y="27654"/>
                  </a:cubicBezTo>
                  <a:cubicBezTo>
                    <a:pt x="15746" y="27187"/>
                    <a:pt x="16646" y="26320"/>
                    <a:pt x="17247" y="25186"/>
                  </a:cubicBezTo>
                  <a:cubicBezTo>
                    <a:pt x="18056" y="25779"/>
                    <a:pt x="18975" y="26068"/>
                    <a:pt x="19950" y="26068"/>
                  </a:cubicBezTo>
                  <a:cubicBezTo>
                    <a:pt x="20180" y="26068"/>
                    <a:pt x="20413" y="26051"/>
                    <a:pt x="20649" y="26020"/>
                  </a:cubicBezTo>
                  <a:cubicBezTo>
                    <a:pt x="22784" y="25753"/>
                    <a:pt x="24752" y="24152"/>
                    <a:pt x="25419" y="22117"/>
                  </a:cubicBezTo>
                  <a:cubicBezTo>
                    <a:pt x="25819" y="20816"/>
                    <a:pt x="25686" y="19482"/>
                    <a:pt x="25086" y="18281"/>
                  </a:cubicBezTo>
                  <a:cubicBezTo>
                    <a:pt x="26620" y="17514"/>
                    <a:pt x="27621" y="16079"/>
                    <a:pt x="27821" y="14144"/>
                  </a:cubicBezTo>
                  <a:cubicBezTo>
                    <a:pt x="28088" y="11509"/>
                    <a:pt x="26653" y="9141"/>
                    <a:pt x="24285" y="8407"/>
                  </a:cubicBezTo>
                  <a:cubicBezTo>
                    <a:pt x="24252" y="8340"/>
                    <a:pt x="24252" y="8340"/>
                    <a:pt x="24185" y="8340"/>
                  </a:cubicBezTo>
                  <a:cubicBezTo>
                    <a:pt x="24685" y="6406"/>
                    <a:pt x="23751" y="4471"/>
                    <a:pt x="22183" y="3337"/>
                  </a:cubicBezTo>
                  <a:cubicBezTo>
                    <a:pt x="21303" y="2711"/>
                    <a:pt x="20228" y="2337"/>
                    <a:pt x="19145" y="2337"/>
                  </a:cubicBezTo>
                  <a:cubicBezTo>
                    <a:pt x="18383" y="2337"/>
                    <a:pt x="17616" y="2523"/>
                    <a:pt x="16913" y="2936"/>
                  </a:cubicBezTo>
                  <a:cubicBezTo>
                    <a:pt x="16346" y="1669"/>
                    <a:pt x="15412" y="802"/>
                    <a:pt x="14178" y="335"/>
                  </a:cubicBezTo>
                  <a:cubicBezTo>
                    <a:pt x="13618" y="109"/>
                    <a:pt x="13013" y="1"/>
                    <a:pt x="124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4" name="Google Shape;1954;p55"/>
            <p:cNvSpPr/>
            <p:nvPr/>
          </p:nvSpPr>
          <p:spPr>
            <a:xfrm>
              <a:off x="8153500" y="3144900"/>
              <a:ext cx="615450" cy="592475"/>
            </a:xfrm>
            <a:custGeom>
              <a:avLst/>
              <a:gdLst/>
              <a:ahLst/>
              <a:cxnLst/>
              <a:rect l="l" t="t" r="r" b="b"/>
              <a:pathLst>
                <a:path w="24618" h="23699" extrusionOk="0">
                  <a:moveTo>
                    <a:pt x="10306" y="0"/>
                  </a:moveTo>
                  <a:cubicBezTo>
                    <a:pt x="7991" y="0"/>
                    <a:pt x="5555" y="2059"/>
                    <a:pt x="6138" y="5283"/>
                  </a:cubicBezTo>
                  <a:cubicBezTo>
                    <a:pt x="6071" y="5149"/>
                    <a:pt x="5437" y="5016"/>
                    <a:pt x="5337" y="4982"/>
                  </a:cubicBezTo>
                  <a:cubicBezTo>
                    <a:pt x="5104" y="4949"/>
                    <a:pt x="4804" y="4916"/>
                    <a:pt x="4537" y="4849"/>
                  </a:cubicBezTo>
                  <a:cubicBezTo>
                    <a:pt x="4470" y="4845"/>
                    <a:pt x="4403" y="4842"/>
                    <a:pt x="4336" y="4842"/>
                  </a:cubicBezTo>
                  <a:cubicBezTo>
                    <a:pt x="3904" y="4842"/>
                    <a:pt x="3478" y="4929"/>
                    <a:pt x="3102" y="5016"/>
                  </a:cubicBezTo>
                  <a:cubicBezTo>
                    <a:pt x="2202" y="5283"/>
                    <a:pt x="1468" y="5850"/>
                    <a:pt x="934" y="6617"/>
                  </a:cubicBezTo>
                  <a:cubicBezTo>
                    <a:pt x="334" y="7451"/>
                    <a:pt x="0" y="8585"/>
                    <a:pt x="234" y="9619"/>
                  </a:cubicBezTo>
                  <a:cubicBezTo>
                    <a:pt x="701" y="11854"/>
                    <a:pt x="2802" y="12454"/>
                    <a:pt x="2902" y="12521"/>
                  </a:cubicBezTo>
                  <a:cubicBezTo>
                    <a:pt x="2635" y="12821"/>
                    <a:pt x="2135" y="12955"/>
                    <a:pt x="1768" y="13188"/>
                  </a:cubicBezTo>
                  <a:cubicBezTo>
                    <a:pt x="1368" y="13455"/>
                    <a:pt x="1034" y="13755"/>
                    <a:pt x="834" y="14156"/>
                  </a:cubicBezTo>
                  <a:cubicBezTo>
                    <a:pt x="0" y="15657"/>
                    <a:pt x="767" y="17491"/>
                    <a:pt x="1968" y="18525"/>
                  </a:cubicBezTo>
                  <a:cubicBezTo>
                    <a:pt x="2635" y="19093"/>
                    <a:pt x="3436" y="19459"/>
                    <a:pt x="4303" y="19526"/>
                  </a:cubicBezTo>
                  <a:cubicBezTo>
                    <a:pt x="4398" y="19541"/>
                    <a:pt x="4495" y="19547"/>
                    <a:pt x="4593" y="19547"/>
                  </a:cubicBezTo>
                  <a:cubicBezTo>
                    <a:pt x="4942" y="19547"/>
                    <a:pt x="5306" y="19464"/>
                    <a:pt x="5671" y="19359"/>
                  </a:cubicBezTo>
                  <a:cubicBezTo>
                    <a:pt x="5938" y="19293"/>
                    <a:pt x="6171" y="19193"/>
                    <a:pt x="6371" y="19093"/>
                  </a:cubicBezTo>
                  <a:cubicBezTo>
                    <a:pt x="6500" y="19028"/>
                    <a:pt x="6970" y="18840"/>
                    <a:pt x="7033" y="18677"/>
                  </a:cubicBezTo>
                  <a:lnTo>
                    <a:pt x="7033" y="18677"/>
                  </a:lnTo>
                  <a:cubicBezTo>
                    <a:pt x="6072" y="21955"/>
                    <a:pt x="8192" y="23699"/>
                    <a:pt x="10376" y="23699"/>
                  </a:cubicBezTo>
                  <a:cubicBezTo>
                    <a:pt x="12160" y="23699"/>
                    <a:pt x="13986" y="22535"/>
                    <a:pt x="14210" y="20093"/>
                  </a:cubicBezTo>
                  <a:cubicBezTo>
                    <a:pt x="15057" y="21382"/>
                    <a:pt x="16184" y="21906"/>
                    <a:pt x="17297" y="21906"/>
                  </a:cubicBezTo>
                  <a:cubicBezTo>
                    <a:pt x="20304" y="21906"/>
                    <a:pt x="23209" y="18078"/>
                    <a:pt x="20215" y="15156"/>
                  </a:cubicBezTo>
                  <a:cubicBezTo>
                    <a:pt x="24351" y="14756"/>
                    <a:pt x="24618" y="8785"/>
                    <a:pt x="20982" y="7618"/>
                  </a:cubicBezTo>
                  <a:cubicBezTo>
                    <a:pt x="20720" y="7543"/>
                    <a:pt x="20457" y="7499"/>
                    <a:pt x="20201" y="7499"/>
                  </a:cubicBezTo>
                  <a:cubicBezTo>
                    <a:pt x="20001" y="7499"/>
                    <a:pt x="19804" y="7526"/>
                    <a:pt x="19614" y="7584"/>
                  </a:cubicBezTo>
                  <a:cubicBezTo>
                    <a:pt x="21453" y="4972"/>
                    <a:pt x="19011" y="2114"/>
                    <a:pt x="16538" y="2114"/>
                  </a:cubicBezTo>
                  <a:cubicBezTo>
                    <a:pt x="15601" y="2114"/>
                    <a:pt x="14659" y="2525"/>
                    <a:pt x="13944" y="3515"/>
                  </a:cubicBezTo>
                  <a:cubicBezTo>
                    <a:pt x="13567" y="1061"/>
                    <a:pt x="11968" y="0"/>
                    <a:pt x="10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5" name="Google Shape;1955;p55"/>
            <p:cNvSpPr/>
            <p:nvPr/>
          </p:nvSpPr>
          <p:spPr>
            <a:xfrm>
              <a:off x="8233025" y="3445400"/>
              <a:ext cx="112250" cy="19300"/>
            </a:xfrm>
            <a:custGeom>
              <a:avLst/>
              <a:gdLst/>
              <a:ahLst/>
              <a:cxnLst/>
              <a:rect l="l" t="t" r="r" b="b"/>
              <a:pathLst>
                <a:path w="4490" h="772" extrusionOk="0">
                  <a:moveTo>
                    <a:pt x="2478" y="0"/>
                  </a:moveTo>
                  <a:cubicBezTo>
                    <a:pt x="1638" y="0"/>
                    <a:pt x="776" y="124"/>
                    <a:pt x="88" y="468"/>
                  </a:cubicBezTo>
                  <a:cubicBezTo>
                    <a:pt x="1" y="695"/>
                    <a:pt x="110" y="771"/>
                    <a:pt x="351" y="771"/>
                  </a:cubicBezTo>
                  <a:cubicBezTo>
                    <a:pt x="839" y="771"/>
                    <a:pt x="1867" y="457"/>
                    <a:pt x="2883" y="457"/>
                  </a:cubicBezTo>
                  <a:cubicBezTo>
                    <a:pt x="3276" y="457"/>
                    <a:pt x="3667" y="504"/>
                    <a:pt x="4024" y="635"/>
                  </a:cubicBezTo>
                  <a:cubicBezTo>
                    <a:pt x="4059" y="652"/>
                    <a:pt x="4094" y="660"/>
                    <a:pt x="4127" y="660"/>
                  </a:cubicBezTo>
                  <a:cubicBezTo>
                    <a:pt x="4344" y="660"/>
                    <a:pt x="4490" y="321"/>
                    <a:pt x="4258" y="234"/>
                  </a:cubicBezTo>
                  <a:cubicBezTo>
                    <a:pt x="4024" y="134"/>
                    <a:pt x="3791" y="101"/>
                    <a:pt x="3591" y="68"/>
                  </a:cubicBezTo>
                  <a:cubicBezTo>
                    <a:pt x="3237" y="26"/>
                    <a:pt x="2860" y="0"/>
                    <a:pt x="24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6" name="Google Shape;1956;p55"/>
            <p:cNvSpPr/>
            <p:nvPr/>
          </p:nvSpPr>
          <p:spPr>
            <a:xfrm>
              <a:off x="8323625" y="3524850"/>
              <a:ext cx="67350" cy="86825"/>
            </a:xfrm>
            <a:custGeom>
              <a:avLst/>
              <a:gdLst/>
              <a:ahLst/>
              <a:cxnLst/>
              <a:rect l="l" t="t" r="r" b="b"/>
              <a:pathLst>
                <a:path w="2694" h="3473" extrusionOk="0">
                  <a:moveTo>
                    <a:pt x="2140" y="1"/>
                  </a:moveTo>
                  <a:cubicBezTo>
                    <a:pt x="2079" y="1"/>
                    <a:pt x="2001" y="19"/>
                    <a:pt x="1901" y="58"/>
                  </a:cubicBezTo>
                  <a:cubicBezTo>
                    <a:pt x="1501" y="959"/>
                    <a:pt x="1068" y="1926"/>
                    <a:pt x="467" y="2727"/>
                  </a:cubicBezTo>
                  <a:cubicBezTo>
                    <a:pt x="367" y="2894"/>
                    <a:pt x="0" y="3161"/>
                    <a:pt x="234" y="3428"/>
                  </a:cubicBezTo>
                  <a:cubicBezTo>
                    <a:pt x="276" y="3458"/>
                    <a:pt x="321" y="3472"/>
                    <a:pt x="368" y="3472"/>
                  </a:cubicBezTo>
                  <a:cubicBezTo>
                    <a:pt x="825" y="3472"/>
                    <a:pt x="1426" y="2096"/>
                    <a:pt x="1668" y="1793"/>
                  </a:cubicBezTo>
                  <a:cubicBezTo>
                    <a:pt x="1788" y="1493"/>
                    <a:pt x="2694" y="1"/>
                    <a:pt x="21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7" name="Google Shape;1957;p55"/>
            <p:cNvSpPr/>
            <p:nvPr/>
          </p:nvSpPr>
          <p:spPr>
            <a:xfrm>
              <a:off x="8473725" y="3539125"/>
              <a:ext cx="50900" cy="106450"/>
            </a:xfrm>
            <a:custGeom>
              <a:avLst/>
              <a:gdLst/>
              <a:ahLst/>
              <a:cxnLst/>
              <a:rect l="l" t="t" r="r" b="b"/>
              <a:pathLst>
                <a:path w="2036" h="4258" extrusionOk="0">
                  <a:moveTo>
                    <a:pt x="389" y="0"/>
                  </a:moveTo>
                  <a:cubicBezTo>
                    <a:pt x="342" y="0"/>
                    <a:pt x="290" y="17"/>
                    <a:pt x="234" y="55"/>
                  </a:cubicBezTo>
                  <a:cubicBezTo>
                    <a:pt x="0" y="221"/>
                    <a:pt x="367" y="722"/>
                    <a:pt x="401" y="989"/>
                  </a:cubicBezTo>
                  <a:cubicBezTo>
                    <a:pt x="634" y="1589"/>
                    <a:pt x="801" y="2189"/>
                    <a:pt x="968" y="2790"/>
                  </a:cubicBezTo>
                  <a:cubicBezTo>
                    <a:pt x="1168" y="3157"/>
                    <a:pt x="968" y="4224"/>
                    <a:pt x="1401" y="4258"/>
                  </a:cubicBezTo>
                  <a:cubicBezTo>
                    <a:pt x="2035" y="4091"/>
                    <a:pt x="1135" y="1856"/>
                    <a:pt x="1034" y="1322"/>
                  </a:cubicBezTo>
                  <a:cubicBezTo>
                    <a:pt x="886" y="1056"/>
                    <a:pt x="765" y="0"/>
                    <a:pt x="3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8" name="Google Shape;1958;p55"/>
            <p:cNvSpPr/>
            <p:nvPr/>
          </p:nvSpPr>
          <p:spPr>
            <a:xfrm>
              <a:off x="8546125" y="3485050"/>
              <a:ext cx="114925" cy="45475"/>
            </a:xfrm>
            <a:custGeom>
              <a:avLst/>
              <a:gdLst/>
              <a:ahLst/>
              <a:cxnLst/>
              <a:rect l="l" t="t" r="r" b="b"/>
              <a:pathLst>
                <a:path w="4597" h="1819" extrusionOk="0">
                  <a:moveTo>
                    <a:pt x="313" y="1"/>
                  </a:moveTo>
                  <a:cubicBezTo>
                    <a:pt x="148" y="1"/>
                    <a:pt x="0" y="224"/>
                    <a:pt x="107" y="383"/>
                  </a:cubicBezTo>
                  <a:cubicBezTo>
                    <a:pt x="1207" y="1350"/>
                    <a:pt x="2775" y="1717"/>
                    <a:pt x="4243" y="1817"/>
                  </a:cubicBezTo>
                  <a:cubicBezTo>
                    <a:pt x="4251" y="1818"/>
                    <a:pt x="4260" y="1819"/>
                    <a:pt x="4268" y="1819"/>
                  </a:cubicBezTo>
                  <a:cubicBezTo>
                    <a:pt x="4516" y="1819"/>
                    <a:pt x="4597" y="1350"/>
                    <a:pt x="4209" y="1350"/>
                  </a:cubicBezTo>
                  <a:cubicBezTo>
                    <a:pt x="3976" y="1317"/>
                    <a:pt x="3709" y="1317"/>
                    <a:pt x="3476" y="1250"/>
                  </a:cubicBezTo>
                  <a:cubicBezTo>
                    <a:pt x="2408" y="1083"/>
                    <a:pt x="1307" y="750"/>
                    <a:pt x="440" y="49"/>
                  </a:cubicBezTo>
                  <a:cubicBezTo>
                    <a:pt x="399" y="15"/>
                    <a:pt x="356" y="1"/>
                    <a:pt x="3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9" name="Google Shape;1959;p55"/>
            <p:cNvSpPr/>
            <p:nvPr/>
          </p:nvSpPr>
          <p:spPr>
            <a:xfrm>
              <a:off x="8533775" y="3334625"/>
              <a:ext cx="107175" cy="58275"/>
            </a:xfrm>
            <a:custGeom>
              <a:avLst/>
              <a:gdLst/>
              <a:ahLst/>
              <a:cxnLst/>
              <a:rect l="l" t="t" r="r" b="b"/>
              <a:pathLst>
                <a:path w="4287" h="2331" extrusionOk="0">
                  <a:moveTo>
                    <a:pt x="3927" y="1"/>
                  </a:moveTo>
                  <a:cubicBezTo>
                    <a:pt x="3874" y="1"/>
                    <a:pt x="3820" y="19"/>
                    <a:pt x="3769" y="62"/>
                  </a:cubicBezTo>
                  <a:cubicBezTo>
                    <a:pt x="2969" y="763"/>
                    <a:pt x="2002" y="1196"/>
                    <a:pt x="1068" y="1596"/>
                  </a:cubicBezTo>
                  <a:cubicBezTo>
                    <a:pt x="734" y="1697"/>
                    <a:pt x="0" y="2063"/>
                    <a:pt x="601" y="2330"/>
                  </a:cubicBezTo>
                  <a:cubicBezTo>
                    <a:pt x="1801" y="1897"/>
                    <a:pt x="3102" y="1330"/>
                    <a:pt x="4103" y="429"/>
                  </a:cubicBezTo>
                  <a:cubicBezTo>
                    <a:pt x="4286" y="246"/>
                    <a:pt x="4120" y="1"/>
                    <a:pt x="39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0" name="Google Shape;1960;p55"/>
            <p:cNvSpPr/>
            <p:nvPr/>
          </p:nvSpPr>
          <p:spPr>
            <a:xfrm>
              <a:off x="8465375" y="3230250"/>
              <a:ext cx="43400" cy="110950"/>
            </a:xfrm>
            <a:custGeom>
              <a:avLst/>
              <a:gdLst/>
              <a:ahLst/>
              <a:cxnLst/>
              <a:rect l="l" t="t" r="r" b="b"/>
              <a:pathLst>
                <a:path w="1736" h="4438" extrusionOk="0">
                  <a:moveTo>
                    <a:pt x="1452" y="1"/>
                  </a:moveTo>
                  <a:cubicBezTo>
                    <a:pt x="1318" y="1"/>
                    <a:pt x="1185" y="101"/>
                    <a:pt x="1202" y="301"/>
                  </a:cubicBezTo>
                  <a:cubicBezTo>
                    <a:pt x="1168" y="1202"/>
                    <a:pt x="1002" y="2202"/>
                    <a:pt x="701" y="3070"/>
                  </a:cubicBezTo>
                  <a:cubicBezTo>
                    <a:pt x="701" y="3436"/>
                    <a:pt x="1" y="4270"/>
                    <a:pt x="501" y="4437"/>
                  </a:cubicBezTo>
                  <a:cubicBezTo>
                    <a:pt x="1202" y="4437"/>
                    <a:pt x="1735" y="935"/>
                    <a:pt x="1702" y="301"/>
                  </a:cubicBezTo>
                  <a:cubicBezTo>
                    <a:pt x="1719" y="101"/>
                    <a:pt x="1585" y="1"/>
                    <a:pt x="145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1" name="Google Shape;1961;p55"/>
            <p:cNvSpPr/>
            <p:nvPr/>
          </p:nvSpPr>
          <p:spPr>
            <a:xfrm>
              <a:off x="8301925" y="3274425"/>
              <a:ext cx="70575" cy="97925"/>
            </a:xfrm>
            <a:custGeom>
              <a:avLst/>
              <a:gdLst/>
              <a:ahLst/>
              <a:cxnLst/>
              <a:rect l="l" t="t" r="r" b="b"/>
              <a:pathLst>
                <a:path w="2823" h="3917" extrusionOk="0">
                  <a:moveTo>
                    <a:pt x="206" y="1"/>
                  </a:moveTo>
                  <a:cubicBezTo>
                    <a:pt x="118" y="1"/>
                    <a:pt x="31" y="43"/>
                    <a:pt x="1" y="135"/>
                  </a:cubicBezTo>
                  <a:cubicBezTo>
                    <a:pt x="68" y="1136"/>
                    <a:pt x="1569" y="3171"/>
                    <a:pt x="2336" y="3838"/>
                  </a:cubicBezTo>
                  <a:cubicBezTo>
                    <a:pt x="2383" y="3893"/>
                    <a:pt x="2437" y="3916"/>
                    <a:pt x="2490" y="3916"/>
                  </a:cubicBezTo>
                  <a:cubicBezTo>
                    <a:pt x="2663" y="3916"/>
                    <a:pt x="2822" y="3667"/>
                    <a:pt x="2669" y="3437"/>
                  </a:cubicBezTo>
                  <a:cubicBezTo>
                    <a:pt x="2403" y="3237"/>
                    <a:pt x="2202" y="2970"/>
                    <a:pt x="2002" y="2737"/>
                  </a:cubicBezTo>
                  <a:cubicBezTo>
                    <a:pt x="1368" y="1936"/>
                    <a:pt x="835" y="1102"/>
                    <a:pt x="434" y="168"/>
                  </a:cubicBezTo>
                  <a:cubicBezTo>
                    <a:pt x="416" y="60"/>
                    <a:pt x="310" y="1"/>
                    <a:pt x="2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2" name="Google Shape;1962;p55"/>
            <p:cNvSpPr/>
            <p:nvPr/>
          </p:nvSpPr>
          <p:spPr>
            <a:xfrm>
              <a:off x="8294900" y="3336150"/>
              <a:ext cx="295075" cy="213850"/>
            </a:xfrm>
            <a:custGeom>
              <a:avLst/>
              <a:gdLst/>
              <a:ahLst/>
              <a:cxnLst/>
              <a:rect l="l" t="t" r="r" b="b"/>
              <a:pathLst>
                <a:path w="11803" h="8554" extrusionOk="0">
                  <a:moveTo>
                    <a:pt x="6451" y="1"/>
                  </a:moveTo>
                  <a:cubicBezTo>
                    <a:pt x="6429" y="1"/>
                    <a:pt x="6408" y="1"/>
                    <a:pt x="6386" y="1"/>
                  </a:cubicBezTo>
                  <a:cubicBezTo>
                    <a:pt x="0" y="128"/>
                    <a:pt x="386" y="8553"/>
                    <a:pt x="5924" y="8553"/>
                  </a:cubicBezTo>
                  <a:cubicBezTo>
                    <a:pt x="6229" y="8553"/>
                    <a:pt x="6550" y="8528"/>
                    <a:pt x="6887" y="8474"/>
                  </a:cubicBezTo>
                  <a:cubicBezTo>
                    <a:pt x="11803" y="7975"/>
                    <a:pt x="11625" y="1"/>
                    <a:pt x="645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3" name="Google Shape;1963;p55"/>
            <p:cNvSpPr/>
            <p:nvPr/>
          </p:nvSpPr>
          <p:spPr>
            <a:xfrm>
              <a:off x="8396250" y="3409800"/>
              <a:ext cx="35325" cy="25900"/>
            </a:xfrm>
            <a:custGeom>
              <a:avLst/>
              <a:gdLst/>
              <a:ahLst/>
              <a:cxnLst/>
              <a:rect l="l" t="t" r="r" b="b"/>
              <a:pathLst>
                <a:path w="1413" h="1036" extrusionOk="0">
                  <a:moveTo>
                    <a:pt x="740" y="1"/>
                  </a:moveTo>
                  <a:cubicBezTo>
                    <a:pt x="695" y="1"/>
                    <a:pt x="648" y="8"/>
                    <a:pt x="598" y="24"/>
                  </a:cubicBezTo>
                  <a:cubicBezTo>
                    <a:pt x="0" y="55"/>
                    <a:pt x="203" y="1036"/>
                    <a:pt x="704" y="1036"/>
                  </a:cubicBezTo>
                  <a:cubicBezTo>
                    <a:pt x="734" y="1036"/>
                    <a:pt x="765" y="1032"/>
                    <a:pt x="798" y="1025"/>
                  </a:cubicBezTo>
                  <a:cubicBezTo>
                    <a:pt x="1412" y="994"/>
                    <a:pt x="1263" y="1"/>
                    <a:pt x="7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4" name="Google Shape;1964;p55"/>
            <p:cNvSpPr/>
            <p:nvPr/>
          </p:nvSpPr>
          <p:spPr>
            <a:xfrm>
              <a:off x="8451300" y="3394800"/>
              <a:ext cx="35300" cy="25900"/>
            </a:xfrm>
            <a:custGeom>
              <a:avLst/>
              <a:gdLst/>
              <a:ahLst/>
              <a:cxnLst/>
              <a:rect l="l" t="t" r="r" b="b"/>
              <a:pathLst>
                <a:path w="1412" h="1036" extrusionOk="0">
                  <a:moveTo>
                    <a:pt x="733" y="0"/>
                  </a:moveTo>
                  <a:cubicBezTo>
                    <a:pt x="690" y="0"/>
                    <a:pt x="645" y="8"/>
                    <a:pt x="597" y="23"/>
                  </a:cubicBezTo>
                  <a:cubicBezTo>
                    <a:pt x="1" y="86"/>
                    <a:pt x="202" y="1036"/>
                    <a:pt x="701" y="1036"/>
                  </a:cubicBezTo>
                  <a:cubicBezTo>
                    <a:pt x="732" y="1036"/>
                    <a:pt x="764" y="1032"/>
                    <a:pt x="797" y="1024"/>
                  </a:cubicBezTo>
                  <a:cubicBezTo>
                    <a:pt x="1412" y="993"/>
                    <a:pt x="1234" y="0"/>
                    <a:pt x="7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5" name="Google Shape;1965;p55"/>
            <p:cNvSpPr/>
            <p:nvPr/>
          </p:nvSpPr>
          <p:spPr>
            <a:xfrm>
              <a:off x="8423675" y="3435400"/>
              <a:ext cx="49425" cy="32475"/>
            </a:xfrm>
            <a:custGeom>
              <a:avLst/>
              <a:gdLst/>
              <a:ahLst/>
              <a:cxnLst/>
              <a:rect l="l" t="t" r="r" b="b"/>
              <a:pathLst>
                <a:path w="1977" h="1299" extrusionOk="0">
                  <a:moveTo>
                    <a:pt x="1502" y="1"/>
                  </a:moveTo>
                  <a:cubicBezTo>
                    <a:pt x="1135" y="1"/>
                    <a:pt x="1402" y="634"/>
                    <a:pt x="1135" y="834"/>
                  </a:cubicBezTo>
                  <a:cubicBezTo>
                    <a:pt x="1109" y="845"/>
                    <a:pt x="1082" y="850"/>
                    <a:pt x="1056" y="850"/>
                  </a:cubicBezTo>
                  <a:cubicBezTo>
                    <a:pt x="917" y="850"/>
                    <a:pt x="786" y="718"/>
                    <a:pt x="701" y="634"/>
                  </a:cubicBezTo>
                  <a:cubicBezTo>
                    <a:pt x="672" y="517"/>
                    <a:pt x="643" y="322"/>
                    <a:pt x="477" y="322"/>
                  </a:cubicBezTo>
                  <a:cubicBezTo>
                    <a:pt x="455" y="322"/>
                    <a:pt x="429" y="326"/>
                    <a:pt x="401" y="334"/>
                  </a:cubicBezTo>
                  <a:cubicBezTo>
                    <a:pt x="1" y="501"/>
                    <a:pt x="501" y="1168"/>
                    <a:pt x="802" y="1235"/>
                  </a:cubicBezTo>
                  <a:cubicBezTo>
                    <a:pt x="894" y="1279"/>
                    <a:pt x="981" y="1299"/>
                    <a:pt x="1062" y="1299"/>
                  </a:cubicBezTo>
                  <a:cubicBezTo>
                    <a:pt x="1713" y="1299"/>
                    <a:pt x="1977" y="30"/>
                    <a:pt x="15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" name="Google Shape;1331;p42">
            <a:extLst>
              <a:ext uri="{FF2B5EF4-FFF2-40B4-BE49-F238E27FC236}">
                <a16:creationId xmlns:a16="http://schemas.microsoft.com/office/drawing/2014/main" id="{90141BB5-DA3F-D67A-C4C8-9FCF22E4FBCE}"/>
              </a:ext>
            </a:extLst>
          </p:cNvPr>
          <p:cNvSpPr txBox="1"/>
          <p:nvPr/>
        </p:nvSpPr>
        <p:spPr>
          <a:xfrm>
            <a:off x="5017725" y="921697"/>
            <a:ext cx="7315888" cy="884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56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ÓC THỰC HÀNH</a:t>
            </a:r>
            <a:endParaRPr kumimoji="0" sz="5600" b="1" i="0" u="none" strike="noStrike" kern="0" cap="none" spc="0" normalizeH="0" baseline="0" noProof="0" dirty="0">
              <a:ln>
                <a:noFill/>
              </a:ln>
              <a:solidFill>
                <a:srgbClr val="000092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pic>
        <p:nvPicPr>
          <p:cNvPr id="5" name="PHẢN ỨNG XÀ PHÒNG HÓA">
            <a:hlinkClick r:id="" action="ppaction://media"/>
            <a:extLst>
              <a:ext uri="{FF2B5EF4-FFF2-40B4-BE49-F238E27FC236}">
                <a16:creationId xmlns:a16="http://schemas.microsoft.com/office/drawing/2014/main" id="{2BAFADA7-5F9E-8F67-7FA2-73805CF2C95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08172" y="2488938"/>
            <a:ext cx="7138689" cy="4484886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64B7DE-5274-DD2A-120B-8B78EA8C1FAA}"/>
              </a:ext>
            </a:extLst>
          </p:cNvPr>
          <p:cNvSpPr txBox="1"/>
          <p:nvPr/>
        </p:nvSpPr>
        <p:spPr>
          <a:xfrm>
            <a:off x="1541141" y="4897427"/>
            <a:ext cx="8266177" cy="2811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52F52"/>
              </a:buClr>
              <a:buSzPts val="1400"/>
              <a:buFont typeface="DM Sans"/>
              <a:buNone/>
              <a:tabLst/>
              <a:defRPr/>
            </a:pP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+ Khi ngừng đun, để nguội thu được hỗn hợp đặc sệt màu trắng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(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ỗn hợp muối của </a:t>
            </a:r>
            <a:r>
              <a:rPr kumimoji="0" lang="vi-VN" sz="3000" i="0" u="none" strike="noStrike" kern="0" cap="none" spc="0" normalizeH="0" baseline="0" noProof="0" dirty="0" err="1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acid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béo với </a:t>
            </a:r>
            <a:r>
              <a:rPr kumimoji="0" lang="vi-VN" sz="3000" i="0" u="none" strike="noStrike" kern="0" cap="none" spc="0" normalizeH="0" baseline="0" noProof="0" dirty="0" err="1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sodium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(xà phòng) và </a:t>
            </a:r>
            <a:r>
              <a:rPr kumimoji="0" lang="vi-VN" sz="3000" i="0" u="none" strike="noStrike" kern="0" cap="none" spc="0" normalizeH="0" baseline="0" noProof="0" dirty="0" err="1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lycerol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.</a:t>
            </a:r>
            <a:endParaRPr kumimoji="0" lang="en-US" sz="3000" i="0" u="none" strike="noStrike" kern="0" cap="none" spc="0" normalizeH="0" baseline="0" noProof="0" dirty="0">
              <a:ln>
                <a:noFill/>
              </a:ln>
              <a:solidFill>
                <a:srgbClr val="252F52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52F52"/>
              </a:buClr>
              <a:buSzPts val="1400"/>
              <a:buFont typeface="DM Sans"/>
              <a:buNone/>
              <a:tabLst/>
              <a:defRPr/>
            </a:pP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+ Thêm dung dịch </a:t>
            </a:r>
            <a:r>
              <a:rPr kumimoji="0" lang="vi-VN" sz="3000" i="0" u="none" strike="noStrike" kern="0" cap="none" spc="0" normalizeH="0" baseline="0" noProof="0" dirty="0" err="1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aCl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bão hòa vào, xuất hiện lớp chất rắn màu trắng nổi lên trên dung dịch.</a:t>
            </a:r>
            <a:endParaRPr lang="en-US" sz="3000" dirty="0"/>
          </a:p>
        </p:txBody>
      </p:sp>
      <p:sp>
        <p:nvSpPr>
          <p:cNvPr id="8" name="Google Shape;1841;p53">
            <a:extLst>
              <a:ext uri="{FF2B5EF4-FFF2-40B4-BE49-F238E27FC236}">
                <a16:creationId xmlns:a16="http://schemas.microsoft.com/office/drawing/2014/main" id="{C60B534D-621F-5A60-8D28-32A13DDB85C1}"/>
              </a:ext>
            </a:extLst>
          </p:cNvPr>
          <p:cNvSpPr txBox="1">
            <a:spLocks/>
          </p:cNvSpPr>
          <p:nvPr/>
        </p:nvSpPr>
        <p:spPr>
          <a:xfrm>
            <a:off x="1526602" y="1933835"/>
            <a:ext cx="8266177" cy="27075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52F52"/>
              </a:buClr>
              <a:buSzPts val="1400"/>
              <a:buFont typeface="DM Sans"/>
              <a:buNone/>
              <a:tabLst/>
              <a:defRPr/>
            </a:pPr>
            <a:r>
              <a:rPr lang="en-US" sz="3000" b="1" dirty="0" err="1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Câu</a:t>
            </a:r>
            <a:r>
              <a:rPr lang="en-US" sz="3000" b="1" dirty="0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 1: </a:t>
            </a:r>
            <a:r>
              <a:rPr lang="en-US" sz="3000" b="1" dirty="0" err="1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Hiện</a:t>
            </a:r>
            <a:r>
              <a:rPr lang="en-US" sz="3000" b="1" dirty="0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3000" b="1" dirty="0" err="1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tượng</a:t>
            </a:r>
            <a:r>
              <a:rPr lang="en-US" sz="3000" b="1" dirty="0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52F52"/>
              </a:buClr>
              <a:buSzPts val="1400"/>
              <a:buFont typeface="DM Sans"/>
              <a:buNone/>
              <a:tabLst/>
              <a:defRPr/>
            </a:pP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+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Khi đun sôi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ạo thành muối và </a:t>
            </a:r>
            <a:r>
              <a:rPr kumimoji="0" lang="vi-VN" sz="3000" i="0" u="none" strike="noStrike" kern="0" cap="none" spc="0" normalizeH="0" baseline="0" noProof="0" dirty="0" err="1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lycerol</a:t>
            </a:r>
            <a:r>
              <a:rPr lang="en-US" sz="3000" dirty="0">
                <a:solidFill>
                  <a:srgbClr val="252F52"/>
                </a:solidFill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srgbClr val="252F5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dễ tan trong dung dịch nên chất lỏng đồng nhất. Quá trình đun làm cạn nước trong dung dịch, nên hỗn hợp sệt lại.</a:t>
            </a:r>
            <a:endParaRPr kumimoji="0" lang="en-US" sz="3000" i="0" u="none" strike="noStrike" kern="0" cap="none" spc="0" normalizeH="0" baseline="0" noProof="0" dirty="0">
              <a:ln>
                <a:noFill/>
              </a:ln>
              <a:solidFill>
                <a:srgbClr val="252F52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2" name="Google Shape;1841;p53">
            <a:extLst>
              <a:ext uri="{FF2B5EF4-FFF2-40B4-BE49-F238E27FC236}">
                <a16:creationId xmlns:a16="http://schemas.microsoft.com/office/drawing/2014/main" id="{10016434-ED44-7B30-6250-D13804949025}"/>
              </a:ext>
            </a:extLst>
          </p:cNvPr>
          <p:cNvSpPr txBox="1">
            <a:spLocks/>
          </p:cNvSpPr>
          <p:nvPr/>
        </p:nvSpPr>
        <p:spPr>
          <a:xfrm>
            <a:off x="1541141" y="7593128"/>
            <a:ext cx="8266177" cy="27075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DM Sans"/>
              <a:buNone/>
              <a:defRPr sz="2800" b="0" i="0" u="none" strike="noStrike" cap="none">
                <a:solidFill>
                  <a:schemeClr val="dk2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52F52"/>
              </a:buClr>
              <a:buSzPts val="1400"/>
              <a:buFont typeface="DM Sans"/>
              <a:buNone/>
              <a:tabLst/>
              <a:defRPr/>
            </a:pPr>
            <a:r>
              <a:rPr lang="en-US" sz="3200" b="1" dirty="0" err="1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Câu</a:t>
            </a:r>
            <a:r>
              <a:rPr lang="en-US" sz="3200" b="1" dirty="0">
                <a:solidFill>
                  <a:srgbClr val="000092"/>
                </a:solidFill>
                <a:latin typeface="Cambria"/>
                <a:ea typeface="+mn-ea"/>
                <a:cs typeface="Times New Roman"/>
                <a:sym typeface="+mn-lt"/>
              </a:rPr>
              <a:t> 2: PTTQ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52F52"/>
              </a:buClr>
              <a:buSzPts val="1400"/>
              <a:buFont typeface="DM Sans"/>
              <a:buNone/>
              <a:tabLst/>
              <a:defRPr/>
            </a:pP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srgbClr val="252F52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8BC51EBC-E2F8-4CFC-7E30-E9B5814E4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27167"/>
              </p:ext>
            </p:extLst>
          </p:nvPr>
        </p:nvGraphicFramePr>
        <p:xfrm>
          <a:off x="2518790" y="8353165"/>
          <a:ext cx="13713606" cy="104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266400" progId="Equation.DSMT4">
                  <p:embed/>
                </p:oleObj>
              </mc:Choice>
              <mc:Fallback>
                <p:oleObj name="Equation" r:id="rId6" imgW="3504960" imgH="26640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94561D78-8A8C-29A4-BB0B-655E07256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8790" y="8353165"/>
                        <a:ext cx="13713606" cy="1043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96504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67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7" name="Google Shape;1907;p54"/>
          <p:cNvPicPr preferRelativeResize="0">
            <a:picLocks noGrp="1"/>
          </p:cNvPicPr>
          <p:nvPr>
            <p:ph type="pic" idx="2"/>
          </p:nvPr>
        </p:nvPicPr>
        <p:blipFill rotWithShape="1">
          <a:blip r:embed="rId3">
            <a:alphaModFix/>
          </a:blip>
          <a:srcRect l="23077" t="9516" r="23736" b="7520"/>
          <a:stretch/>
        </p:blipFill>
        <p:spPr>
          <a:xfrm>
            <a:off x="407966" y="523396"/>
            <a:ext cx="9618349" cy="9240207"/>
          </a:xfrm>
          <a:prstGeom prst="rect">
            <a:avLst/>
          </a:prstGeom>
        </p:spPr>
      </p:pic>
      <p:sp>
        <p:nvSpPr>
          <p:cNvPr id="7" name="Freeform 24">
            <a:extLst>
              <a:ext uri="{FF2B5EF4-FFF2-40B4-BE49-F238E27FC236}">
                <a16:creationId xmlns:a16="http://schemas.microsoft.com/office/drawing/2014/main" id="{0CAA3A04-2A8E-717F-D5D5-E4FDBA0B2CAB}"/>
              </a:ext>
            </a:extLst>
          </p:cNvPr>
          <p:cNvSpPr/>
          <p:nvPr/>
        </p:nvSpPr>
        <p:spPr>
          <a:xfrm>
            <a:off x="7790271" y="7609225"/>
            <a:ext cx="2002221" cy="1856924"/>
          </a:xfrm>
          <a:custGeom>
            <a:avLst/>
            <a:gdLst/>
            <a:ahLst/>
            <a:cxnLst/>
            <a:rect l="l" t="t" r="r" b="b"/>
            <a:pathLst>
              <a:path w="2436908" h="2257186">
                <a:moveTo>
                  <a:pt x="0" y="0"/>
                </a:moveTo>
                <a:lnTo>
                  <a:pt x="2436908" y="0"/>
                </a:lnTo>
                <a:lnTo>
                  <a:pt x="2436908" y="2257186"/>
                </a:lnTo>
                <a:lnTo>
                  <a:pt x="0" y="2257186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1843EE6D-AE9F-1D7D-533D-01DA31C9F9AA}"/>
              </a:ext>
            </a:extLst>
          </p:cNvPr>
          <p:cNvSpPr/>
          <p:nvPr/>
        </p:nvSpPr>
        <p:spPr>
          <a:xfrm>
            <a:off x="10995503" y="3076016"/>
            <a:ext cx="5752965" cy="6316142"/>
          </a:xfrm>
          <a:custGeom>
            <a:avLst/>
            <a:gdLst/>
            <a:ahLst/>
            <a:cxnLst/>
            <a:rect l="l" t="t" r="r" b="b"/>
            <a:pathLst>
              <a:path w="3024000" h="3040585">
                <a:moveTo>
                  <a:pt x="0" y="0"/>
                </a:moveTo>
                <a:lnTo>
                  <a:pt x="3024000" y="0"/>
                </a:lnTo>
                <a:lnTo>
                  <a:pt x="3024000" y="3040585"/>
                </a:lnTo>
                <a:lnTo>
                  <a:pt x="0" y="304058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EBAA8D6-70AD-2EE9-E93A-1BB068D4C6E3}"/>
              </a:ext>
            </a:extLst>
          </p:cNvPr>
          <p:cNvSpPr txBox="1"/>
          <p:nvPr/>
        </p:nvSpPr>
        <p:spPr>
          <a:xfrm>
            <a:off x="1190466" y="1904009"/>
            <a:ext cx="8196940" cy="6215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Xà phòng được sản xuất từ chất béo bằng phản ứng xà phòng </a:t>
            </a:r>
            <a:r>
              <a:rPr kumimoji="0" lang="vi-VN" sz="4800" b="0" i="0" u="none" strike="noStrike" kern="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oá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.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Xà phòng và chất giặt rửa tổng hợp còn được sản xuất từ nguồn </a:t>
            </a:r>
            <a:r>
              <a:rPr kumimoji="0" lang="vi-VN" sz="4800" b="0" i="0" u="none" strike="noStrike" kern="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hydrocarbon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trong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d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ầ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u mỏ.</a:t>
            </a:r>
          </a:p>
        </p:txBody>
      </p:sp>
      <p:grpSp>
        <p:nvGrpSpPr>
          <p:cNvPr id="5" name="Google Shape;1304;p41">
            <a:extLst>
              <a:ext uri="{FF2B5EF4-FFF2-40B4-BE49-F238E27FC236}">
                <a16:creationId xmlns:a16="http://schemas.microsoft.com/office/drawing/2014/main" id="{17ACBDDE-CD7B-C23A-FCF1-1CDB6D90AD5E}"/>
              </a:ext>
            </a:extLst>
          </p:cNvPr>
          <p:cNvGrpSpPr/>
          <p:nvPr/>
        </p:nvGrpSpPr>
        <p:grpSpPr>
          <a:xfrm rot="680618">
            <a:off x="10924412" y="837410"/>
            <a:ext cx="6212870" cy="1773296"/>
            <a:chOff x="5763981" y="833108"/>
            <a:chExt cx="2757485" cy="696375"/>
          </a:xfrm>
        </p:grpSpPr>
        <p:grpSp>
          <p:nvGrpSpPr>
            <p:cNvPr id="6" name="Google Shape;1305;p41">
              <a:extLst>
                <a:ext uri="{FF2B5EF4-FFF2-40B4-BE49-F238E27FC236}">
                  <a16:creationId xmlns:a16="http://schemas.microsoft.com/office/drawing/2014/main" id="{0A315D8D-1343-E4C8-DC47-B34DF7451F57}"/>
                </a:ext>
              </a:extLst>
            </p:cNvPr>
            <p:cNvGrpSpPr/>
            <p:nvPr/>
          </p:nvGrpSpPr>
          <p:grpSpPr>
            <a:xfrm rot="5400000">
              <a:off x="6819902" y="-172080"/>
              <a:ext cx="696375" cy="2706752"/>
              <a:chOff x="-3665791" y="3014748"/>
              <a:chExt cx="696375" cy="2706752"/>
            </a:xfrm>
          </p:grpSpPr>
          <p:sp>
            <p:nvSpPr>
              <p:cNvPr id="9" name="Google Shape;1306;p41">
                <a:extLst>
                  <a:ext uri="{FF2B5EF4-FFF2-40B4-BE49-F238E27FC236}">
                    <a16:creationId xmlns:a16="http://schemas.microsoft.com/office/drawing/2014/main" id="{3FDA1FA6-11C2-D7A9-FE57-879EAA7B2212}"/>
                  </a:ext>
                </a:extLst>
              </p:cNvPr>
              <p:cNvSpPr/>
              <p:nvPr/>
            </p:nvSpPr>
            <p:spPr>
              <a:xfrm>
                <a:off x="-3665791" y="3014748"/>
                <a:ext cx="696375" cy="2706752"/>
              </a:xfrm>
              <a:custGeom>
                <a:avLst/>
                <a:gdLst/>
                <a:ahLst/>
                <a:cxnLst/>
                <a:rect l="l" t="t" r="r" b="b"/>
                <a:pathLst>
                  <a:path w="27855" h="78375" extrusionOk="0">
                    <a:moveTo>
                      <a:pt x="14056" y="1"/>
                    </a:moveTo>
                    <a:cubicBezTo>
                      <a:pt x="13150" y="1"/>
                      <a:pt x="12229" y="218"/>
                      <a:pt x="11409" y="652"/>
                    </a:cubicBezTo>
                    <a:cubicBezTo>
                      <a:pt x="10075" y="1353"/>
                      <a:pt x="9107" y="2520"/>
                      <a:pt x="8707" y="3988"/>
                    </a:cubicBezTo>
                    <a:cubicBezTo>
                      <a:pt x="8574" y="3954"/>
                      <a:pt x="8507" y="3921"/>
                      <a:pt x="8373" y="3854"/>
                    </a:cubicBezTo>
                    <a:cubicBezTo>
                      <a:pt x="7876" y="3697"/>
                      <a:pt x="7379" y="3643"/>
                      <a:pt x="6865" y="3643"/>
                    </a:cubicBezTo>
                    <a:cubicBezTo>
                      <a:pt x="6724" y="3643"/>
                      <a:pt x="6582" y="3647"/>
                      <a:pt x="6439" y="3654"/>
                    </a:cubicBezTo>
                    <a:cubicBezTo>
                      <a:pt x="5271" y="3788"/>
                      <a:pt x="4104" y="4321"/>
                      <a:pt x="3236" y="5155"/>
                    </a:cubicBezTo>
                    <a:cubicBezTo>
                      <a:pt x="2169" y="6189"/>
                      <a:pt x="1535" y="7590"/>
                      <a:pt x="1569" y="8958"/>
                    </a:cubicBezTo>
                    <a:cubicBezTo>
                      <a:pt x="1602" y="9825"/>
                      <a:pt x="1835" y="10959"/>
                      <a:pt x="2703" y="12027"/>
                    </a:cubicBezTo>
                    <a:cubicBezTo>
                      <a:pt x="2236" y="12294"/>
                      <a:pt x="1869" y="12627"/>
                      <a:pt x="1535" y="12994"/>
                    </a:cubicBezTo>
                    <a:cubicBezTo>
                      <a:pt x="1" y="14829"/>
                      <a:pt x="501" y="17464"/>
                      <a:pt x="1735" y="19132"/>
                    </a:cubicBezTo>
                    <a:cubicBezTo>
                      <a:pt x="2436" y="20033"/>
                      <a:pt x="3403" y="20766"/>
                      <a:pt x="4504" y="21067"/>
                    </a:cubicBezTo>
                    <a:cubicBezTo>
                      <a:pt x="4892" y="21144"/>
                      <a:pt x="5279" y="21222"/>
                      <a:pt x="5682" y="21222"/>
                    </a:cubicBezTo>
                    <a:cubicBezTo>
                      <a:pt x="5800" y="21222"/>
                      <a:pt x="5918" y="21215"/>
                      <a:pt x="6038" y="21200"/>
                    </a:cubicBezTo>
                    <a:lnTo>
                      <a:pt x="6038" y="21200"/>
                    </a:lnTo>
                    <a:cubicBezTo>
                      <a:pt x="5838" y="22434"/>
                      <a:pt x="6072" y="23635"/>
                      <a:pt x="6772" y="24603"/>
                    </a:cubicBezTo>
                    <a:cubicBezTo>
                      <a:pt x="6839" y="24636"/>
                      <a:pt x="6872" y="24669"/>
                      <a:pt x="6906" y="24769"/>
                    </a:cubicBezTo>
                    <a:lnTo>
                      <a:pt x="6906" y="73371"/>
                    </a:lnTo>
                    <a:cubicBezTo>
                      <a:pt x="6906" y="76139"/>
                      <a:pt x="9174" y="78374"/>
                      <a:pt x="11909" y="78374"/>
                    </a:cubicBezTo>
                    <a:lnTo>
                      <a:pt x="15946" y="78374"/>
                    </a:lnTo>
                    <a:cubicBezTo>
                      <a:pt x="18714" y="78374"/>
                      <a:pt x="20949" y="76139"/>
                      <a:pt x="20949" y="73371"/>
                    </a:cubicBezTo>
                    <a:lnTo>
                      <a:pt x="20949" y="25637"/>
                    </a:lnTo>
                    <a:cubicBezTo>
                      <a:pt x="21883" y="25136"/>
                      <a:pt x="22684" y="24436"/>
                      <a:pt x="23217" y="23502"/>
                    </a:cubicBezTo>
                    <a:cubicBezTo>
                      <a:pt x="23885" y="22334"/>
                      <a:pt x="24051" y="21067"/>
                      <a:pt x="23684" y="19799"/>
                    </a:cubicBezTo>
                    <a:cubicBezTo>
                      <a:pt x="25252" y="19399"/>
                      <a:pt x="26520" y="18165"/>
                      <a:pt x="27053" y="16430"/>
                    </a:cubicBezTo>
                    <a:cubicBezTo>
                      <a:pt x="27854" y="13962"/>
                      <a:pt x="26920" y="11460"/>
                      <a:pt x="24852" y="10292"/>
                    </a:cubicBezTo>
                    <a:cubicBezTo>
                      <a:pt x="24785" y="10292"/>
                      <a:pt x="24785" y="10259"/>
                      <a:pt x="24752" y="10259"/>
                    </a:cubicBezTo>
                    <a:cubicBezTo>
                      <a:pt x="25586" y="8458"/>
                      <a:pt x="25052" y="6456"/>
                      <a:pt x="23784" y="5122"/>
                    </a:cubicBezTo>
                    <a:cubicBezTo>
                      <a:pt x="22879" y="4116"/>
                      <a:pt x="21595" y="3471"/>
                      <a:pt x="20232" y="3471"/>
                    </a:cubicBezTo>
                    <a:cubicBezTo>
                      <a:pt x="19787" y="3471"/>
                      <a:pt x="19333" y="3540"/>
                      <a:pt x="18881" y="3688"/>
                    </a:cubicBezTo>
                    <a:cubicBezTo>
                      <a:pt x="18581" y="2420"/>
                      <a:pt x="17847" y="1419"/>
                      <a:pt x="16779" y="752"/>
                    </a:cubicBezTo>
                    <a:cubicBezTo>
                      <a:pt x="15985" y="251"/>
                      <a:pt x="15029" y="1"/>
                      <a:pt x="140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0" name="Google Shape;1307;p41">
                <a:extLst>
                  <a:ext uri="{FF2B5EF4-FFF2-40B4-BE49-F238E27FC236}">
                    <a16:creationId xmlns:a16="http://schemas.microsoft.com/office/drawing/2014/main" id="{1E96737E-3774-D4BF-3966-EFE125EC0D1E}"/>
                  </a:ext>
                </a:extLst>
              </p:cNvPr>
              <p:cNvSpPr/>
              <p:nvPr/>
            </p:nvSpPr>
            <p:spPr>
              <a:xfrm>
                <a:off x="-3605725" y="3160875"/>
                <a:ext cx="610825" cy="565600"/>
              </a:xfrm>
              <a:custGeom>
                <a:avLst/>
                <a:gdLst/>
                <a:ahLst/>
                <a:cxnLst/>
                <a:rect l="l" t="t" r="r" b="b"/>
                <a:pathLst>
                  <a:path w="24433" h="22624" extrusionOk="0">
                    <a:moveTo>
                      <a:pt x="11902" y="0"/>
                    </a:moveTo>
                    <a:cubicBezTo>
                      <a:pt x="9910" y="0"/>
                      <a:pt x="7807" y="1473"/>
                      <a:pt x="7739" y="4243"/>
                    </a:cubicBezTo>
                    <a:cubicBezTo>
                      <a:pt x="7739" y="4177"/>
                      <a:pt x="7172" y="3876"/>
                      <a:pt x="7072" y="3843"/>
                    </a:cubicBezTo>
                    <a:cubicBezTo>
                      <a:pt x="6872" y="3710"/>
                      <a:pt x="6605" y="3643"/>
                      <a:pt x="6371" y="3543"/>
                    </a:cubicBezTo>
                    <a:cubicBezTo>
                      <a:pt x="6014" y="3441"/>
                      <a:pt x="5638" y="3397"/>
                      <a:pt x="5272" y="3397"/>
                    </a:cubicBezTo>
                    <a:cubicBezTo>
                      <a:pt x="5159" y="3397"/>
                      <a:pt x="5047" y="3402"/>
                      <a:pt x="4937" y="3409"/>
                    </a:cubicBezTo>
                    <a:cubicBezTo>
                      <a:pt x="4036" y="3510"/>
                      <a:pt x="3202" y="3876"/>
                      <a:pt x="2569" y="4510"/>
                    </a:cubicBezTo>
                    <a:cubicBezTo>
                      <a:pt x="1868" y="5211"/>
                      <a:pt x="1368" y="6178"/>
                      <a:pt x="1368" y="7212"/>
                    </a:cubicBezTo>
                    <a:cubicBezTo>
                      <a:pt x="1368" y="9447"/>
                      <a:pt x="3202" y="10348"/>
                      <a:pt x="3336" y="10481"/>
                    </a:cubicBezTo>
                    <a:cubicBezTo>
                      <a:pt x="2969" y="10681"/>
                      <a:pt x="2435" y="10715"/>
                      <a:pt x="2068" y="10881"/>
                    </a:cubicBezTo>
                    <a:cubicBezTo>
                      <a:pt x="1668" y="11048"/>
                      <a:pt x="1334" y="11315"/>
                      <a:pt x="1034" y="11649"/>
                    </a:cubicBezTo>
                    <a:cubicBezTo>
                      <a:pt x="0" y="12883"/>
                      <a:pt x="367" y="14818"/>
                      <a:pt x="1301" y="16018"/>
                    </a:cubicBezTo>
                    <a:cubicBezTo>
                      <a:pt x="1801" y="16686"/>
                      <a:pt x="2502" y="17219"/>
                      <a:pt x="3302" y="17453"/>
                    </a:cubicBezTo>
                    <a:cubicBezTo>
                      <a:pt x="3615" y="17525"/>
                      <a:pt x="3927" y="17580"/>
                      <a:pt x="4253" y="17580"/>
                    </a:cubicBezTo>
                    <a:cubicBezTo>
                      <a:pt x="4378" y="17580"/>
                      <a:pt x="4506" y="17572"/>
                      <a:pt x="4637" y="17553"/>
                    </a:cubicBezTo>
                    <a:cubicBezTo>
                      <a:pt x="4870" y="17553"/>
                      <a:pt x="5070" y="17520"/>
                      <a:pt x="5337" y="17453"/>
                    </a:cubicBezTo>
                    <a:cubicBezTo>
                      <a:pt x="5469" y="17387"/>
                      <a:pt x="5959" y="17288"/>
                      <a:pt x="6035" y="17157"/>
                    </a:cubicBezTo>
                    <a:lnTo>
                      <a:pt x="6035" y="17157"/>
                    </a:lnTo>
                    <a:cubicBezTo>
                      <a:pt x="4281" y="20404"/>
                      <a:pt x="6616" y="22624"/>
                      <a:pt x="9009" y="22624"/>
                    </a:cubicBezTo>
                    <a:cubicBezTo>
                      <a:pt x="10474" y="22624"/>
                      <a:pt x="11960" y="21792"/>
                      <a:pt x="12542" y="19855"/>
                    </a:cubicBezTo>
                    <a:cubicBezTo>
                      <a:pt x="13219" y="21575"/>
                      <a:pt x="14521" y="22276"/>
                      <a:pt x="15843" y="22276"/>
                    </a:cubicBezTo>
                    <a:cubicBezTo>
                      <a:pt x="18494" y="22276"/>
                      <a:pt x="21228" y="19457"/>
                      <a:pt x="19180" y="16385"/>
                    </a:cubicBezTo>
                    <a:lnTo>
                      <a:pt x="19180" y="16385"/>
                    </a:lnTo>
                    <a:cubicBezTo>
                      <a:pt x="19326" y="16401"/>
                      <a:pt x="19468" y="16409"/>
                      <a:pt x="19607" y="16409"/>
                    </a:cubicBezTo>
                    <a:cubicBezTo>
                      <a:pt x="23216" y="16409"/>
                      <a:pt x="24432" y="11150"/>
                      <a:pt x="21349" y="9447"/>
                    </a:cubicBezTo>
                    <a:cubicBezTo>
                      <a:pt x="20915" y="9214"/>
                      <a:pt x="20448" y="9114"/>
                      <a:pt x="20048" y="9047"/>
                    </a:cubicBezTo>
                    <a:cubicBezTo>
                      <a:pt x="22454" y="6771"/>
                      <a:pt x="20204" y="3243"/>
                      <a:pt x="17592" y="3243"/>
                    </a:cubicBezTo>
                    <a:cubicBezTo>
                      <a:pt x="16874" y="3243"/>
                      <a:pt x="16128" y="3510"/>
                      <a:pt x="15444" y="4143"/>
                    </a:cubicBezTo>
                    <a:cubicBezTo>
                      <a:pt x="15591" y="1331"/>
                      <a:pt x="13796" y="0"/>
                      <a:pt x="119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1" name="Google Shape;1308;p41">
                <a:extLst>
                  <a:ext uri="{FF2B5EF4-FFF2-40B4-BE49-F238E27FC236}">
                    <a16:creationId xmlns:a16="http://schemas.microsoft.com/office/drawing/2014/main" id="{AF5EC8A6-949C-E1C9-454B-4D5B6A7776F1}"/>
                  </a:ext>
                </a:extLst>
              </p:cNvPr>
              <p:cNvSpPr/>
              <p:nvPr/>
            </p:nvSpPr>
            <p:spPr>
              <a:xfrm>
                <a:off x="-3526525" y="3423800"/>
                <a:ext cx="117025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1077" extrusionOk="0">
                    <a:moveTo>
                      <a:pt x="1517" y="0"/>
                    </a:moveTo>
                    <a:cubicBezTo>
                      <a:pt x="1162" y="0"/>
                      <a:pt x="818" y="39"/>
                      <a:pt x="501" y="131"/>
                    </a:cubicBezTo>
                    <a:cubicBezTo>
                      <a:pt x="1" y="865"/>
                      <a:pt x="2603" y="98"/>
                      <a:pt x="4171" y="1032"/>
                    </a:cubicBezTo>
                    <a:cubicBezTo>
                      <a:pt x="4215" y="1063"/>
                      <a:pt x="4263" y="1077"/>
                      <a:pt x="4309" y="1077"/>
                    </a:cubicBezTo>
                    <a:cubicBezTo>
                      <a:pt x="4508" y="1077"/>
                      <a:pt x="4681" y="827"/>
                      <a:pt x="4437" y="665"/>
                    </a:cubicBezTo>
                    <a:cubicBezTo>
                      <a:pt x="4271" y="598"/>
                      <a:pt x="4071" y="498"/>
                      <a:pt x="3870" y="431"/>
                    </a:cubicBezTo>
                    <a:cubicBezTo>
                      <a:pt x="3176" y="200"/>
                      <a:pt x="2321" y="0"/>
                      <a:pt x="15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2" name="Google Shape;1309;p41">
                <a:extLst>
                  <a:ext uri="{FF2B5EF4-FFF2-40B4-BE49-F238E27FC236}">
                    <a16:creationId xmlns:a16="http://schemas.microsoft.com/office/drawing/2014/main" id="{B2AD8CC4-91D5-B926-4CA9-4CAC0B734611}"/>
                  </a:ext>
                </a:extLst>
              </p:cNvPr>
              <p:cNvSpPr/>
              <p:nvPr/>
            </p:nvSpPr>
            <p:spPr>
              <a:xfrm>
                <a:off x="-3459800" y="3517650"/>
                <a:ext cx="83925" cy="73850"/>
              </a:xfrm>
              <a:custGeom>
                <a:avLst/>
                <a:gdLst/>
                <a:ahLst/>
                <a:cxnLst/>
                <a:rect l="l" t="t" r="r" b="b"/>
                <a:pathLst>
                  <a:path w="3357" h="2954" extrusionOk="0">
                    <a:moveTo>
                      <a:pt x="2583" y="0"/>
                    </a:moveTo>
                    <a:cubicBezTo>
                      <a:pt x="2541" y="0"/>
                      <a:pt x="2492" y="4"/>
                      <a:pt x="2436" y="13"/>
                    </a:cubicBezTo>
                    <a:cubicBezTo>
                      <a:pt x="1835" y="780"/>
                      <a:pt x="1268" y="1614"/>
                      <a:pt x="534" y="2248"/>
                    </a:cubicBezTo>
                    <a:cubicBezTo>
                      <a:pt x="401" y="2415"/>
                      <a:pt x="1" y="2615"/>
                      <a:pt x="201" y="2882"/>
                    </a:cubicBezTo>
                    <a:cubicBezTo>
                      <a:pt x="246" y="2931"/>
                      <a:pt x="301" y="2953"/>
                      <a:pt x="363" y="2953"/>
                    </a:cubicBezTo>
                    <a:cubicBezTo>
                      <a:pt x="804" y="2953"/>
                      <a:pt x="1605" y="1848"/>
                      <a:pt x="1869" y="1614"/>
                    </a:cubicBezTo>
                    <a:cubicBezTo>
                      <a:pt x="2058" y="1361"/>
                      <a:pt x="3356" y="0"/>
                      <a:pt x="25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3" name="Google Shape;1310;p41">
                <a:extLst>
                  <a:ext uri="{FF2B5EF4-FFF2-40B4-BE49-F238E27FC236}">
                    <a16:creationId xmlns:a16="http://schemas.microsoft.com/office/drawing/2014/main" id="{9AB92623-613F-0448-F5F5-74814937660C}"/>
                  </a:ext>
                </a:extLst>
              </p:cNvPr>
              <p:cNvSpPr/>
              <p:nvPr/>
            </p:nvSpPr>
            <p:spPr>
              <a:xfrm>
                <a:off x="-3307200" y="3551250"/>
                <a:ext cx="30900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1236" h="4240" extrusionOk="0">
                    <a:moveTo>
                      <a:pt x="400" y="1"/>
                    </a:moveTo>
                    <a:cubicBezTo>
                      <a:pt x="361" y="1"/>
                      <a:pt x="317" y="12"/>
                      <a:pt x="268" y="37"/>
                    </a:cubicBezTo>
                    <a:cubicBezTo>
                      <a:pt x="1" y="170"/>
                      <a:pt x="268" y="704"/>
                      <a:pt x="268" y="937"/>
                    </a:cubicBezTo>
                    <a:cubicBezTo>
                      <a:pt x="334" y="1571"/>
                      <a:pt x="401" y="2171"/>
                      <a:pt x="435" y="2772"/>
                    </a:cubicBezTo>
                    <a:cubicBezTo>
                      <a:pt x="601" y="3139"/>
                      <a:pt x="134" y="4106"/>
                      <a:pt x="601" y="4240"/>
                    </a:cubicBezTo>
                    <a:cubicBezTo>
                      <a:pt x="1235" y="4240"/>
                      <a:pt x="801" y="1905"/>
                      <a:pt x="768" y="1371"/>
                    </a:cubicBezTo>
                    <a:cubicBezTo>
                      <a:pt x="708" y="1098"/>
                      <a:pt x="784" y="1"/>
                      <a:pt x="4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4" name="Google Shape;1311;p41">
                <a:extLst>
                  <a:ext uri="{FF2B5EF4-FFF2-40B4-BE49-F238E27FC236}">
                    <a16:creationId xmlns:a16="http://schemas.microsoft.com/office/drawing/2014/main" id="{F6AE7DF7-61B1-30A4-D8DF-4E01FC9C155F}"/>
                  </a:ext>
                </a:extLst>
              </p:cNvPr>
              <p:cNvSpPr/>
              <p:nvPr/>
            </p:nvSpPr>
            <p:spPr>
              <a:xfrm>
                <a:off x="-3226650" y="3514250"/>
                <a:ext cx="102400" cy="62275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2491" extrusionOk="0">
                    <a:moveTo>
                      <a:pt x="259" y="1"/>
                    </a:moveTo>
                    <a:cubicBezTo>
                      <a:pt x="124" y="1"/>
                      <a:pt x="0" y="158"/>
                      <a:pt x="48" y="349"/>
                    </a:cubicBezTo>
                    <a:cubicBezTo>
                      <a:pt x="915" y="1483"/>
                      <a:pt x="2350" y="2117"/>
                      <a:pt x="3684" y="2484"/>
                    </a:cubicBezTo>
                    <a:cubicBezTo>
                      <a:pt x="3702" y="2488"/>
                      <a:pt x="3719" y="2490"/>
                      <a:pt x="3736" y="2490"/>
                    </a:cubicBezTo>
                    <a:cubicBezTo>
                      <a:pt x="3971" y="2490"/>
                      <a:pt x="4095" y="2081"/>
                      <a:pt x="3784" y="2050"/>
                    </a:cubicBezTo>
                    <a:cubicBezTo>
                      <a:pt x="3550" y="2017"/>
                      <a:pt x="3284" y="1917"/>
                      <a:pt x="3083" y="1850"/>
                    </a:cubicBezTo>
                    <a:cubicBezTo>
                      <a:pt x="2083" y="1450"/>
                      <a:pt x="1082" y="916"/>
                      <a:pt x="415" y="82"/>
                    </a:cubicBezTo>
                    <a:cubicBezTo>
                      <a:pt x="368" y="25"/>
                      <a:pt x="312" y="1"/>
                      <a:pt x="2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5" name="Google Shape;1312;p41">
                <a:extLst>
                  <a:ext uri="{FF2B5EF4-FFF2-40B4-BE49-F238E27FC236}">
                    <a16:creationId xmlns:a16="http://schemas.microsoft.com/office/drawing/2014/main" id="{BFF3B507-09CA-B091-2B7A-38198B0A4D40}"/>
                  </a:ext>
                </a:extLst>
              </p:cNvPr>
              <p:cNvSpPr/>
              <p:nvPr/>
            </p:nvSpPr>
            <p:spPr>
              <a:xfrm>
                <a:off x="-3217950" y="3386100"/>
                <a:ext cx="109050" cy="40150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1606" extrusionOk="0">
                    <a:moveTo>
                      <a:pt x="4004" y="0"/>
                    </a:moveTo>
                    <a:cubicBezTo>
                      <a:pt x="3962" y="0"/>
                      <a:pt x="3917" y="12"/>
                      <a:pt x="3870" y="38"/>
                    </a:cubicBezTo>
                    <a:cubicBezTo>
                      <a:pt x="3002" y="605"/>
                      <a:pt x="2035" y="805"/>
                      <a:pt x="1034" y="1005"/>
                    </a:cubicBezTo>
                    <a:cubicBezTo>
                      <a:pt x="734" y="1039"/>
                      <a:pt x="0" y="1205"/>
                      <a:pt x="500" y="1606"/>
                    </a:cubicBezTo>
                    <a:cubicBezTo>
                      <a:pt x="1735" y="1405"/>
                      <a:pt x="3069" y="1139"/>
                      <a:pt x="4136" y="471"/>
                    </a:cubicBezTo>
                    <a:cubicBezTo>
                      <a:pt x="4361" y="331"/>
                      <a:pt x="4231" y="0"/>
                      <a:pt x="40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6" name="Google Shape;1313;p41">
                <a:extLst>
                  <a:ext uri="{FF2B5EF4-FFF2-40B4-BE49-F238E27FC236}">
                    <a16:creationId xmlns:a16="http://schemas.microsoft.com/office/drawing/2014/main" id="{712138FB-5633-032D-50BB-563090DFC790}"/>
                  </a:ext>
                </a:extLst>
              </p:cNvPr>
              <p:cNvSpPr/>
              <p:nvPr/>
            </p:nvSpPr>
            <p:spPr>
              <a:xfrm>
                <a:off x="-3273825" y="3264175"/>
                <a:ext cx="60300" cy="100475"/>
              </a:xfrm>
              <a:custGeom>
                <a:avLst/>
                <a:gdLst/>
                <a:ahLst/>
                <a:cxnLst/>
                <a:rect l="l" t="t" r="r" b="b"/>
                <a:pathLst>
                  <a:path w="2412" h="4019" extrusionOk="0">
                    <a:moveTo>
                      <a:pt x="2126" y="1"/>
                    </a:moveTo>
                    <a:cubicBezTo>
                      <a:pt x="2021" y="1"/>
                      <a:pt x="1916" y="74"/>
                      <a:pt x="1902" y="245"/>
                    </a:cubicBezTo>
                    <a:cubicBezTo>
                      <a:pt x="1668" y="1079"/>
                      <a:pt x="1368" y="1979"/>
                      <a:pt x="901" y="2747"/>
                    </a:cubicBezTo>
                    <a:cubicBezTo>
                      <a:pt x="801" y="3080"/>
                      <a:pt x="0" y="3747"/>
                      <a:pt x="434" y="4014"/>
                    </a:cubicBezTo>
                    <a:cubicBezTo>
                      <a:pt x="447" y="4017"/>
                      <a:pt x="461" y="4018"/>
                      <a:pt x="475" y="4018"/>
                    </a:cubicBezTo>
                    <a:cubicBezTo>
                      <a:pt x="1149" y="4018"/>
                      <a:pt x="2302" y="901"/>
                      <a:pt x="2335" y="345"/>
                    </a:cubicBezTo>
                    <a:cubicBezTo>
                      <a:pt x="2412" y="134"/>
                      <a:pt x="2269" y="1"/>
                      <a:pt x="2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7" name="Google Shape;1314;p41">
                <a:extLst>
                  <a:ext uri="{FF2B5EF4-FFF2-40B4-BE49-F238E27FC236}">
                    <a16:creationId xmlns:a16="http://schemas.microsoft.com/office/drawing/2014/main" id="{94956EA3-25CA-C864-79E2-E03B1C3B2931}"/>
                  </a:ext>
                </a:extLst>
              </p:cNvPr>
              <p:cNvSpPr/>
              <p:nvPr/>
            </p:nvSpPr>
            <p:spPr>
              <a:xfrm>
                <a:off x="-3419775" y="3267350"/>
                <a:ext cx="52225" cy="103725"/>
              </a:xfrm>
              <a:custGeom>
                <a:avLst/>
                <a:gdLst/>
                <a:ahLst/>
                <a:cxnLst/>
                <a:rect l="l" t="t" r="r" b="b"/>
                <a:pathLst>
                  <a:path w="2089" h="4149" extrusionOk="0">
                    <a:moveTo>
                      <a:pt x="273" y="0"/>
                    </a:moveTo>
                    <a:cubicBezTo>
                      <a:pt x="211" y="0"/>
                      <a:pt x="148" y="26"/>
                      <a:pt x="101" y="84"/>
                    </a:cubicBezTo>
                    <a:cubicBezTo>
                      <a:pt x="1" y="1052"/>
                      <a:pt x="1035" y="3253"/>
                      <a:pt x="1602" y="4054"/>
                    </a:cubicBezTo>
                    <a:cubicBezTo>
                      <a:pt x="1649" y="4120"/>
                      <a:pt x="1711" y="4148"/>
                      <a:pt x="1774" y="4148"/>
                    </a:cubicBezTo>
                    <a:cubicBezTo>
                      <a:pt x="1933" y="4148"/>
                      <a:pt x="2089" y="3960"/>
                      <a:pt x="1969" y="3720"/>
                    </a:cubicBezTo>
                    <a:cubicBezTo>
                      <a:pt x="1769" y="3520"/>
                      <a:pt x="1635" y="3220"/>
                      <a:pt x="1468" y="2920"/>
                    </a:cubicBezTo>
                    <a:cubicBezTo>
                      <a:pt x="1068" y="2053"/>
                      <a:pt x="735" y="1185"/>
                      <a:pt x="501" y="218"/>
                    </a:cubicBezTo>
                    <a:cubicBezTo>
                      <a:pt x="501" y="88"/>
                      <a:pt x="389" y="0"/>
                      <a:pt x="2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8" name="Google Shape;1315;p41">
                <a:extLst>
                  <a:ext uri="{FF2B5EF4-FFF2-40B4-BE49-F238E27FC236}">
                    <a16:creationId xmlns:a16="http://schemas.microsoft.com/office/drawing/2014/main" id="{FBBA74FD-2FA5-3453-3D62-9103EB3DE3C7}"/>
                  </a:ext>
                </a:extLst>
              </p:cNvPr>
              <p:cNvSpPr/>
              <p:nvPr/>
            </p:nvSpPr>
            <p:spPr>
              <a:xfrm>
                <a:off x="-3460200" y="3352725"/>
                <a:ext cx="296725" cy="205050"/>
              </a:xfrm>
              <a:custGeom>
                <a:avLst/>
                <a:gdLst/>
                <a:ahLst/>
                <a:cxnLst/>
                <a:rect l="l" t="t" r="r" b="b"/>
                <a:pathLst>
                  <a:path w="11869" h="8202" extrusionOk="0">
                    <a:moveTo>
                      <a:pt x="5948" y="1"/>
                    </a:moveTo>
                    <a:cubicBezTo>
                      <a:pt x="581" y="1"/>
                      <a:pt x="1" y="7927"/>
                      <a:pt x="5921" y="8178"/>
                    </a:cubicBezTo>
                    <a:cubicBezTo>
                      <a:pt x="6071" y="8193"/>
                      <a:pt x="6218" y="8201"/>
                      <a:pt x="6361" y="8201"/>
                    </a:cubicBezTo>
                    <a:cubicBezTo>
                      <a:pt x="10769" y="8201"/>
                      <a:pt x="11868" y="978"/>
                      <a:pt x="7055" y="105"/>
                    </a:cubicBezTo>
                    <a:cubicBezTo>
                      <a:pt x="6666" y="34"/>
                      <a:pt x="6297" y="1"/>
                      <a:pt x="59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" name="Google Shape;1316;p41">
                <a:extLst>
                  <a:ext uri="{FF2B5EF4-FFF2-40B4-BE49-F238E27FC236}">
                    <a16:creationId xmlns:a16="http://schemas.microsoft.com/office/drawing/2014/main" id="{4239295E-3CF0-6559-2EF0-9A6EEF26A044}"/>
                  </a:ext>
                </a:extLst>
              </p:cNvPr>
              <p:cNvSpPr/>
              <p:nvPr/>
            </p:nvSpPr>
            <p:spPr>
              <a:xfrm rot="-5400000">
                <a:off x="-3342187" y="3466125"/>
                <a:ext cx="297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1005" extrusionOk="0">
                    <a:moveTo>
                      <a:pt x="541" y="0"/>
                    </a:moveTo>
                    <a:cubicBezTo>
                      <a:pt x="1" y="0"/>
                      <a:pt x="10" y="1002"/>
                      <a:pt x="568" y="1002"/>
                    </a:cubicBezTo>
                    <a:cubicBezTo>
                      <a:pt x="586" y="1004"/>
                      <a:pt x="604" y="1005"/>
                      <a:pt x="622" y="1005"/>
                    </a:cubicBezTo>
                    <a:cubicBezTo>
                      <a:pt x="1188" y="1005"/>
                      <a:pt x="1120" y="0"/>
                      <a:pt x="593" y="0"/>
                    </a:cubicBezTo>
                    <a:cubicBezTo>
                      <a:pt x="584" y="0"/>
                      <a:pt x="576" y="0"/>
                      <a:pt x="568" y="1"/>
                    </a:cubicBezTo>
                    <a:cubicBezTo>
                      <a:pt x="559" y="0"/>
                      <a:pt x="550" y="0"/>
                      <a:pt x="5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0" name="Google Shape;1317;p41">
                <a:extLst>
                  <a:ext uri="{FF2B5EF4-FFF2-40B4-BE49-F238E27FC236}">
                    <a16:creationId xmlns:a16="http://schemas.microsoft.com/office/drawing/2014/main" id="{243BF1AA-59F8-B561-888B-020E74BFB2C3}"/>
                  </a:ext>
                </a:extLst>
              </p:cNvPr>
              <p:cNvSpPr/>
              <p:nvPr/>
            </p:nvSpPr>
            <p:spPr>
              <a:xfrm rot="-5400000">
                <a:off x="-3345875" y="3412313"/>
                <a:ext cx="3050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1009" extrusionOk="0">
                    <a:moveTo>
                      <a:pt x="573" y="1"/>
                    </a:moveTo>
                    <a:cubicBezTo>
                      <a:pt x="1" y="1"/>
                      <a:pt x="10" y="1002"/>
                      <a:pt x="601" y="1002"/>
                    </a:cubicBezTo>
                    <a:cubicBezTo>
                      <a:pt x="628" y="1007"/>
                      <a:pt x="653" y="1009"/>
                      <a:pt x="678" y="1009"/>
                    </a:cubicBezTo>
                    <a:cubicBezTo>
                      <a:pt x="1220" y="1009"/>
                      <a:pt x="1146" y="1"/>
                      <a:pt x="625" y="1"/>
                    </a:cubicBezTo>
                    <a:cubicBezTo>
                      <a:pt x="617" y="1"/>
                      <a:pt x="609" y="1"/>
                      <a:pt x="601" y="2"/>
                    </a:cubicBezTo>
                    <a:cubicBezTo>
                      <a:pt x="591" y="1"/>
                      <a:pt x="582" y="1"/>
                      <a:pt x="5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1" name="Google Shape;1318;p41">
                <a:extLst>
                  <a:ext uri="{FF2B5EF4-FFF2-40B4-BE49-F238E27FC236}">
                    <a16:creationId xmlns:a16="http://schemas.microsoft.com/office/drawing/2014/main" id="{C648C3DD-6B22-BF35-0781-6C255DF3CE19}"/>
                  </a:ext>
                </a:extLst>
              </p:cNvPr>
              <p:cNvSpPr/>
              <p:nvPr/>
            </p:nvSpPr>
            <p:spPr>
              <a:xfrm rot="-5400000">
                <a:off x="-3316125" y="3436413"/>
                <a:ext cx="48275" cy="293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172" extrusionOk="0">
                    <a:moveTo>
                      <a:pt x="1519" y="1"/>
                    </a:moveTo>
                    <a:cubicBezTo>
                      <a:pt x="1213" y="1"/>
                      <a:pt x="1320" y="610"/>
                      <a:pt x="1035" y="706"/>
                    </a:cubicBezTo>
                    <a:cubicBezTo>
                      <a:pt x="1000" y="727"/>
                      <a:pt x="965" y="736"/>
                      <a:pt x="931" y="736"/>
                    </a:cubicBezTo>
                    <a:cubicBezTo>
                      <a:pt x="804" y="736"/>
                      <a:pt x="694" y="604"/>
                      <a:pt x="668" y="472"/>
                    </a:cubicBezTo>
                    <a:cubicBezTo>
                      <a:pt x="634" y="339"/>
                      <a:pt x="634" y="139"/>
                      <a:pt x="401" y="139"/>
                    </a:cubicBezTo>
                    <a:cubicBezTo>
                      <a:pt x="0" y="172"/>
                      <a:pt x="334" y="939"/>
                      <a:pt x="568" y="1039"/>
                    </a:cubicBezTo>
                    <a:cubicBezTo>
                      <a:pt x="688" y="1132"/>
                      <a:pt x="807" y="1171"/>
                      <a:pt x="920" y="1171"/>
                    </a:cubicBezTo>
                    <a:cubicBezTo>
                      <a:pt x="1500" y="1171"/>
                      <a:pt x="1931" y="145"/>
                      <a:pt x="1568" y="5"/>
                    </a:cubicBezTo>
                    <a:cubicBezTo>
                      <a:pt x="1551" y="2"/>
                      <a:pt x="1535" y="1"/>
                      <a:pt x="15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8" name="Google Shape;1319;p41">
              <a:extLst>
                <a:ext uri="{FF2B5EF4-FFF2-40B4-BE49-F238E27FC236}">
                  <a16:creationId xmlns:a16="http://schemas.microsoft.com/office/drawing/2014/main" id="{71AE1CFD-6DEE-CB22-EBC1-B609E82B5637}"/>
                </a:ext>
              </a:extLst>
            </p:cNvPr>
            <p:cNvSpPr txBox="1"/>
            <p:nvPr/>
          </p:nvSpPr>
          <p:spPr>
            <a:xfrm>
              <a:off x="5763981" y="996801"/>
              <a:ext cx="2100630" cy="299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Kết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luận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0412183"/>
      </p:ext>
    </p:extLst>
  </p:cSld>
  <p:clrMapOvr>
    <a:masterClrMapping/>
  </p:clrMapOvr>
  <p:transition spd="slow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935498A0-8BB1-135D-804E-CC1A37BF61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94695" y="2239890"/>
            <a:ext cx="5081497" cy="309331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pSp>
        <p:nvGrpSpPr>
          <p:cNvPr id="1948" name="Google Shape;1948;p55"/>
          <p:cNvGrpSpPr/>
          <p:nvPr/>
        </p:nvGrpSpPr>
        <p:grpSpPr>
          <a:xfrm>
            <a:off x="3020684" y="943071"/>
            <a:ext cx="9427990" cy="1230792"/>
            <a:chOff x="-3604900" y="664250"/>
            <a:chExt cx="1792125" cy="411150"/>
          </a:xfrm>
        </p:grpSpPr>
        <p:sp>
          <p:nvSpPr>
            <p:cNvPr id="1949" name="Google Shape;1949;p55"/>
            <p:cNvSpPr/>
            <p:nvPr/>
          </p:nvSpPr>
          <p:spPr>
            <a:xfrm>
              <a:off x="-3604900" y="664250"/>
              <a:ext cx="1792125" cy="411150"/>
            </a:xfrm>
            <a:custGeom>
              <a:avLst/>
              <a:gdLst/>
              <a:ahLst/>
              <a:cxnLst/>
              <a:rect l="l" t="t" r="r" b="b"/>
              <a:pathLst>
                <a:path w="71685" h="16446" extrusionOk="0">
                  <a:moveTo>
                    <a:pt x="2669" y="1"/>
                  </a:moveTo>
                  <a:cubicBezTo>
                    <a:pt x="1201" y="1"/>
                    <a:pt x="0" y="1235"/>
                    <a:pt x="0" y="2669"/>
                  </a:cubicBezTo>
                  <a:lnTo>
                    <a:pt x="0" y="8240"/>
                  </a:lnTo>
                  <a:lnTo>
                    <a:pt x="0" y="13777"/>
                  </a:lnTo>
                  <a:cubicBezTo>
                    <a:pt x="0" y="15245"/>
                    <a:pt x="1201" y="16446"/>
                    <a:pt x="2669" y="16446"/>
                  </a:cubicBezTo>
                  <a:lnTo>
                    <a:pt x="71685" y="16446"/>
                  </a:lnTo>
                  <a:lnTo>
                    <a:pt x="65881" y="8240"/>
                  </a:lnTo>
                  <a:lnTo>
                    <a:pt x="716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0" name="Google Shape;1950;p55"/>
            <p:cNvSpPr/>
            <p:nvPr/>
          </p:nvSpPr>
          <p:spPr>
            <a:xfrm>
              <a:off x="-3534850" y="705125"/>
              <a:ext cx="1632850" cy="329425"/>
            </a:xfrm>
            <a:custGeom>
              <a:avLst/>
              <a:gdLst/>
              <a:ahLst/>
              <a:cxnLst/>
              <a:rect l="l" t="t" r="r" b="b"/>
              <a:pathLst>
                <a:path w="65314" h="13177" fill="none" extrusionOk="0">
                  <a:moveTo>
                    <a:pt x="0" y="13176"/>
                  </a:moveTo>
                  <a:lnTo>
                    <a:pt x="65314" y="13176"/>
                  </a:lnTo>
                  <a:lnTo>
                    <a:pt x="60077" y="6605"/>
                  </a:lnTo>
                  <a:lnTo>
                    <a:pt x="65314" y="0"/>
                  </a:lnTo>
                  <a:lnTo>
                    <a:pt x="0" y="0"/>
                  </a:lnTo>
                  <a:lnTo>
                    <a:pt x="0" y="6605"/>
                  </a:lnTo>
                  <a:close/>
                </a:path>
              </a:pathLst>
            </a:custGeom>
            <a:noFill/>
            <a:ln w="10850" cap="rnd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1" name="Google Shape;1951;p55"/>
            <p:cNvSpPr/>
            <p:nvPr/>
          </p:nvSpPr>
          <p:spPr>
            <a:xfrm>
              <a:off x="-3459325" y="756025"/>
              <a:ext cx="251400" cy="200650"/>
            </a:xfrm>
            <a:custGeom>
              <a:avLst/>
              <a:gdLst/>
              <a:ahLst/>
              <a:cxnLst/>
              <a:rect l="l" t="t" r="r" b="b"/>
              <a:pathLst>
                <a:path w="10056" h="8026" extrusionOk="0">
                  <a:moveTo>
                    <a:pt x="5175" y="0"/>
                  </a:moveTo>
                  <a:cubicBezTo>
                    <a:pt x="4512" y="0"/>
                    <a:pt x="3646" y="2534"/>
                    <a:pt x="3417" y="2934"/>
                  </a:cubicBezTo>
                  <a:cubicBezTo>
                    <a:pt x="3161" y="2921"/>
                    <a:pt x="2919" y="2914"/>
                    <a:pt x="2694" y="2914"/>
                  </a:cubicBezTo>
                  <a:cubicBezTo>
                    <a:pt x="687" y="2914"/>
                    <a:pt x="1" y="3470"/>
                    <a:pt x="2550" y="4969"/>
                  </a:cubicBezTo>
                  <a:cubicBezTo>
                    <a:pt x="2261" y="6939"/>
                    <a:pt x="2314" y="7871"/>
                    <a:pt x="2780" y="7871"/>
                  </a:cubicBezTo>
                  <a:cubicBezTo>
                    <a:pt x="3173" y="7871"/>
                    <a:pt x="3861" y="7205"/>
                    <a:pt x="4885" y="5936"/>
                  </a:cubicBezTo>
                  <a:cubicBezTo>
                    <a:pt x="5319" y="6503"/>
                    <a:pt x="5752" y="7104"/>
                    <a:pt x="6253" y="7638"/>
                  </a:cubicBezTo>
                  <a:cubicBezTo>
                    <a:pt x="6569" y="7911"/>
                    <a:pt x="6797" y="8025"/>
                    <a:pt x="6959" y="8025"/>
                  </a:cubicBezTo>
                  <a:cubicBezTo>
                    <a:pt x="7683" y="8025"/>
                    <a:pt x="7056" y="5727"/>
                    <a:pt x="6920" y="5236"/>
                  </a:cubicBezTo>
                  <a:cubicBezTo>
                    <a:pt x="7353" y="4836"/>
                    <a:pt x="10055" y="2834"/>
                    <a:pt x="8354" y="2667"/>
                  </a:cubicBezTo>
                  <a:cubicBezTo>
                    <a:pt x="7754" y="2667"/>
                    <a:pt x="7129" y="2741"/>
                    <a:pt x="6521" y="2741"/>
                  </a:cubicBezTo>
                  <a:cubicBezTo>
                    <a:pt x="6420" y="2741"/>
                    <a:pt x="6319" y="2739"/>
                    <a:pt x="6219" y="2734"/>
                  </a:cubicBezTo>
                  <a:cubicBezTo>
                    <a:pt x="5986" y="1900"/>
                    <a:pt x="5886" y="1000"/>
                    <a:pt x="5485" y="232"/>
                  </a:cubicBezTo>
                  <a:cubicBezTo>
                    <a:pt x="5390" y="71"/>
                    <a:pt x="5286" y="0"/>
                    <a:pt x="51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952" name="Google Shape;1952;p55"/>
          <p:cNvGrpSpPr/>
          <p:nvPr/>
        </p:nvGrpSpPr>
        <p:grpSpPr>
          <a:xfrm>
            <a:off x="2372224" y="775663"/>
            <a:ext cx="1404400" cy="1398200"/>
            <a:chOff x="8096775" y="3090975"/>
            <a:chExt cx="702200" cy="699100"/>
          </a:xfrm>
        </p:grpSpPr>
        <p:sp>
          <p:nvSpPr>
            <p:cNvPr id="1953" name="Google Shape;1953;p55"/>
            <p:cNvSpPr/>
            <p:nvPr/>
          </p:nvSpPr>
          <p:spPr>
            <a:xfrm>
              <a:off x="8096775" y="3090975"/>
              <a:ext cx="702200" cy="699100"/>
            </a:xfrm>
            <a:custGeom>
              <a:avLst/>
              <a:gdLst/>
              <a:ahLst/>
              <a:cxnLst/>
              <a:rect l="l" t="t" r="r" b="b"/>
              <a:pathLst>
                <a:path w="28088" h="27964" extrusionOk="0">
                  <a:moveTo>
                    <a:pt x="12400" y="1"/>
                  </a:moveTo>
                  <a:cubicBezTo>
                    <a:pt x="11110" y="1"/>
                    <a:pt x="9780" y="477"/>
                    <a:pt x="8741" y="1335"/>
                  </a:cubicBezTo>
                  <a:cubicBezTo>
                    <a:pt x="7506" y="2336"/>
                    <a:pt x="6806" y="3737"/>
                    <a:pt x="6672" y="5271"/>
                  </a:cubicBezTo>
                  <a:cubicBezTo>
                    <a:pt x="6572" y="5271"/>
                    <a:pt x="6439" y="5238"/>
                    <a:pt x="6305" y="5238"/>
                  </a:cubicBezTo>
                  <a:cubicBezTo>
                    <a:pt x="6139" y="5221"/>
                    <a:pt x="5972" y="5213"/>
                    <a:pt x="5805" y="5213"/>
                  </a:cubicBezTo>
                  <a:cubicBezTo>
                    <a:pt x="5305" y="5213"/>
                    <a:pt x="4804" y="5288"/>
                    <a:pt x="4304" y="5438"/>
                  </a:cubicBezTo>
                  <a:cubicBezTo>
                    <a:pt x="3137" y="5772"/>
                    <a:pt x="2102" y="6572"/>
                    <a:pt x="1335" y="7606"/>
                  </a:cubicBezTo>
                  <a:cubicBezTo>
                    <a:pt x="468" y="8841"/>
                    <a:pt x="134" y="10408"/>
                    <a:pt x="435" y="11776"/>
                  </a:cubicBezTo>
                  <a:cubicBezTo>
                    <a:pt x="601" y="12643"/>
                    <a:pt x="1102" y="13778"/>
                    <a:pt x="2169" y="14678"/>
                  </a:cubicBezTo>
                  <a:cubicBezTo>
                    <a:pt x="1769" y="15012"/>
                    <a:pt x="1435" y="15445"/>
                    <a:pt x="1168" y="15912"/>
                  </a:cubicBezTo>
                  <a:cubicBezTo>
                    <a:pt x="1" y="18081"/>
                    <a:pt x="1068" y="20649"/>
                    <a:pt x="2670" y="22084"/>
                  </a:cubicBezTo>
                  <a:cubicBezTo>
                    <a:pt x="3604" y="22851"/>
                    <a:pt x="4771" y="23351"/>
                    <a:pt x="5905" y="23451"/>
                  </a:cubicBezTo>
                  <a:cubicBezTo>
                    <a:pt x="6031" y="23459"/>
                    <a:pt x="6157" y="23463"/>
                    <a:pt x="6283" y="23463"/>
                  </a:cubicBezTo>
                  <a:cubicBezTo>
                    <a:pt x="6691" y="23463"/>
                    <a:pt x="7099" y="23420"/>
                    <a:pt x="7506" y="23318"/>
                  </a:cubicBezTo>
                  <a:cubicBezTo>
                    <a:pt x="7573" y="24619"/>
                    <a:pt x="8073" y="25786"/>
                    <a:pt x="8974" y="26620"/>
                  </a:cubicBezTo>
                  <a:cubicBezTo>
                    <a:pt x="9937" y="27505"/>
                    <a:pt x="11226" y="27964"/>
                    <a:pt x="12538" y="27964"/>
                  </a:cubicBezTo>
                  <a:cubicBezTo>
                    <a:pt x="12907" y="27964"/>
                    <a:pt x="13278" y="27928"/>
                    <a:pt x="13644" y="27854"/>
                  </a:cubicBezTo>
                  <a:cubicBezTo>
                    <a:pt x="13944" y="27788"/>
                    <a:pt x="14211" y="27688"/>
                    <a:pt x="14478" y="27654"/>
                  </a:cubicBezTo>
                  <a:cubicBezTo>
                    <a:pt x="15746" y="27187"/>
                    <a:pt x="16646" y="26320"/>
                    <a:pt x="17247" y="25186"/>
                  </a:cubicBezTo>
                  <a:cubicBezTo>
                    <a:pt x="18056" y="25779"/>
                    <a:pt x="18975" y="26068"/>
                    <a:pt x="19950" y="26068"/>
                  </a:cubicBezTo>
                  <a:cubicBezTo>
                    <a:pt x="20180" y="26068"/>
                    <a:pt x="20413" y="26051"/>
                    <a:pt x="20649" y="26020"/>
                  </a:cubicBezTo>
                  <a:cubicBezTo>
                    <a:pt x="22784" y="25753"/>
                    <a:pt x="24752" y="24152"/>
                    <a:pt x="25419" y="22117"/>
                  </a:cubicBezTo>
                  <a:cubicBezTo>
                    <a:pt x="25819" y="20816"/>
                    <a:pt x="25686" y="19482"/>
                    <a:pt x="25086" y="18281"/>
                  </a:cubicBezTo>
                  <a:cubicBezTo>
                    <a:pt x="26620" y="17514"/>
                    <a:pt x="27621" y="16079"/>
                    <a:pt x="27821" y="14144"/>
                  </a:cubicBezTo>
                  <a:cubicBezTo>
                    <a:pt x="28088" y="11509"/>
                    <a:pt x="26653" y="9141"/>
                    <a:pt x="24285" y="8407"/>
                  </a:cubicBezTo>
                  <a:cubicBezTo>
                    <a:pt x="24252" y="8340"/>
                    <a:pt x="24252" y="8340"/>
                    <a:pt x="24185" y="8340"/>
                  </a:cubicBezTo>
                  <a:cubicBezTo>
                    <a:pt x="24685" y="6406"/>
                    <a:pt x="23751" y="4471"/>
                    <a:pt x="22183" y="3337"/>
                  </a:cubicBezTo>
                  <a:cubicBezTo>
                    <a:pt x="21303" y="2711"/>
                    <a:pt x="20228" y="2337"/>
                    <a:pt x="19145" y="2337"/>
                  </a:cubicBezTo>
                  <a:cubicBezTo>
                    <a:pt x="18383" y="2337"/>
                    <a:pt x="17616" y="2523"/>
                    <a:pt x="16913" y="2936"/>
                  </a:cubicBezTo>
                  <a:cubicBezTo>
                    <a:pt x="16346" y="1669"/>
                    <a:pt x="15412" y="802"/>
                    <a:pt x="14178" y="335"/>
                  </a:cubicBezTo>
                  <a:cubicBezTo>
                    <a:pt x="13618" y="109"/>
                    <a:pt x="13013" y="1"/>
                    <a:pt x="124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4" name="Google Shape;1954;p55"/>
            <p:cNvSpPr/>
            <p:nvPr/>
          </p:nvSpPr>
          <p:spPr>
            <a:xfrm>
              <a:off x="8153500" y="3144900"/>
              <a:ext cx="615450" cy="592475"/>
            </a:xfrm>
            <a:custGeom>
              <a:avLst/>
              <a:gdLst/>
              <a:ahLst/>
              <a:cxnLst/>
              <a:rect l="l" t="t" r="r" b="b"/>
              <a:pathLst>
                <a:path w="24618" h="23699" extrusionOk="0">
                  <a:moveTo>
                    <a:pt x="10306" y="0"/>
                  </a:moveTo>
                  <a:cubicBezTo>
                    <a:pt x="7991" y="0"/>
                    <a:pt x="5555" y="2059"/>
                    <a:pt x="6138" y="5283"/>
                  </a:cubicBezTo>
                  <a:cubicBezTo>
                    <a:pt x="6071" y="5149"/>
                    <a:pt x="5437" y="5016"/>
                    <a:pt x="5337" y="4982"/>
                  </a:cubicBezTo>
                  <a:cubicBezTo>
                    <a:pt x="5104" y="4949"/>
                    <a:pt x="4804" y="4916"/>
                    <a:pt x="4537" y="4849"/>
                  </a:cubicBezTo>
                  <a:cubicBezTo>
                    <a:pt x="4470" y="4845"/>
                    <a:pt x="4403" y="4842"/>
                    <a:pt x="4336" y="4842"/>
                  </a:cubicBezTo>
                  <a:cubicBezTo>
                    <a:pt x="3904" y="4842"/>
                    <a:pt x="3478" y="4929"/>
                    <a:pt x="3102" y="5016"/>
                  </a:cubicBezTo>
                  <a:cubicBezTo>
                    <a:pt x="2202" y="5283"/>
                    <a:pt x="1468" y="5850"/>
                    <a:pt x="934" y="6617"/>
                  </a:cubicBezTo>
                  <a:cubicBezTo>
                    <a:pt x="334" y="7451"/>
                    <a:pt x="0" y="8585"/>
                    <a:pt x="234" y="9619"/>
                  </a:cubicBezTo>
                  <a:cubicBezTo>
                    <a:pt x="701" y="11854"/>
                    <a:pt x="2802" y="12454"/>
                    <a:pt x="2902" y="12521"/>
                  </a:cubicBezTo>
                  <a:cubicBezTo>
                    <a:pt x="2635" y="12821"/>
                    <a:pt x="2135" y="12955"/>
                    <a:pt x="1768" y="13188"/>
                  </a:cubicBezTo>
                  <a:cubicBezTo>
                    <a:pt x="1368" y="13455"/>
                    <a:pt x="1034" y="13755"/>
                    <a:pt x="834" y="14156"/>
                  </a:cubicBezTo>
                  <a:cubicBezTo>
                    <a:pt x="0" y="15657"/>
                    <a:pt x="767" y="17491"/>
                    <a:pt x="1968" y="18525"/>
                  </a:cubicBezTo>
                  <a:cubicBezTo>
                    <a:pt x="2635" y="19093"/>
                    <a:pt x="3436" y="19459"/>
                    <a:pt x="4303" y="19526"/>
                  </a:cubicBezTo>
                  <a:cubicBezTo>
                    <a:pt x="4398" y="19541"/>
                    <a:pt x="4495" y="19547"/>
                    <a:pt x="4593" y="19547"/>
                  </a:cubicBezTo>
                  <a:cubicBezTo>
                    <a:pt x="4942" y="19547"/>
                    <a:pt x="5306" y="19464"/>
                    <a:pt x="5671" y="19359"/>
                  </a:cubicBezTo>
                  <a:cubicBezTo>
                    <a:pt x="5938" y="19293"/>
                    <a:pt x="6171" y="19193"/>
                    <a:pt x="6371" y="19093"/>
                  </a:cubicBezTo>
                  <a:cubicBezTo>
                    <a:pt x="6500" y="19028"/>
                    <a:pt x="6970" y="18840"/>
                    <a:pt x="7033" y="18677"/>
                  </a:cubicBezTo>
                  <a:lnTo>
                    <a:pt x="7033" y="18677"/>
                  </a:lnTo>
                  <a:cubicBezTo>
                    <a:pt x="6072" y="21955"/>
                    <a:pt x="8192" y="23699"/>
                    <a:pt x="10376" y="23699"/>
                  </a:cubicBezTo>
                  <a:cubicBezTo>
                    <a:pt x="12160" y="23699"/>
                    <a:pt x="13986" y="22535"/>
                    <a:pt x="14210" y="20093"/>
                  </a:cubicBezTo>
                  <a:cubicBezTo>
                    <a:pt x="15057" y="21382"/>
                    <a:pt x="16184" y="21906"/>
                    <a:pt x="17297" y="21906"/>
                  </a:cubicBezTo>
                  <a:cubicBezTo>
                    <a:pt x="20304" y="21906"/>
                    <a:pt x="23209" y="18078"/>
                    <a:pt x="20215" y="15156"/>
                  </a:cubicBezTo>
                  <a:cubicBezTo>
                    <a:pt x="24351" y="14756"/>
                    <a:pt x="24618" y="8785"/>
                    <a:pt x="20982" y="7618"/>
                  </a:cubicBezTo>
                  <a:cubicBezTo>
                    <a:pt x="20720" y="7543"/>
                    <a:pt x="20457" y="7499"/>
                    <a:pt x="20201" y="7499"/>
                  </a:cubicBezTo>
                  <a:cubicBezTo>
                    <a:pt x="20001" y="7499"/>
                    <a:pt x="19804" y="7526"/>
                    <a:pt x="19614" y="7584"/>
                  </a:cubicBezTo>
                  <a:cubicBezTo>
                    <a:pt x="21453" y="4972"/>
                    <a:pt x="19011" y="2114"/>
                    <a:pt x="16538" y="2114"/>
                  </a:cubicBezTo>
                  <a:cubicBezTo>
                    <a:pt x="15601" y="2114"/>
                    <a:pt x="14659" y="2525"/>
                    <a:pt x="13944" y="3515"/>
                  </a:cubicBezTo>
                  <a:cubicBezTo>
                    <a:pt x="13567" y="1061"/>
                    <a:pt x="11968" y="0"/>
                    <a:pt x="10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5" name="Google Shape;1955;p55"/>
            <p:cNvSpPr/>
            <p:nvPr/>
          </p:nvSpPr>
          <p:spPr>
            <a:xfrm>
              <a:off x="8233025" y="3445400"/>
              <a:ext cx="112250" cy="19300"/>
            </a:xfrm>
            <a:custGeom>
              <a:avLst/>
              <a:gdLst/>
              <a:ahLst/>
              <a:cxnLst/>
              <a:rect l="l" t="t" r="r" b="b"/>
              <a:pathLst>
                <a:path w="4490" h="772" extrusionOk="0">
                  <a:moveTo>
                    <a:pt x="2478" y="0"/>
                  </a:moveTo>
                  <a:cubicBezTo>
                    <a:pt x="1638" y="0"/>
                    <a:pt x="776" y="124"/>
                    <a:pt x="88" y="468"/>
                  </a:cubicBezTo>
                  <a:cubicBezTo>
                    <a:pt x="1" y="695"/>
                    <a:pt x="110" y="771"/>
                    <a:pt x="351" y="771"/>
                  </a:cubicBezTo>
                  <a:cubicBezTo>
                    <a:pt x="839" y="771"/>
                    <a:pt x="1867" y="457"/>
                    <a:pt x="2883" y="457"/>
                  </a:cubicBezTo>
                  <a:cubicBezTo>
                    <a:pt x="3276" y="457"/>
                    <a:pt x="3667" y="504"/>
                    <a:pt x="4024" y="635"/>
                  </a:cubicBezTo>
                  <a:cubicBezTo>
                    <a:pt x="4059" y="652"/>
                    <a:pt x="4094" y="660"/>
                    <a:pt x="4127" y="660"/>
                  </a:cubicBezTo>
                  <a:cubicBezTo>
                    <a:pt x="4344" y="660"/>
                    <a:pt x="4490" y="321"/>
                    <a:pt x="4258" y="234"/>
                  </a:cubicBezTo>
                  <a:cubicBezTo>
                    <a:pt x="4024" y="134"/>
                    <a:pt x="3791" y="101"/>
                    <a:pt x="3591" y="68"/>
                  </a:cubicBezTo>
                  <a:cubicBezTo>
                    <a:pt x="3237" y="26"/>
                    <a:pt x="2860" y="0"/>
                    <a:pt x="24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6" name="Google Shape;1956;p55"/>
            <p:cNvSpPr/>
            <p:nvPr/>
          </p:nvSpPr>
          <p:spPr>
            <a:xfrm>
              <a:off x="8323625" y="3524850"/>
              <a:ext cx="67350" cy="86825"/>
            </a:xfrm>
            <a:custGeom>
              <a:avLst/>
              <a:gdLst/>
              <a:ahLst/>
              <a:cxnLst/>
              <a:rect l="l" t="t" r="r" b="b"/>
              <a:pathLst>
                <a:path w="2694" h="3473" extrusionOk="0">
                  <a:moveTo>
                    <a:pt x="2140" y="1"/>
                  </a:moveTo>
                  <a:cubicBezTo>
                    <a:pt x="2079" y="1"/>
                    <a:pt x="2001" y="19"/>
                    <a:pt x="1901" y="58"/>
                  </a:cubicBezTo>
                  <a:cubicBezTo>
                    <a:pt x="1501" y="959"/>
                    <a:pt x="1068" y="1926"/>
                    <a:pt x="467" y="2727"/>
                  </a:cubicBezTo>
                  <a:cubicBezTo>
                    <a:pt x="367" y="2894"/>
                    <a:pt x="0" y="3161"/>
                    <a:pt x="234" y="3428"/>
                  </a:cubicBezTo>
                  <a:cubicBezTo>
                    <a:pt x="276" y="3458"/>
                    <a:pt x="321" y="3472"/>
                    <a:pt x="368" y="3472"/>
                  </a:cubicBezTo>
                  <a:cubicBezTo>
                    <a:pt x="825" y="3472"/>
                    <a:pt x="1426" y="2096"/>
                    <a:pt x="1668" y="1793"/>
                  </a:cubicBezTo>
                  <a:cubicBezTo>
                    <a:pt x="1788" y="1493"/>
                    <a:pt x="2694" y="1"/>
                    <a:pt x="21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7" name="Google Shape;1957;p55"/>
            <p:cNvSpPr/>
            <p:nvPr/>
          </p:nvSpPr>
          <p:spPr>
            <a:xfrm>
              <a:off x="8473725" y="3539125"/>
              <a:ext cx="50900" cy="106450"/>
            </a:xfrm>
            <a:custGeom>
              <a:avLst/>
              <a:gdLst/>
              <a:ahLst/>
              <a:cxnLst/>
              <a:rect l="l" t="t" r="r" b="b"/>
              <a:pathLst>
                <a:path w="2036" h="4258" extrusionOk="0">
                  <a:moveTo>
                    <a:pt x="389" y="0"/>
                  </a:moveTo>
                  <a:cubicBezTo>
                    <a:pt x="342" y="0"/>
                    <a:pt x="290" y="17"/>
                    <a:pt x="234" y="55"/>
                  </a:cubicBezTo>
                  <a:cubicBezTo>
                    <a:pt x="0" y="221"/>
                    <a:pt x="367" y="722"/>
                    <a:pt x="401" y="989"/>
                  </a:cubicBezTo>
                  <a:cubicBezTo>
                    <a:pt x="634" y="1589"/>
                    <a:pt x="801" y="2189"/>
                    <a:pt x="968" y="2790"/>
                  </a:cubicBezTo>
                  <a:cubicBezTo>
                    <a:pt x="1168" y="3157"/>
                    <a:pt x="968" y="4224"/>
                    <a:pt x="1401" y="4258"/>
                  </a:cubicBezTo>
                  <a:cubicBezTo>
                    <a:pt x="2035" y="4091"/>
                    <a:pt x="1135" y="1856"/>
                    <a:pt x="1034" y="1322"/>
                  </a:cubicBezTo>
                  <a:cubicBezTo>
                    <a:pt x="886" y="1056"/>
                    <a:pt x="765" y="0"/>
                    <a:pt x="3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8" name="Google Shape;1958;p55"/>
            <p:cNvSpPr/>
            <p:nvPr/>
          </p:nvSpPr>
          <p:spPr>
            <a:xfrm>
              <a:off x="8546125" y="3485050"/>
              <a:ext cx="114925" cy="45475"/>
            </a:xfrm>
            <a:custGeom>
              <a:avLst/>
              <a:gdLst/>
              <a:ahLst/>
              <a:cxnLst/>
              <a:rect l="l" t="t" r="r" b="b"/>
              <a:pathLst>
                <a:path w="4597" h="1819" extrusionOk="0">
                  <a:moveTo>
                    <a:pt x="313" y="1"/>
                  </a:moveTo>
                  <a:cubicBezTo>
                    <a:pt x="148" y="1"/>
                    <a:pt x="0" y="224"/>
                    <a:pt x="107" y="383"/>
                  </a:cubicBezTo>
                  <a:cubicBezTo>
                    <a:pt x="1207" y="1350"/>
                    <a:pt x="2775" y="1717"/>
                    <a:pt x="4243" y="1817"/>
                  </a:cubicBezTo>
                  <a:cubicBezTo>
                    <a:pt x="4251" y="1818"/>
                    <a:pt x="4260" y="1819"/>
                    <a:pt x="4268" y="1819"/>
                  </a:cubicBezTo>
                  <a:cubicBezTo>
                    <a:pt x="4516" y="1819"/>
                    <a:pt x="4597" y="1350"/>
                    <a:pt x="4209" y="1350"/>
                  </a:cubicBezTo>
                  <a:cubicBezTo>
                    <a:pt x="3976" y="1317"/>
                    <a:pt x="3709" y="1317"/>
                    <a:pt x="3476" y="1250"/>
                  </a:cubicBezTo>
                  <a:cubicBezTo>
                    <a:pt x="2408" y="1083"/>
                    <a:pt x="1307" y="750"/>
                    <a:pt x="440" y="49"/>
                  </a:cubicBezTo>
                  <a:cubicBezTo>
                    <a:pt x="399" y="15"/>
                    <a:pt x="356" y="1"/>
                    <a:pt x="3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9" name="Google Shape;1959;p55"/>
            <p:cNvSpPr/>
            <p:nvPr/>
          </p:nvSpPr>
          <p:spPr>
            <a:xfrm>
              <a:off x="8533775" y="3334625"/>
              <a:ext cx="107175" cy="58275"/>
            </a:xfrm>
            <a:custGeom>
              <a:avLst/>
              <a:gdLst/>
              <a:ahLst/>
              <a:cxnLst/>
              <a:rect l="l" t="t" r="r" b="b"/>
              <a:pathLst>
                <a:path w="4287" h="2331" extrusionOk="0">
                  <a:moveTo>
                    <a:pt x="3927" y="1"/>
                  </a:moveTo>
                  <a:cubicBezTo>
                    <a:pt x="3874" y="1"/>
                    <a:pt x="3820" y="19"/>
                    <a:pt x="3769" y="62"/>
                  </a:cubicBezTo>
                  <a:cubicBezTo>
                    <a:pt x="2969" y="763"/>
                    <a:pt x="2002" y="1196"/>
                    <a:pt x="1068" y="1596"/>
                  </a:cubicBezTo>
                  <a:cubicBezTo>
                    <a:pt x="734" y="1697"/>
                    <a:pt x="0" y="2063"/>
                    <a:pt x="601" y="2330"/>
                  </a:cubicBezTo>
                  <a:cubicBezTo>
                    <a:pt x="1801" y="1897"/>
                    <a:pt x="3102" y="1330"/>
                    <a:pt x="4103" y="429"/>
                  </a:cubicBezTo>
                  <a:cubicBezTo>
                    <a:pt x="4286" y="246"/>
                    <a:pt x="4120" y="1"/>
                    <a:pt x="39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0" name="Google Shape;1960;p55"/>
            <p:cNvSpPr/>
            <p:nvPr/>
          </p:nvSpPr>
          <p:spPr>
            <a:xfrm>
              <a:off x="8465375" y="3230250"/>
              <a:ext cx="43400" cy="110950"/>
            </a:xfrm>
            <a:custGeom>
              <a:avLst/>
              <a:gdLst/>
              <a:ahLst/>
              <a:cxnLst/>
              <a:rect l="l" t="t" r="r" b="b"/>
              <a:pathLst>
                <a:path w="1736" h="4438" extrusionOk="0">
                  <a:moveTo>
                    <a:pt x="1452" y="1"/>
                  </a:moveTo>
                  <a:cubicBezTo>
                    <a:pt x="1318" y="1"/>
                    <a:pt x="1185" y="101"/>
                    <a:pt x="1202" y="301"/>
                  </a:cubicBezTo>
                  <a:cubicBezTo>
                    <a:pt x="1168" y="1202"/>
                    <a:pt x="1002" y="2202"/>
                    <a:pt x="701" y="3070"/>
                  </a:cubicBezTo>
                  <a:cubicBezTo>
                    <a:pt x="701" y="3436"/>
                    <a:pt x="1" y="4270"/>
                    <a:pt x="501" y="4437"/>
                  </a:cubicBezTo>
                  <a:cubicBezTo>
                    <a:pt x="1202" y="4437"/>
                    <a:pt x="1735" y="935"/>
                    <a:pt x="1702" y="301"/>
                  </a:cubicBezTo>
                  <a:cubicBezTo>
                    <a:pt x="1719" y="101"/>
                    <a:pt x="1585" y="1"/>
                    <a:pt x="145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1" name="Google Shape;1961;p55"/>
            <p:cNvSpPr/>
            <p:nvPr/>
          </p:nvSpPr>
          <p:spPr>
            <a:xfrm>
              <a:off x="8301925" y="3274425"/>
              <a:ext cx="70575" cy="97925"/>
            </a:xfrm>
            <a:custGeom>
              <a:avLst/>
              <a:gdLst/>
              <a:ahLst/>
              <a:cxnLst/>
              <a:rect l="l" t="t" r="r" b="b"/>
              <a:pathLst>
                <a:path w="2823" h="3917" extrusionOk="0">
                  <a:moveTo>
                    <a:pt x="206" y="1"/>
                  </a:moveTo>
                  <a:cubicBezTo>
                    <a:pt x="118" y="1"/>
                    <a:pt x="31" y="43"/>
                    <a:pt x="1" y="135"/>
                  </a:cubicBezTo>
                  <a:cubicBezTo>
                    <a:pt x="68" y="1136"/>
                    <a:pt x="1569" y="3171"/>
                    <a:pt x="2336" y="3838"/>
                  </a:cubicBezTo>
                  <a:cubicBezTo>
                    <a:pt x="2383" y="3893"/>
                    <a:pt x="2437" y="3916"/>
                    <a:pt x="2490" y="3916"/>
                  </a:cubicBezTo>
                  <a:cubicBezTo>
                    <a:pt x="2663" y="3916"/>
                    <a:pt x="2822" y="3667"/>
                    <a:pt x="2669" y="3437"/>
                  </a:cubicBezTo>
                  <a:cubicBezTo>
                    <a:pt x="2403" y="3237"/>
                    <a:pt x="2202" y="2970"/>
                    <a:pt x="2002" y="2737"/>
                  </a:cubicBezTo>
                  <a:cubicBezTo>
                    <a:pt x="1368" y="1936"/>
                    <a:pt x="835" y="1102"/>
                    <a:pt x="434" y="168"/>
                  </a:cubicBezTo>
                  <a:cubicBezTo>
                    <a:pt x="416" y="60"/>
                    <a:pt x="310" y="1"/>
                    <a:pt x="2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2" name="Google Shape;1962;p55"/>
            <p:cNvSpPr/>
            <p:nvPr/>
          </p:nvSpPr>
          <p:spPr>
            <a:xfrm>
              <a:off x="8294900" y="3336150"/>
              <a:ext cx="295075" cy="213850"/>
            </a:xfrm>
            <a:custGeom>
              <a:avLst/>
              <a:gdLst/>
              <a:ahLst/>
              <a:cxnLst/>
              <a:rect l="l" t="t" r="r" b="b"/>
              <a:pathLst>
                <a:path w="11803" h="8554" extrusionOk="0">
                  <a:moveTo>
                    <a:pt x="6451" y="1"/>
                  </a:moveTo>
                  <a:cubicBezTo>
                    <a:pt x="6429" y="1"/>
                    <a:pt x="6408" y="1"/>
                    <a:pt x="6386" y="1"/>
                  </a:cubicBezTo>
                  <a:cubicBezTo>
                    <a:pt x="0" y="128"/>
                    <a:pt x="386" y="8553"/>
                    <a:pt x="5924" y="8553"/>
                  </a:cubicBezTo>
                  <a:cubicBezTo>
                    <a:pt x="6229" y="8553"/>
                    <a:pt x="6550" y="8528"/>
                    <a:pt x="6887" y="8474"/>
                  </a:cubicBezTo>
                  <a:cubicBezTo>
                    <a:pt x="11803" y="7975"/>
                    <a:pt x="11625" y="1"/>
                    <a:pt x="645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3" name="Google Shape;1963;p55"/>
            <p:cNvSpPr/>
            <p:nvPr/>
          </p:nvSpPr>
          <p:spPr>
            <a:xfrm>
              <a:off x="8396250" y="3409800"/>
              <a:ext cx="35325" cy="25900"/>
            </a:xfrm>
            <a:custGeom>
              <a:avLst/>
              <a:gdLst/>
              <a:ahLst/>
              <a:cxnLst/>
              <a:rect l="l" t="t" r="r" b="b"/>
              <a:pathLst>
                <a:path w="1413" h="1036" extrusionOk="0">
                  <a:moveTo>
                    <a:pt x="740" y="1"/>
                  </a:moveTo>
                  <a:cubicBezTo>
                    <a:pt x="695" y="1"/>
                    <a:pt x="648" y="8"/>
                    <a:pt x="598" y="24"/>
                  </a:cubicBezTo>
                  <a:cubicBezTo>
                    <a:pt x="0" y="55"/>
                    <a:pt x="203" y="1036"/>
                    <a:pt x="704" y="1036"/>
                  </a:cubicBezTo>
                  <a:cubicBezTo>
                    <a:pt x="734" y="1036"/>
                    <a:pt x="765" y="1032"/>
                    <a:pt x="798" y="1025"/>
                  </a:cubicBezTo>
                  <a:cubicBezTo>
                    <a:pt x="1412" y="994"/>
                    <a:pt x="1263" y="1"/>
                    <a:pt x="7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4" name="Google Shape;1964;p55"/>
            <p:cNvSpPr/>
            <p:nvPr/>
          </p:nvSpPr>
          <p:spPr>
            <a:xfrm>
              <a:off x="8451300" y="3394800"/>
              <a:ext cx="35300" cy="25900"/>
            </a:xfrm>
            <a:custGeom>
              <a:avLst/>
              <a:gdLst/>
              <a:ahLst/>
              <a:cxnLst/>
              <a:rect l="l" t="t" r="r" b="b"/>
              <a:pathLst>
                <a:path w="1412" h="1036" extrusionOk="0">
                  <a:moveTo>
                    <a:pt x="733" y="0"/>
                  </a:moveTo>
                  <a:cubicBezTo>
                    <a:pt x="690" y="0"/>
                    <a:pt x="645" y="8"/>
                    <a:pt x="597" y="23"/>
                  </a:cubicBezTo>
                  <a:cubicBezTo>
                    <a:pt x="1" y="86"/>
                    <a:pt x="202" y="1036"/>
                    <a:pt x="701" y="1036"/>
                  </a:cubicBezTo>
                  <a:cubicBezTo>
                    <a:pt x="732" y="1036"/>
                    <a:pt x="764" y="1032"/>
                    <a:pt x="797" y="1024"/>
                  </a:cubicBezTo>
                  <a:cubicBezTo>
                    <a:pt x="1412" y="993"/>
                    <a:pt x="1234" y="0"/>
                    <a:pt x="7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5" name="Google Shape;1965;p55"/>
            <p:cNvSpPr/>
            <p:nvPr/>
          </p:nvSpPr>
          <p:spPr>
            <a:xfrm>
              <a:off x="8423675" y="3435400"/>
              <a:ext cx="49425" cy="32475"/>
            </a:xfrm>
            <a:custGeom>
              <a:avLst/>
              <a:gdLst/>
              <a:ahLst/>
              <a:cxnLst/>
              <a:rect l="l" t="t" r="r" b="b"/>
              <a:pathLst>
                <a:path w="1977" h="1299" extrusionOk="0">
                  <a:moveTo>
                    <a:pt x="1502" y="1"/>
                  </a:moveTo>
                  <a:cubicBezTo>
                    <a:pt x="1135" y="1"/>
                    <a:pt x="1402" y="634"/>
                    <a:pt x="1135" y="834"/>
                  </a:cubicBezTo>
                  <a:cubicBezTo>
                    <a:pt x="1109" y="845"/>
                    <a:pt x="1082" y="850"/>
                    <a:pt x="1056" y="850"/>
                  </a:cubicBezTo>
                  <a:cubicBezTo>
                    <a:pt x="917" y="850"/>
                    <a:pt x="786" y="718"/>
                    <a:pt x="701" y="634"/>
                  </a:cubicBezTo>
                  <a:cubicBezTo>
                    <a:pt x="672" y="517"/>
                    <a:pt x="643" y="322"/>
                    <a:pt x="477" y="322"/>
                  </a:cubicBezTo>
                  <a:cubicBezTo>
                    <a:pt x="455" y="322"/>
                    <a:pt x="429" y="326"/>
                    <a:pt x="401" y="334"/>
                  </a:cubicBezTo>
                  <a:cubicBezTo>
                    <a:pt x="1" y="501"/>
                    <a:pt x="501" y="1168"/>
                    <a:pt x="802" y="1235"/>
                  </a:cubicBezTo>
                  <a:cubicBezTo>
                    <a:pt x="894" y="1279"/>
                    <a:pt x="981" y="1299"/>
                    <a:pt x="1062" y="1299"/>
                  </a:cubicBezTo>
                  <a:cubicBezTo>
                    <a:pt x="1713" y="1299"/>
                    <a:pt x="1977" y="30"/>
                    <a:pt x="15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" name="Google Shape;1331;p42">
            <a:extLst>
              <a:ext uri="{FF2B5EF4-FFF2-40B4-BE49-F238E27FC236}">
                <a16:creationId xmlns:a16="http://schemas.microsoft.com/office/drawing/2014/main" id="{90141BB5-DA3F-D67A-C4C8-9FCF22E4FBCE}"/>
              </a:ext>
            </a:extLst>
          </p:cNvPr>
          <p:cNvSpPr txBox="1"/>
          <p:nvPr/>
        </p:nvSpPr>
        <p:spPr>
          <a:xfrm>
            <a:off x="4964298" y="1110291"/>
            <a:ext cx="7315888" cy="884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56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ÓC THÔNG THÁI</a:t>
            </a:r>
            <a:endParaRPr kumimoji="0" sz="5600" b="1" i="0" u="none" strike="noStrike" kern="0" cap="none" spc="0" normalizeH="0" baseline="0" noProof="0" dirty="0">
              <a:ln>
                <a:noFill/>
              </a:ln>
              <a:solidFill>
                <a:srgbClr val="000092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64B7DE-5274-DD2A-120B-8B78EA8C1FAA}"/>
              </a:ext>
            </a:extLst>
          </p:cNvPr>
          <p:cNvSpPr txBox="1"/>
          <p:nvPr/>
        </p:nvSpPr>
        <p:spPr>
          <a:xfrm>
            <a:off x="1345268" y="2464313"/>
            <a:ext cx="9980458" cy="2360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5600" indent="38100" algn="just">
              <a:lnSpc>
                <a:spcPct val="142000"/>
              </a:lnSpc>
              <a:spcAft>
                <a:spcPts val="300"/>
              </a:spcAft>
            </a:pPr>
            <a:r>
              <a:rPr lang="en-US" sz="3600" b="1" dirty="0" err="1">
                <a:solidFill>
                  <a:srgbClr val="000092"/>
                </a:solidFill>
                <a:latin typeface="+mj-lt"/>
                <a:ea typeface="Arial" panose="020B0604020202020204" pitchFamily="34" charset="0"/>
              </a:rPr>
              <a:t>Câu</a:t>
            </a:r>
            <a:r>
              <a:rPr lang="en-US" sz="3600" b="1" dirty="0">
                <a:solidFill>
                  <a:srgbClr val="000092"/>
                </a:solidFill>
                <a:latin typeface="+mj-lt"/>
                <a:ea typeface="Arial" panose="020B0604020202020204" pitchFamily="34" charset="0"/>
              </a:rPr>
              <a:t> 1: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Xà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phòng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và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chất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giặt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rửa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tổng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hợp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đều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có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khả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năng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làm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sạch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bụi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bẩn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,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dẩu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mỡ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bám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trên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các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bể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mặt</a:t>
            </a:r>
            <a:r>
              <a:rPr lang="en-US" sz="3600" dirty="0">
                <a:solidFill>
                  <a:schemeClr val="bg2"/>
                </a:solidFill>
                <a:latin typeface="+mj-lt"/>
                <a:ea typeface="Arial" panose="020B0604020202020204" pitchFamily="34" charset="0"/>
              </a:rPr>
              <a:t>.</a:t>
            </a:r>
            <a:endParaRPr lang="en-US" sz="3600" dirty="0">
              <a:solidFill>
                <a:schemeClr val="bg2"/>
              </a:solidFill>
              <a:effectLst/>
              <a:latin typeface="+mj-lt"/>
              <a:ea typeface="Arial" panose="020B0604020202020204" pitchFamily="34" charset="0"/>
            </a:endParaRPr>
          </a:p>
        </p:txBody>
      </p:sp>
      <p:grpSp>
        <p:nvGrpSpPr>
          <p:cNvPr id="1932" name="Nhóm 1931">
            <a:extLst>
              <a:ext uri="{FF2B5EF4-FFF2-40B4-BE49-F238E27FC236}">
                <a16:creationId xmlns:a16="http://schemas.microsoft.com/office/drawing/2014/main" id="{BBE4B3C7-40D5-8D71-87EE-A91D5CAA3AD4}"/>
              </a:ext>
            </a:extLst>
          </p:cNvPr>
          <p:cNvGrpSpPr/>
          <p:nvPr/>
        </p:nvGrpSpPr>
        <p:grpSpPr>
          <a:xfrm>
            <a:off x="1754716" y="6796320"/>
            <a:ext cx="4304931" cy="1465824"/>
            <a:chOff x="1890172" y="4620022"/>
            <a:chExt cx="4304931" cy="1465824"/>
          </a:xfrm>
        </p:grpSpPr>
        <p:sp>
          <p:nvSpPr>
            <p:cNvPr id="14" name="Google Shape;1306;p41">
              <a:extLst>
                <a:ext uri="{FF2B5EF4-FFF2-40B4-BE49-F238E27FC236}">
                  <a16:creationId xmlns:a16="http://schemas.microsoft.com/office/drawing/2014/main" id="{21D1CBAF-D6E1-70EA-7733-5D1407D0EB40}"/>
                </a:ext>
              </a:extLst>
            </p:cNvPr>
            <p:cNvSpPr/>
            <p:nvPr/>
          </p:nvSpPr>
          <p:spPr>
            <a:xfrm rot="16200000">
              <a:off x="3189067" y="3321127"/>
              <a:ext cx="1465824" cy="4063614"/>
            </a:xfrm>
            <a:custGeom>
              <a:avLst/>
              <a:gdLst/>
              <a:ahLst/>
              <a:cxnLst/>
              <a:rect l="l" t="t" r="r" b="b"/>
              <a:pathLst>
                <a:path w="27855" h="78375" extrusionOk="0">
                  <a:moveTo>
                    <a:pt x="14056" y="1"/>
                  </a:moveTo>
                  <a:cubicBezTo>
                    <a:pt x="13150" y="1"/>
                    <a:pt x="12229" y="218"/>
                    <a:pt x="11409" y="652"/>
                  </a:cubicBezTo>
                  <a:cubicBezTo>
                    <a:pt x="10075" y="1353"/>
                    <a:pt x="9107" y="2520"/>
                    <a:pt x="8707" y="3988"/>
                  </a:cubicBezTo>
                  <a:cubicBezTo>
                    <a:pt x="8574" y="3954"/>
                    <a:pt x="8507" y="3921"/>
                    <a:pt x="8373" y="3854"/>
                  </a:cubicBezTo>
                  <a:cubicBezTo>
                    <a:pt x="7876" y="3697"/>
                    <a:pt x="7379" y="3643"/>
                    <a:pt x="6865" y="3643"/>
                  </a:cubicBezTo>
                  <a:cubicBezTo>
                    <a:pt x="6724" y="3643"/>
                    <a:pt x="6582" y="3647"/>
                    <a:pt x="6439" y="3654"/>
                  </a:cubicBezTo>
                  <a:cubicBezTo>
                    <a:pt x="5271" y="3788"/>
                    <a:pt x="4104" y="4321"/>
                    <a:pt x="3236" y="5155"/>
                  </a:cubicBezTo>
                  <a:cubicBezTo>
                    <a:pt x="2169" y="6189"/>
                    <a:pt x="1535" y="7590"/>
                    <a:pt x="1569" y="8958"/>
                  </a:cubicBezTo>
                  <a:cubicBezTo>
                    <a:pt x="1602" y="9825"/>
                    <a:pt x="1835" y="10959"/>
                    <a:pt x="2703" y="12027"/>
                  </a:cubicBezTo>
                  <a:cubicBezTo>
                    <a:pt x="2236" y="12294"/>
                    <a:pt x="1869" y="12627"/>
                    <a:pt x="1535" y="12994"/>
                  </a:cubicBezTo>
                  <a:cubicBezTo>
                    <a:pt x="1" y="14829"/>
                    <a:pt x="501" y="17464"/>
                    <a:pt x="1735" y="19132"/>
                  </a:cubicBezTo>
                  <a:cubicBezTo>
                    <a:pt x="2436" y="20033"/>
                    <a:pt x="3403" y="20766"/>
                    <a:pt x="4504" y="21067"/>
                  </a:cubicBezTo>
                  <a:cubicBezTo>
                    <a:pt x="4892" y="21144"/>
                    <a:pt x="5279" y="21222"/>
                    <a:pt x="5682" y="21222"/>
                  </a:cubicBezTo>
                  <a:cubicBezTo>
                    <a:pt x="5800" y="21222"/>
                    <a:pt x="5918" y="21215"/>
                    <a:pt x="6038" y="21200"/>
                  </a:cubicBezTo>
                  <a:lnTo>
                    <a:pt x="6038" y="21200"/>
                  </a:lnTo>
                  <a:cubicBezTo>
                    <a:pt x="5838" y="22434"/>
                    <a:pt x="6072" y="23635"/>
                    <a:pt x="6772" y="24603"/>
                  </a:cubicBezTo>
                  <a:cubicBezTo>
                    <a:pt x="6839" y="24636"/>
                    <a:pt x="6872" y="24669"/>
                    <a:pt x="6906" y="24769"/>
                  </a:cubicBezTo>
                  <a:lnTo>
                    <a:pt x="6906" y="73371"/>
                  </a:lnTo>
                  <a:cubicBezTo>
                    <a:pt x="6906" y="76139"/>
                    <a:pt x="9174" y="78374"/>
                    <a:pt x="11909" y="78374"/>
                  </a:cubicBezTo>
                  <a:lnTo>
                    <a:pt x="15946" y="78374"/>
                  </a:lnTo>
                  <a:cubicBezTo>
                    <a:pt x="18714" y="78374"/>
                    <a:pt x="20949" y="76139"/>
                    <a:pt x="20949" y="73371"/>
                  </a:cubicBezTo>
                  <a:lnTo>
                    <a:pt x="20949" y="25637"/>
                  </a:lnTo>
                  <a:cubicBezTo>
                    <a:pt x="21883" y="25136"/>
                    <a:pt x="22684" y="24436"/>
                    <a:pt x="23217" y="23502"/>
                  </a:cubicBezTo>
                  <a:cubicBezTo>
                    <a:pt x="23885" y="22334"/>
                    <a:pt x="24051" y="21067"/>
                    <a:pt x="23684" y="19799"/>
                  </a:cubicBezTo>
                  <a:cubicBezTo>
                    <a:pt x="25252" y="19399"/>
                    <a:pt x="26520" y="18165"/>
                    <a:pt x="27053" y="16430"/>
                  </a:cubicBezTo>
                  <a:cubicBezTo>
                    <a:pt x="27854" y="13962"/>
                    <a:pt x="26920" y="11460"/>
                    <a:pt x="24852" y="10292"/>
                  </a:cubicBezTo>
                  <a:cubicBezTo>
                    <a:pt x="24785" y="10292"/>
                    <a:pt x="24785" y="10259"/>
                    <a:pt x="24752" y="10259"/>
                  </a:cubicBezTo>
                  <a:cubicBezTo>
                    <a:pt x="25586" y="8458"/>
                    <a:pt x="25052" y="6456"/>
                    <a:pt x="23784" y="5122"/>
                  </a:cubicBezTo>
                  <a:cubicBezTo>
                    <a:pt x="22879" y="4116"/>
                    <a:pt x="21595" y="3471"/>
                    <a:pt x="20232" y="3471"/>
                  </a:cubicBezTo>
                  <a:cubicBezTo>
                    <a:pt x="19787" y="3471"/>
                    <a:pt x="19333" y="3540"/>
                    <a:pt x="18881" y="3688"/>
                  </a:cubicBezTo>
                  <a:cubicBezTo>
                    <a:pt x="18581" y="2420"/>
                    <a:pt x="17847" y="1419"/>
                    <a:pt x="16779" y="752"/>
                  </a:cubicBezTo>
                  <a:cubicBezTo>
                    <a:pt x="15985" y="251"/>
                    <a:pt x="15029" y="1"/>
                    <a:pt x="140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2" name="Google Shape;1319;p41">
              <a:extLst>
                <a:ext uri="{FF2B5EF4-FFF2-40B4-BE49-F238E27FC236}">
                  <a16:creationId xmlns:a16="http://schemas.microsoft.com/office/drawing/2014/main" id="{C09D2570-7E36-E24C-F8A9-BFC1289A9F6E}"/>
                </a:ext>
              </a:extLst>
            </p:cNvPr>
            <p:cNvSpPr txBox="1"/>
            <p:nvPr/>
          </p:nvSpPr>
          <p:spPr>
            <a:xfrm>
              <a:off x="3041452" y="4977500"/>
              <a:ext cx="3153651" cy="6308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Xà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phòng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grpSp>
          <p:nvGrpSpPr>
            <p:cNvPr id="27" name="Google Shape;1952;p55">
              <a:extLst>
                <a:ext uri="{FF2B5EF4-FFF2-40B4-BE49-F238E27FC236}">
                  <a16:creationId xmlns:a16="http://schemas.microsoft.com/office/drawing/2014/main" id="{54201AD4-244E-9574-0088-B7618E9E1B3F}"/>
                </a:ext>
              </a:extLst>
            </p:cNvPr>
            <p:cNvGrpSpPr/>
            <p:nvPr/>
          </p:nvGrpSpPr>
          <p:grpSpPr>
            <a:xfrm>
              <a:off x="2215137" y="4916951"/>
              <a:ext cx="1059465" cy="793484"/>
              <a:chOff x="8134712" y="3139162"/>
              <a:chExt cx="615450" cy="592475"/>
            </a:xfrm>
          </p:grpSpPr>
          <p:sp>
            <p:nvSpPr>
              <p:cNvPr id="29" name="Google Shape;1954;p55">
                <a:extLst>
                  <a:ext uri="{FF2B5EF4-FFF2-40B4-BE49-F238E27FC236}">
                    <a16:creationId xmlns:a16="http://schemas.microsoft.com/office/drawing/2014/main" id="{064FA964-779F-EE1C-1A93-CBA7C4F91E69}"/>
                  </a:ext>
                </a:extLst>
              </p:cNvPr>
              <p:cNvSpPr/>
              <p:nvPr/>
            </p:nvSpPr>
            <p:spPr>
              <a:xfrm>
                <a:off x="8134712" y="3139162"/>
                <a:ext cx="615450" cy="592475"/>
              </a:xfrm>
              <a:custGeom>
                <a:avLst/>
                <a:gdLst/>
                <a:ahLst/>
                <a:cxnLst/>
                <a:rect l="l" t="t" r="r" b="b"/>
                <a:pathLst>
                  <a:path w="24618" h="23699" extrusionOk="0">
                    <a:moveTo>
                      <a:pt x="10306" y="0"/>
                    </a:moveTo>
                    <a:cubicBezTo>
                      <a:pt x="7991" y="0"/>
                      <a:pt x="5555" y="2059"/>
                      <a:pt x="6138" y="5283"/>
                    </a:cubicBezTo>
                    <a:cubicBezTo>
                      <a:pt x="6071" y="5149"/>
                      <a:pt x="5437" y="5016"/>
                      <a:pt x="5337" y="4982"/>
                    </a:cubicBezTo>
                    <a:cubicBezTo>
                      <a:pt x="5104" y="4949"/>
                      <a:pt x="4804" y="4916"/>
                      <a:pt x="4537" y="4849"/>
                    </a:cubicBezTo>
                    <a:cubicBezTo>
                      <a:pt x="4470" y="4845"/>
                      <a:pt x="4403" y="4842"/>
                      <a:pt x="4336" y="4842"/>
                    </a:cubicBezTo>
                    <a:cubicBezTo>
                      <a:pt x="3904" y="4842"/>
                      <a:pt x="3478" y="4929"/>
                      <a:pt x="3102" y="5016"/>
                    </a:cubicBezTo>
                    <a:cubicBezTo>
                      <a:pt x="2202" y="5283"/>
                      <a:pt x="1468" y="5850"/>
                      <a:pt x="934" y="6617"/>
                    </a:cubicBezTo>
                    <a:cubicBezTo>
                      <a:pt x="334" y="7451"/>
                      <a:pt x="0" y="8585"/>
                      <a:pt x="234" y="9619"/>
                    </a:cubicBezTo>
                    <a:cubicBezTo>
                      <a:pt x="701" y="11854"/>
                      <a:pt x="2802" y="12454"/>
                      <a:pt x="2902" y="12521"/>
                    </a:cubicBezTo>
                    <a:cubicBezTo>
                      <a:pt x="2635" y="12821"/>
                      <a:pt x="2135" y="12955"/>
                      <a:pt x="1768" y="13188"/>
                    </a:cubicBezTo>
                    <a:cubicBezTo>
                      <a:pt x="1368" y="13455"/>
                      <a:pt x="1034" y="13755"/>
                      <a:pt x="834" y="14156"/>
                    </a:cubicBezTo>
                    <a:cubicBezTo>
                      <a:pt x="0" y="15657"/>
                      <a:pt x="767" y="17491"/>
                      <a:pt x="1968" y="18525"/>
                    </a:cubicBezTo>
                    <a:cubicBezTo>
                      <a:pt x="2635" y="19093"/>
                      <a:pt x="3436" y="19459"/>
                      <a:pt x="4303" y="19526"/>
                    </a:cubicBezTo>
                    <a:cubicBezTo>
                      <a:pt x="4398" y="19541"/>
                      <a:pt x="4495" y="19547"/>
                      <a:pt x="4593" y="19547"/>
                    </a:cubicBezTo>
                    <a:cubicBezTo>
                      <a:pt x="4942" y="19547"/>
                      <a:pt x="5306" y="19464"/>
                      <a:pt x="5671" y="19359"/>
                    </a:cubicBezTo>
                    <a:cubicBezTo>
                      <a:pt x="5938" y="19293"/>
                      <a:pt x="6171" y="19193"/>
                      <a:pt x="6371" y="19093"/>
                    </a:cubicBezTo>
                    <a:cubicBezTo>
                      <a:pt x="6500" y="19028"/>
                      <a:pt x="6970" y="18840"/>
                      <a:pt x="7033" y="18677"/>
                    </a:cubicBezTo>
                    <a:lnTo>
                      <a:pt x="7033" y="18677"/>
                    </a:lnTo>
                    <a:cubicBezTo>
                      <a:pt x="6072" y="21955"/>
                      <a:pt x="8192" y="23699"/>
                      <a:pt x="10376" y="23699"/>
                    </a:cubicBezTo>
                    <a:cubicBezTo>
                      <a:pt x="12160" y="23699"/>
                      <a:pt x="13986" y="22535"/>
                      <a:pt x="14210" y="20093"/>
                    </a:cubicBezTo>
                    <a:cubicBezTo>
                      <a:pt x="15057" y="21382"/>
                      <a:pt x="16184" y="21906"/>
                      <a:pt x="17297" y="21906"/>
                    </a:cubicBezTo>
                    <a:cubicBezTo>
                      <a:pt x="20304" y="21906"/>
                      <a:pt x="23209" y="18078"/>
                      <a:pt x="20215" y="15156"/>
                    </a:cubicBezTo>
                    <a:cubicBezTo>
                      <a:pt x="24351" y="14756"/>
                      <a:pt x="24618" y="8785"/>
                      <a:pt x="20982" y="7618"/>
                    </a:cubicBezTo>
                    <a:cubicBezTo>
                      <a:pt x="20720" y="7543"/>
                      <a:pt x="20457" y="7499"/>
                      <a:pt x="20201" y="7499"/>
                    </a:cubicBezTo>
                    <a:cubicBezTo>
                      <a:pt x="20001" y="7499"/>
                      <a:pt x="19804" y="7526"/>
                      <a:pt x="19614" y="7584"/>
                    </a:cubicBezTo>
                    <a:cubicBezTo>
                      <a:pt x="21453" y="4972"/>
                      <a:pt x="19011" y="2114"/>
                      <a:pt x="16538" y="2114"/>
                    </a:cubicBezTo>
                    <a:cubicBezTo>
                      <a:pt x="15601" y="2114"/>
                      <a:pt x="14659" y="2525"/>
                      <a:pt x="13944" y="3515"/>
                    </a:cubicBezTo>
                    <a:cubicBezTo>
                      <a:pt x="13567" y="1061"/>
                      <a:pt x="11968" y="0"/>
                      <a:pt x="1030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30" name="Google Shape;1955;p55">
                <a:extLst>
                  <a:ext uri="{FF2B5EF4-FFF2-40B4-BE49-F238E27FC236}">
                    <a16:creationId xmlns:a16="http://schemas.microsoft.com/office/drawing/2014/main" id="{57436C0D-ED6B-D450-53C6-F7A565DB7271}"/>
                  </a:ext>
                </a:extLst>
              </p:cNvPr>
              <p:cNvSpPr/>
              <p:nvPr/>
            </p:nvSpPr>
            <p:spPr>
              <a:xfrm>
                <a:off x="8233025" y="3445400"/>
                <a:ext cx="112250" cy="19300"/>
              </a:xfrm>
              <a:custGeom>
                <a:avLst/>
                <a:gdLst/>
                <a:ahLst/>
                <a:cxnLst/>
                <a:rect l="l" t="t" r="r" b="b"/>
                <a:pathLst>
                  <a:path w="4490" h="772" extrusionOk="0">
                    <a:moveTo>
                      <a:pt x="2478" y="0"/>
                    </a:moveTo>
                    <a:cubicBezTo>
                      <a:pt x="1638" y="0"/>
                      <a:pt x="776" y="124"/>
                      <a:pt x="88" y="468"/>
                    </a:cubicBezTo>
                    <a:cubicBezTo>
                      <a:pt x="1" y="695"/>
                      <a:pt x="110" y="771"/>
                      <a:pt x="351" y="771"/>
                    </a:cubicBezTo>
                    <a:cubicBezTo>
                      <a:pt x="839" y="771"/>
                      <a:pt x="1867" y="457"/>
                      <a:pt x="2883" y="457"/>
                    </a:cubicBezTo>
                    <a:cubicBezTo>
                      <a:pt x="3276" y="457"/>
                      <a:pt x="3667" y="504"/>
                      <a:pt x="4024" y="635"/>
                    </a:cubicBezTo>
                    <a:cubicBezTo>
                      <a:pt x="4059" y="652"/>
                      <a:pt x="4094" y="660"/>
                      <a:pt x="4127" y="660"/>
                    </a:cubicBezTo>
                    <a:cubicBezTo>
                      <a:pt x="4344" y="660"/>
                      <a:pt x="4490" y="321"/>
                      <a:pt x="4258" y="234"/>
                    </a:cubicBezTo>
                    <a:cubicBezTo>
                      <a:pt x="4024" y="134"/>
                      <a:pt x="3791" y="101"/>
                      <a:pt x="3591" y="68"/>
                    </a:cubicBezTo>
                    <a:cubicBezTo>
                      <a:pt x="3237" y="26"/>
                      <a:pt x="2860" y="0"/>
                      <a:pt x="24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31" name="Google Shape;1956;p55">
                <a:extLst>
                  <a:ext uri="{FF2B5EF4-FFF2-40B4-BE49-F238E27FC236}">
                    <a16:creationId xmlns:a16="http://schemas.microsoft.com/office/drawing/2014/main" id="{2AAA72AB-0378-E33D-A7EF-E7F84B80B53C}"/>
                  </a:ext>
                </a:extLst>
              </p:cNvPr>
              <p:cNvSpPr/>
              <p:nvPr/>
            </p:nvSpPr>
            <p:spPr>
              <a:xfrm>
                <a:off x="8323625" y="3524850"/>
                <a:ext cx="67350" cy="86825"/>
              </a:xfrm>
              <a:custGeom>
                <a:avLst/>
                <a:gdLst/>
                <a:ahLst/>
                <a:cxnLst/>
                <a:rect l="l" t="t" r="r" b="b"/>
                <a:pathLst>
                  <a:path w="2694" h="3473" extrusionOk="0">
                    <a:moveTo>
                      <a:pt x="2140" y="1"/>
                    </a:moveTo>
                    <a:cubicBezTo>
                      <a:pt x="2079" y="1"/>
                      <a:pt x="2001" y="19"/>
                      <a:pt x="1901" y="58"/>
                    </a:cubicBezTo>
                    <a:cubicBezTo>
                      <a:pt x="1501" y="959"/>
                      <a:pt x="1068" y="1926"/>
                      <a:pt x="467" y="2727"/>
                    </a:cubicBezTo>
                    <a:cubicBezTo>
                      <a:pt x="367" y="2894"/>
                      <a:pt x="0" y="3161"/>
                      <a:pt x="234" y="3428"/>
                    </a:cubicBezTo>
                    <a:cubicBezTo>
                      <a:pt x="276" y="3458"/>
                      <a:pt x="321" y="3472"/>
                      <a:pt x="368" y="3472"/>
                    </a:cubicBezTo>
                    <a:cubicBezTo>
                      <a:pt x="825" y="3472"/>
                      <a:pt x="1426" y="2096"/>
                      <a:pt x="1668" y="1793"/>
                    </a:cubicBezTo>
                    <a:cubicBezTo>
                      <a:pt x="1788" y="1493"/>
                      <a:pt x="2694" y="1"/>
                      <a:pt x="21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0" name="Google Shape;1957;p55">
                <a:extLst>
                  <a:ext uri="{FF2B5EF4-FFF2-40B4-BE49-F238E27FC236}">
                    <a16:creationId xmlns:a16="http://schemas.microsoft.com/office/drawing/2014/main" id="{61A3B331-8727-4A69-98B6-C3B3CD41B7B1}"/>
                  </a:ext>
                </a:extLst>
              </p:cNvPr>
              <p:cNvSpPr/>
              <p:nvPr/>
            </p:nvSpPr>
            <p:spPr>
              <a:xfrm>
                <a:off x="8473725" y="3539125"/>
                <a:ext cx="50900" cy="106450"/>
              </a:xfrm>
              <a:custGeom>
                <a:avLst/>
                <a:gdLst/>
                <a:ahLst/>
                <a:cxnLst/>
                <a:rect l="l" t="t" r="r" b="b"/>
                <a:pathLst>
                  <a:path w="2036" h="4258" extrusionOk="0">
                    <a:moveTo>
                      <a:pt x="389" y="0"/>
                    </a:moveTo>
                    <a:cubicBezTo>
                      <a:pt x="342" y="0"/>
                      <a:pt x="290" y="17"/>
                      <a:pt x="234" y="55"/>
                    </a:cubicBezTo>
                    <a:cubicBezTo>
                      <a:pt x="0" y="221"/>
                      <a:pt x="367" y="722"/>
                      <a:pt x="401" y="989"/>
                    </a:cubicBezTo>
                    <a:cubicBezTo>
                      <a:pt x="634" y="1589"/>
                      <a:pt x="801" y="2189"/>
                      <a:pt x="968" y="2790"/>
                    </a:cubicBezTo>
                    <a:cubicBezTo>
                      <a:pt x="1168" y="3157"/>
                      <a:pt x="968" y="4224"/>
                      <a:pt x="1401" y="4258"/>
                    </a:cubicBezTo>
                    <a:cubicBezTo>
                      <a:pt x="2035" y="4091"/>
                      <a:pt x="1135" y="1856"/>
                      <a:pt x="1034" y="1322"/>
                    </a:cubicBezTo>
                    <a:cubicBezTo>
                      <a:pt x="886" y="1056"/>
                      <a:pt x="765" y="0"/>
                      <a:pt x="3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1" name="Google Shape;1958;p55">
                <a:extLst>
                  <a:ext uri="{FF2B5EF4-FFF2-40B4-BE49-F238E27FC236}">
                    <a16:creationId xmlns:a16="http://schemas.microsoft.com/office/drawing/2014/main" id="{A1962D5E-5585-A26A-DEC6-EFB1D126F1E1}"/>
                  </a:ext>
                </a:extLst>
              </p:cNvPr>
              <p:cNvSpPr/>
              <p:nvPr/>
            </p:nvSpPr>
            <p:spPr>
              <a:xfrm>
                <a:off x="8546125" y="3485050"/>
                <a:ext cx="114925" cy="45475"/>
              </a:xfrm>
              <a:custGeom>
                <a:avLst/>
                <a:gdLst/>
                <a:ahLst/>
                <a:cxnLst/>
                <a:rect l="l" t="t" r="r" b="b"/>
                <a:pathLst>
                  <a:path w="4597" h="1819" extrusionOk="0">
                    <a:moveTo>
                      <a:pt x="313" y="1"/>
                    </a:moveTo>
                    <a:cubicBezTo>
                      <a:pt x="148" y="1"/>
                      <a:pt x="0" y="224"/>
                      <a:pt x="107" y="383"/>
                    </a:cubicBezTo>
                    <a:cubicBezTo>
                      <a:pt x="1207" y="1350"/>
                      <a:pt x="2775" y="1717"/>
                      <a:pt x="4243" y="1817"/>
                    </a:cubicBezTo>
                    <a:cubicBezTo>
                      <a:pt x="4251" y="1818"/>
                      <a:pt x="4260" y="1819"/>
                      <a:pt x="4268" y="1819"/>
                    </a:cubicBezTo>
                    <a:cubicBezTo>
                      <a:pt x="4516" y="1819"/>
                      <a:pt x="4597" y="1350"/>
                      <a:pt x="4209" y="1350"/>
                    </a:cubicBezTo>
                    <a:cubicBezTo>
                      <a:pt x="3976" y="1317"/>
                      <a:pt x="3709" y="1317"/>
                      <a:pt x="3476" y="1250"/>
                    </a:cubicBezTo>
                    <a:cubicBezTo>
                      <a:pt x="2408" y="1083"/>
                      <a:pt x="1307" y="750"/>
                      <a:pt x="440" y="49"/>
                    </a:cubicBezTo>
                    <a:cubicBezTo>
                      <a:pt x="399" y="15"/>
                      <a:pt x="356" y="1"/>
                      <a:pt x="3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2" name="Google Shape;1959;p55">
                <a:extLst>
                  <a:ext uri="{FF2B5EF4-FFF2-40B4-BE49-F238E27FC236}">
                    <a16:creationId xmlns:a16="http://schemas.microsoft.com/office/drawing/2014/main" id="{52B15F5B-6909-7621-3EE5-2D557CA33CFE}"/>
                  </a:ext>
                </a:extLst>
              </p:cNvPr>
              <p:cNvSpPr/>
              <p:nvPr/>
            </p:nvSpPr>
            <p:spPr>
              <a:xfrm>
                <a:off x="8533775" y="3334625"/>
                <a:ext cx="107175" cy="58275"/>
              </a:xfrm>
              <a:custGeom>
                <a:avLst/>
                <a:gdLst/>
                <a:ahLst/>
                <a:cxnLst/>
                <a:rect l="l" t="t" r="r" b="b"/>
                <a:pathLst>
                  <a:path w="4287" h="2331" extrusionOk="0">
                    <a:moveTo>
                      <a:pt x="3927" y="1"/>
                    </a:moveTo>
                    <a:cubicBezTo>
                      <a:pt x="3874" y="1"/>
                      <a:pt x="3820" y="19"/>
                      <a:pt x="3769" y="62"/>
                    </a:cubicBezTo>
                    <a:cubicBezTo>
                      <a:pt x="2969" y="763"/>
                      <a:pt x="2002" y="1196"/>
                      <a:pt x="1068" y="1596"/>
                    </a:cubicBezTo>
                    <a:cubicBezTo>
                      <a:pt x="734" y="1697"/>
                      <a:pt x="0" y="2063"/>
                      <a:pt x="601" y="2330"/>
                    </a:cubicBezTo>
                    <a:cubicBezTo>
                      <a:pt x="1801" y="1897"/>
                      <a:pt x="3102" y="1330"/>
                      <a:pt x="4103" y="429"/>
                    </a:cubicBezTo>
                    <a:cubicBezTo>
                      <a:pt x="4286" y="246"/>
                      <a:pt x="4120" y="1"/>
                      <a:pt x="392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3" name="Google Shape;1960;p55">
                <a:extLst>
                  <a:ext uri="{FF2B5EF4-FFF2-40B4-BE49-F238E27FC236}">
                    <a16:creationId xmlns:a16="http://schemas.microsoft.com/office/drawing/2014/main" id="{061C10B1-5A1E-7E06-FF95-9124EEC40092}"/>
                  </a:ext>
                </a:extLst>
              </p:cNvPr>
              <p:cNvSpPr/>
              <p:nvPr/>
            </p:nvSpPr>
            <p:spPr>
              <a:xfrm>
                <a:off x="8465375" y="3230250"/>
                <a:ext cx="43400" cy="110950"/>
              </a:xfrm>
              <a:custGeom>
                <a:avLst/>
                <a:gdLst/>
                <a:ahLst/>
                <a:cxnLst/>
                <a:rect l="l" t="t" r="r" b="b"/>
                <a:pathLst>
                  <a:path w="1736" h="4438" extrusionOk="0">
                    <a:moveTo>
                      <a:pt x="1452" y="1"/>
                    </a:moveTo>
                    <a:cubicBezTo>
                      <a:pt x="1318" y="1"/>
                      <a:pt x="1185" y="101"/>
                      <a:pt x="1202" y="301"/>
                    </a:cubicBezTo>
                    <a:cubicBezTo>
                      <a:pt x="1168" y="1202"/>
                      <a:pt x="1002" y="2202"/>
                      <a:pt x="701" y="3070"/>
                    </a:cubicBezTo>
                    <a:cubicBezTo>
                      <a:pt x="701" y="3436"/>
                      <a:pt x="1" y="4270"/>
                      <a:pt x="501" y="4437"/>
                    </a:cubicBezTo>
                    <a:cubicBezTo>
                      <a:pt x="1202" y="4437"/>
                      <a:pt x="1735" y="935"/>
                      <a:pt x="1702" y="301"/>
                    </a:cubicBezTo>
                    <a:cubicBezTo>
                      <a:pt x="1719" y="101"/>
                      <a:pt x="1585" y="1"/>
                      <a:pt x="145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4" name="Google Shape;1961;p55">
                <a:extLst>
                  <a:ext uri="{FF2B5EF4-FFF2-40B4-BE49-F238E27FC236}">
                    <a16:creationId xmlns:a16="http://schemas.microsoft.com/office/drawing/2014/main" id="{18660CFE-FAAC-4B2A-662D-C15A7E1DD12D}"/>
                  </a:ext>
                </a:extLst>
              </p:cNvPr>
              <p:cNvSpPr/>
              <p:nvPr/>
            </p:nvSpPr>
            <p:spPr>
              <a:xfrm>
                <a:off x="8301925" y="3274425"/>
                <a:ext cx="70575" cy="97925"/>
              </a:xfrm>
              <a:custGeom>
                <a:avLst/>
                <a:gdLst/>
                <a:ahLst/>
                <a:cxnLst/>
                <a:rect l="l" t="t" r="r" b="b"/>
                <a:pathLst>
                  <a:path w="2823" h="3917" extrusionOk="0">
                    <a:moveTo>
                      <a:pt x="206" y="1"/>
                    </a:moveTo>
                    <a:cubicBezTo>
                      <a:pt x="118" y="1"/>
                      <a:pt x="31" y="43"/>
                      <a:pt x="1" y="135"/>
                    </a:cubicBezTo>
                    <a:cubicBezTo>
                      <a:pt x="68" y="1136"/>
                      <a:pt x="1569" y="3171"/>
                      <a:pt x="2336" y="3838"/>
                    </a:cubicBezTo>
                    <a:cubicBezTo>
                      <a:pt x="2383" y="3893"/>
                      <a:pt x="2437" y="3916"/>
                      <a:pt x="2490" y="3916"/>
                    </a:cubicBezTo>
                    <a:cubicBezTo>
                      <a:pt x="2663" y="3916"/>
                      <a:pt x="2822" y="3667"/>
                      <a:pt x="2669" y="3437"/>
                    </a:cubicBezTo>
                    <a:cubicBezTo>
                      <a:pt x="2403" y="3237"/>
                      <a:pt x="2202" y="2970"/>
                      <a:pt x="2002" y="2737"/>
                    </a:cubicBezTo>
                    <a:cubicBezTo>
                      <a:pt x="1368" y="1936"/>
                      <a:pt x="835" y="1102"/>
                      <a:pt x="434" y="168"/>
                    </a:cubicBezTo>
                    <a:cubicBezTo>
                      <a:pt x="416" y="60"/>
                      <a:pt x="310" y="1"/>
                      <a:pt x="20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5" name="Google Shape;1962;p55">
                <a:extLst>
                  <a:ext uri="{FF2B5EF4-FFF2-40B4-BE49-F238E27FC236}">
                    <a16:creationId xmlns:a16="http://schemas.microsoft.com/office/drawing/2014/main" id="{262B482E-22BE-696E-1371-082DA2A74940}"/>
                  </a:ext>
                </a:extLst>
              </p:cNvPr>
              <p:cNvSpPr/>
              <p:nvPr/>
            </p:nvSpPr>
            <p:spPr>
              <a:xfrm>
                <a:off x="8294900" y="3336150"/>
                <a:ext cx="295075" cy="213850"/>
              </a:xfrm>
              <a:custGeom>
                <a:avLst/>
                <a:gdLst/>
                <a:ahLst/>
                <a:cxnLst/>
                <a:rect l="l" t="t" r="r" b="b"/>
                <a:pathLst>
                  <a:path w="11803" h="8554" extrusionOk="0">
                    <a:moveTo>
                      <a:pt x="6451" y="1"/>
                    </a:moveTo>
                    <a:cubicBezTo>
                      <a:pt x="6429" y="1"/>
                      <a:pt x="6408" y="1"/>
                      <a:pt x="6386" y="1"/>
                    </a:cubicBezTo>
                    <a:cubicBezTo>
                      <a:pt x="0" y="128"/>
                      <a:pt x="386" y="8553"/>
                      <a:pt x="5924" y="8553"/>
                    </a:cubicBezTo>
                    <a:cubicBezTo>
                      <a:pt x="6229" y="8553"/>
                      <a:pt x="6550" y="8528"/>
                      <a:pt x="6887" y="8474"/>
                    </a:cubicBezTo>
                    <a:cubicBezTo>
                      <a:pt x="11803" y="7975"/>
                      <a:pt x="11625" y="1"/>
                      <a:pt x="645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6" name="Google Shape;1963;p55">
                <a:extLst>
                  <a:ext uri="{FF2B5EF4-FFF2-40B4-BE49-F238E27FC236}">
                    <a16:creationId xmlns:a16="http://schemas.microsoft.com/office/drawing/2014/main" id="{2A504963-496C-BF4D-DBEA-CA40F8AE9345}"/>
                  </a:ext>
                </a:extLst>
              </p:cNvPr>
              <p:cNvSpPr/>
              <p:nvPr/>
            </p:nvSpPr>
            <p:spPr>
              <a:xfrm>
                <a:off x="8396250" y="3409800"/>
                <a:ext cx="35325" cy="25900"/>
              </a:xfrm>
              <a:custGeom>
                <a:avLst/>
                <a:gdLst/>
                <a:ahLst/>
                <a:cxnLst/>
                <a:rect l="l" t="t" r="r" b="b"/>
                <a:pathLst>
                  <a:path w="1413" h="1036" extrusionOk="0">
                    <a:moveTo>
                      <a:pt x="740" y="1"/>
                    </a:moveTo>
                    <a:cubicBezTo>
                      <a:pt x="695" y="1"/>
                      <a:pt x="648" y="8"/>
                      <a:pt x="598" y="24"/>
                    </a:cubicBezTo>
                    <a:cubicBezTo>
                      <a:pt x="0" y="55"/>
                      <a:pt x="203" y="1036"/>
                      <a:pt x="704" y="1036"/>
                    </a:cubicBezTo>
                    <a:cubicBezTo>
                      <a:pt x="734" y="1036"/>
                      <a:pt x="765" y="1032"/>
                      <a:pt x="798" y="1025"/>
                    </a:cubicBezTo>
                    <a:cubicBezTo>
                      <a:pt x="1412" y="994"/>
                      <a:pt x="1263" y="1"/>
                      <a:pt x="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7" name="Google Shape;1964;p55">
                <a:extLst>
                  <a:ext uri="{FF2B5EF4-FFF2-40B4-BE49-F238E27FC236}">
                    <a16:creationId xmlns:a16="http://schemas.microsoft.com/office/drawing/2014/main" id="{92D7DB37-9D46-36E6-A9FA-65A7DC886797}"/>
                  </a:ext>
                </a:extLst>
              </p:cNvPr>
              <p:cNvSpPr/>
              <p:nvPr/>
            </p:nvSpPr>
            <p:spPr>
              <a:xfrm>
                <a:off x="8451300" y="3394800"/>
                <a:ext cx="35300" cy="25900"/>
              </a:xfrm>
              <a:custGeom>
                <a:avLst/>
                <a:gdLst/>
                <a:ahLst/>
                <a:cxnLst/>
                <a:rect l="l" t="t" r="r" b="b"/>
                <a:pathLst>
                  <a:path w="1412" h="1036" extrusionOk="0">
                    <a:moveTo>
                      <a:pt x="733" y="0"/>
                    </a:moveTo>
                    <a:cubicBezTo>
                      <a:pt x="690" y="0"/>
                      <a:pt x="645" y="8"/>
                      <a:pt x="597" y="23"/>
                    </a:cubicBezTo>
                    <a:cubicBezTo>
                      <a:pt x="1" y="86"/>
                      <a:pt x="202" y="1036"/>
                      <a:pt x="701" y="1036"/>
                    </a:cubicBezTo>
                    <a:cubicBezTo>
                      <a:pt x="732" y="1036"/>
                      <a:pt x="764" y="1032"/>
                      <a:pt x="797" y="1024"/>
                    </a:cubicBezTo>
                    <a:cubicBezTo>
                      <a:pt x="1412" y="993"/>
                      <a:pt x="1234" y="0"/>
                      <a:pt x="73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28" name="Google Shape;1965;p55">
                <a:extLst>
                  <a:ext uri="{FF2B5EF4-FFF2-40B4-BE49-F238E27FC236}">
                    <a16:creationId xmlns:a16="http://schemas.microsoft.com/office/drawing/2014/main" id="{D70F0FD3-5EE1-1CEE-0944-33029D3B7182}"/>
                  </a:ext>
                </a:extLst>
              </p:cNvPr>
              <p:cNvSpPr/>
              <p:nvPr/>
            </p:nvSpPr>
            <p:spPr>
              <a:xfrm>
                <a:off x="8423675" y="3435400"/>
                <a:ext cx="4942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1299" extrusionOk="0">
                    <a:moveTo>
                      <a:pt x="1502" y="1"/>
                    </a:moveTo>
                    <a:cubicBezTo>
                      <a:pt x="1135" y="1"/>
                      <a:pt x="1402" y="634"/>
                      <a:pt x="1135" y="834"/>
                    </a:cubicBezTo>
                    <a:cubicBezTo>
                      <a:pt x="1109" y="845"/>
                      <a:pt x="1082" y="850"/>
                      <a:pt x="1056" y="850"/>
                    </a:cubicBezTo>
                    <a:cubicBezTo>
                      <a:pt x="917" y="850"/>
                      <a:pt x="786" y="718"/>
                      <a:pt x="701" y="634"/>
                    </a:cubicBezTo>
                    <a:cubicBezTo>
                      <a:pt x="672" y="517"/>
                      <a:pt x="643" y="322"/>
                      <a:pt x="477" y="322"/>
                    </a:cubicBezTo>
                    <a:cubicBezTo>
                      <a:pt x="455" y="322"/>
                      <a:pt x="429" y="326"/>
                      <a:pt x="401" y="334"/>
                    </a:cubicBezTo>
                    <a:cubicBezTo>
                      <a:pt x="1" y="501"/>
                      <a:pt x="501" y="1168"/>
                      <a:pt x="802" y="1235"/>
                    </a:cubicBezTo>
                    <a:cubicBezTo>
                      <a:pt x="894" y="1279"/>
                      <a:pt x="981" y="1299"/>
                      <a:pt x="1062" y="1299"/>
                    </a:cubicBezTo>
                    <a:cubicBezTo>
                      <a:pt x="1713" y="1299"/>
                      <a:pt x="1977" y="30"/>
                      <a:pt x="15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</p:grpSp>
      <p:sp>
        <p:nvSpPr>
          <p:cNvPr id="1929" name="Hộp Văn bản 2">
            <a:extLst>
              <a:ext uri="{FF2B5EF4-FFF2-40B4-BE49-F238E27FC236}">
                <a16:creationId xmlns:a16="http://schemas.microsoft.com/office/drawing/2014/main" id="{4C6B64B8-58A4-553C-D065-CB28F9EE7E57}"/>
              </a:ext>
            </a:extLst>
          </p:cNvPr>
          <p:cNvSpPr txBox="1"/>
          <p:nvPr/>
        </p:nvSpPr>
        <p:spPr>
          <a:xfrm>
            <a:off x="7109627" y="5594865"/>
            <a:ext cx="9739305" cy="146480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Ưu</a:t>
            </a:r>
            <a:r>
              <a:rPr lang="en-US" sz="36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b="1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uỷ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vi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ây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iễm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ôi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600" kern="1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34" name="Hình ảnh 1933">
            <a:extLst>
              <a:ext uri="{FF2B5EF4-FFF2-40B4-BE49-F238E27FC236}">
                <a16:creationId xmlns:a16="http://schemas.microsoft.com/office/drawing/2014/main" id="{25B9AE13-DE87-10E0-BAA9-B27076902F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0732" y="5862871"/>
            <a:ext cx="800169" cy="739204"/>
          </a:xfrm>
          <a:prstGeom prst="rect">
            <a:avLst/>
          </a:prstGeom>
        </p:spPr>
      </p:pic>
      <p:pic>
        <p:nvPicPr>
          <p:cNvPr id="1935" name="Hình ảnh 1934">
            <a:extLst>
              <a:ext uri="{FF2B5EF4-FFF2-40B4-BE49-F238E27FC236}">
                <a16:creationId xmlns:a16="http://schemas.microsoft.com/office/drawing/2014/main" id="{17D83FA3-3493-5CA2-8D09-F7191059A3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7105" y="7896913"/>
            <a:ext cx="800169" cy="739204"/>
          </a:xfrm>
          <a:prstGeom prst="rect">
            <a:avLst/>
          </a:prstGeom>
        </p:spPr>
      </p:pic>
      <p:sp>
        <p:nvSpPr>
          <p:cNvPr id="1938" name="Hộp Văn bản 1937">
            <a:extLst>
              <a:ext uri="{FF2B5EF4-FFF2-40B4-BE49-F238E27FC236}">
                <a16:creationId xmlns:a16="http://schemas.microsoft.com/office/drawing/2014/main" id="{55029D76-6BFC-E3ED-BD9B-881BA51327B4}"/>
              </a:ext>
            </a:extLst>
          </p:cNvPr>
          <p:cNvSpPr txBox="1"/>
          <p:nvPr/>
        </p:nvSpPr>
        <p:spPr>
          <a:xfrm>
            <a:off x="7225922" y="7237174"/>
            <a:ext cx="9916030" cy="2064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300"/>
              </a:spcAft>
            </a:pPr>
            <a:r>
              <a:rPr lang="en-US" sz="3600" b="1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Nhược</a:t>
            </a:r>
            <a:r>
              <a:rPr lang="en-US" sz="3600" b="1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b="1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điểm</a:t>
            </a:r>
            <a:r>
              <a:rPr lang="en-US" sz="3600" b="1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: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Arial" panose="020B0604020202020204" pitchFamily="34" charset="0"/>
              </a:rPr>
              <a:t>D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ùng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với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nước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cứng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tạo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kết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tủa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           </a:t>
            </a:r>
          </a:p>
          <a:p>
            <a:pPr algn="just">
              <a:lnSpc>
                <a:spcPct val="120000"/>
              </a:lnSpc>
              <a:spcAft>
                <a:spcPts val="300"/>
              </a:spcAft>
            </a:pPr>
            <a:r>
              <a:rPr lang="en-US" sz="3600" kern="100" dirty="0">
                <a:latin typeface="Cambria" panose="02040503050406030204" pitchFamily="18" charset="0"/>
                <a:ea typeface="Arial" panose="020B0604020202020204" pitchFamily="34" charset="0"/>
              </a:rPr>
              <a:t>           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bám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lên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bề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mặt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vải</a:t>
            </a:r>
            <a:r>
              <a:rPr lang="en-US" sz="3600" kern="100" dirty="0">
                <a:latin typeface="Cambria" panose="02040503050406030204" pitchFamily="18" charset="0"/>
                <a:ea typeface="Arial" panose="020B0604020202020204" pitchFamily="34" charset="0"/>
              </a:rPr>
              <a:t>        </a:t>
            </a:r>
            <a:r>
              <a:rPr lang="en-US" sz="3600" kern="100" dirty="0" err="1">
                <a:latin typeface="Cambria" panose="02040503050406030204" pitchFamily="18" charset="0"/>
                <a:ea typeface="Arial" panose="020B0604020202020204" pitchFamily="34" charset="0"/>
              </a:rPr>
              <a:t>hỏng</a:t>
            </a:r>
            <a:r>
              <a:rPr lang="en-US" sz="3600" kern="100" dirty="0"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Arial" panose="020B0604020202020204" pitchFamily="34" charset="0"/>
              </a:rPr>
              <a:t>sợi</a:t>
            </a:r>
            <a:r>
              <a:rPr lang="en-US" sz="3600" kern="100" dirty="0"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Arial" panose="020B0604020202020204" pitchFamily="34" charset="0"/>
              </a:rPr>
              <a:t>vải</a:t>
            </a:r>
            <a:r>
              <a:rPr lang="en-US" sz="3600" kern="100" dirty="0">
                <a:latin typeface="Cambria" panose="02040503050406030204" pitchFamily="18" charset="0"/>
                <a:ea typeface="Arial" panose="020B0604020202020204" pitchFamily="34" charset="0"/>
              </a:rPr>
              <a:t>     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làm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giảm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tác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dụng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giặt</a:t>
            </a:r>
            <a:r>
              <a:rPr lang="en-US" sz="3600" kern="100" dirty="0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 </a:t>
            </a:r>
            <a:r>
              <a:rPr lang="en-US" sz="3600" kern="100" dirty="0" err="1">
                <a:effectLst/>
                <a:latin typeface="Cambria" panose="02040503050406030204" pitchFamily="18" charset="0"/>
                <a:ea typeface="Arial" panose="020B0604020202020204" pitchFamily="34" charset="0"/>
              </a:rPr>
              <a:t>rửa</a:t>
            </a:r>
            <a:endParaRPr lang="en-US" kern="100" dirty="0"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939" name="Mũi tên: Phải 1938">
            <a:extLst>
              <a:ext uri="{FF2B5EF4-FFF2-40B4-BE49-F238E27FC236}">
                <a16:creationId xmlns:a16="http://schemas.microsoft.com/office/drawing/2014/main" id="{201B2DCD-19CE-00E7-1208-28D3D3BA4CB0}"/>
              </a:ext>
            </a:extLst>
          </p:cNvPr>
          <p:cNvSpPr/>
          <p:nvPr/>
        </p:nvSpPr>
        <p:spPr>
          <a:xfrm>
            <a:off x="7546772" y="8189137"/>
            <a:ext cx="667718" cy="36979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0" name="Mũi tên: Phải 1939">
            <a:extLst>
              <a:ext uri="{FF2B5EF4-FFF2-40B4-BE49-F238E27FC236}">
                <a16:creationId xmlns:a16="http://schemas.microsoft.com/office/drawing/2014/main" id="{8D4F11C8-21AC-73E0-F59B-A4609299ACD5}"/>
              </a:ext>
            </a:extLst>
          </p:cNvPr>
          <p:cNvSpPr/>
          <p:nvPr/>
        </p:nvSpPr>
        <p:spPr>
          <a:xfrm>
            <a:off x="12448674" y="8189136"/>
            <a:ext cx="667718" cy="36979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1" name="Mũi tên: Phải 1940">
            <a:extLst>
              <a:ext uri="{FF2B5EF4-FFF2-40B4-BE49-F238E27FC236}">
                <a16:creationId xmlns:a16="http://schemas.microsoft.com/office/drawing/2014/main" id="{59855673-899A-AD7E-FEF7-9D74C5A5C3AC}"/>
              </a:ext>
            </a:extLst>
          </p:cNvPr>
          <p:cNvSpPr/>
          <p:nvPr/>
        </p:nvSpPr>
        <p:spPr>
          <a:xfrm>
            <a:off x="15742970" y="8189136"/>
            <a:ext cx="484582" cy="36979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73041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29" grpId="0"/>
      <p:bldP spid="1938" grpId="0"/>
      <p:bldP spid="1939" grpId="0" animBg="1"/>
      <p:bldP spid="1940" grpId="0" animBg="1"/>
      <p:bldP spid="19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8" name="Google Shape;1948;p55"/>
          <p:cNvGrpSpPr/>
          <p:nvPr/>
        </p:nvGrpSpPr>
        <p:grpSpPr>
          <a:xfrm>
            <a:off x="3020684" y="943071"/>
            <a:ext cx="9427990" cy="1230792"/>
            <a:chOff x="-3604900" y="664250"/>
            <a:chExt cx="1792125" cy="411150"/>
          </a:xfrm>
        </p:grpSpPr>
        <p:sp>
          <p:nvSpPr>
            <p:cNvPr id="1949" name="Google Shape;1949;p55"/>
            <p:cNvSpPr/>
            <p:nvPr/>
          </p:nvSpPr>
          <p:spPr>
            <a:xfrm>
              <a:off x="-3604900" y="664250"/>
              <a:ext cx="1792125" cy="411150"/>
            </a:xfrm>
            <a:custGeom>
              <a:avLst/>
              <a:gdLst/>
              <a:ahLst/>
              <a:cxnLst/>
              <a:rect l="l" t="t" r="r" b="b"/>
              <a:pathLst>
                <a:path w="71685" h="16446" extrusionOk="0">
                  <a:moveTo>
                    <a:pt x="2669" y="1"/>
                  </a:moveTo>
                  <a:cubicBezTo>
                    <a:pt x="1201" y="1"/>
                    <a:pt x="0" y="1235"/>
                    <a:pt x="0" y="2669"/>
                  </a:cubicBezTo>
                  <a:lnTo>
                    <a:pt x="0" y="8240"/>
                  </a:lnTo>
                  <a:lnTo>
                    <a:pt x="0" y="13777"/>
                  </a:lnTo>
                  <a:cubicBezTo>
                    <a:pt x="0" y="15245"/>
                    <a:pt x="1201" y="16446"/>
                    <a:pt x="2669" y="16446"/>
                  </a:cubicBezTo>
                  <a:lnTo>
                    <a:pt x="71685" y="16446"/>
                  </a:lnTo>
                  <a:lnTo>
                    <a:pt x="65881" y="8240"/>
                  </a:lnTo>
                  <a:lnTo>
                    <a:pt x="7168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0" name="Google Shape;1950;p55"/>
            <p:cNvSpPr/>
            <p:nvPr/>
          </p:nvSpPr>
          <p:spPr>
            <a:xfrm>
              <a:off x="-3534850" y="705125"/>
              <a:ext cx="1632850" cy="329425"/>
            </a:xfrm>
            <a:custGeom>
              <a:avLst/>
              <a:gdLst/>
              <a:ahLst/>
              <a:cxnLst/>
              <a:rect l="l" t="t" r="r" b="b"/>
              <a:pathLst>
                <a:path w="65314" h="13177" fill="none" extrusionOk="0">
                  <a:moveTo>
                    <a:pt x="0" y="13176"/>
                  </a:moveTo>
                  <a:lnTo>
                    <a:pt x="65314" y="13176"/>
                  </a:lnTo>
                  <a:lnTo>
                    <a:pt x="60077" y="6605"/>
                  </a:lnTo>
                  <a:lnTo>
                    <a:pt x="65314" y="0"/>
                  </a:lnTo>
                  <a:lnTo>
                    <a:pt x="0" y="0"/>
                  </a:lnTo>
                  <a:lnTo>
                    <a:pt x="0" y="6605"/>
                  </a:lnTo>
                  <a:close/>
                </a:path>
              </a:pathLst>
            </a:custGeom>
            <a:noFill/>
            <a:ln w="10850" cap="rnd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1" name="Google Shape;1951;p55"/>
            <p:cNvSpPr/>
            <p:nvPr/>
          </p:nvSpPr>
          <p:spPr>
            <a:xfrm>
              <a:off x="-3459325" y="756025"/>
              <a:ext cx="251400" cy="200650"/>
            </a:xfrm>
            <a:custGeom>
              <a:avLst/>
              <a:gdLst/>
              <a:ahLst/>
              <a:cxnLst/>
              <a:rect l="l" t="t" r="r" b="b"/>
              <a:pathLst>
                <a:path w="10056" h="8026" extrusionOk="0">
                  <a:moveTo>
                    <a:pt x="5175" y="0"/>
                  </a:moveTo>
                  <a:cubicBezTo>
                    <a:pt x="4512" y="0"/>
                    <a:pt x="3646" y="2534"/>
                    <a:pt x="3417" y="2934"/>
                  </a:cubicBezTo>
                  <a:cubicBezTo>
                    <a:pt x="3161" y="2921"/>
                    <a:pt x="2919" y="2914"/>
                    <a:pt x="2694" y="2914"/>
                  </a:cubicBezTo>
                  <a:cubicBezTo>
                    <a:pt x="687" y="2914"/>
                    <a:pt x="1" y="3470"/>
                    <a:pt x="2550" y="4969"/>
                  </a:cubicBezTo>
                  <a:cubicBezTo>
                    <a:pt x="2261" y="6939"/>
                    <a:pt x="2314" y="7871"/>
                    <a:pt x="2780" y="7871"/>
                  </a:cubicBezTo>
                  <a:cubicBezTo>
                    <a:pt x="3173" y="7871"/>
                    <a:pt x="3861" y="7205"/>
                    <a:pt x="4885" y="5936"/>
                  </a:cubicBezTo>
                  <a:cubicBezTo>
                    <a:pt x="5319" y="6503"/>
                    <a:pt x="5752" y="7104"/>
                    <a:pt x="6253" y="7638"/>
                  </a:cubicBezTo>
                  <a:cubicBezTo>
                    <a:pt x="6569" y="7911"/>
                    <a:pt x="6797" y="8025"/>
                    <a:pt x="6959" y="8025"/>
                  </a:cubicBezTo>
                  <a:cubicBezTo>
                    <a:pt x="7683" y="8025"/>
                    <a:pt x="7056" y="5727"/>
                    <a:pt x="6920" y="5236"/>
                  </a:cubicBezTo>
                  <a:cubicBezTo>
                    <a:pt x="7353" y="4836"/>
                    <a:pt x="10055" y="2834"/>
                    <a:pt x="8354" y="2667"/>
                  </a:cubicBezTo>
                  <a:cubicBezTo>
                    <a:pt x="7754" y="2667"/>
                    <a:pt x="7129" y="2741"/>
                    <a:pt x="6521" y="2741"/>
                  </a:cubicBezTo>
                  <a:cubicBezTo>
                    <a:pt x="6420" y="2741"/>
                    <a:pt x="6319" y="2739"/>
                    <a:pt x="6219" y="2734"/>
                  </a:cubicBezTo>
                  <a:cubicBezTo>
                    <a:pt x="5986" y="1900"/>
                    <a:pt x="5886" y="1000"/>
                    <a:pt x="5485" y="232"/>
                  </a:cubicBezTo>
                  <a:cubicBezTo>
                    <a:pt x="5390" y="71"/>
                    <a:pt x="5286" y="0"/>
                    <a:pt x="51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952" name="Google Shape;1952;p55"/>
          <p:cNvGrpSpPr/>
          <p:nvPr/>
        </p:nvGrpSpPr>
        <p:grpSpPr>
          <a:xfrm>
            <a:off x="2372224" y="775663"/>
            <a:ext cx="1404400" cy="1398200"/>
            <a:chOff x="8096775" y="3090975"/>
            <a:chExt cx="702200" cy="699100"/>
          </a:xfrm>
        </p:grpSpPr>
        <p:sp>
          <p:nvSpPr>
            <p:cNvPr id="1953" name="Google Shape;1953;p55"/>
            <p:cNvSpPr/>
            <p:nvPr/>
          </p:nvSpPr>
          <p:spPr>
            <a:xfrm>
              <a:off x="8096775" y="3090975"/>
              <a:ext cx="702200" cy="699100"/>
            </a:xfrm>
            <a:custGeom>
              <a:avLst/>
              <a:gdLst/>
              <a:ahLst/>
              <a:cxnLst/>
              <a:rect l="l" t="t" r="r" b="b"/>
              <a:pathLst>
                <a:path w="28088" h="27964" extrusionOk="0">
                  <a:moveTo>
                    <a:pt x="12400" y="1"/>
                  </a:moveTo>
                  <a:cubicBezTo>
                    <a:pt x="11110" y="1"/>
                    <a:pt x="9780" y="477"/>
                    <a:pt x="8741" y="1335"/>
                  </a:cubicBezTo>
                  <a:cubicBezTo>
                    <a:pt x="7506" y="2336"/>
                    <a:pt x="6806" y="3737"/>
                    <a:pt x="6672" y="5271"/>
                  </a:cubicBezTo>
                  <a:cubicBezTo>
                    <a:pt x="6572" y="5271"/>
                    <a:pt x="6439" y="5238"/>
                    <a:pt x="6305" y="5238"/>
                  </a:cubicBezTo>
                  <a:cubicBezTo>
                    <a:pt x="6139" y="5221"/>
                    <a:pt x="5972" y="5213"/>
                    <a:pt x="5805" y="5213"/>
                  </a:cubicBezTo>
                  <a:cubicBezTo>
                    <a:pt x="5305" y="5213"/>
                    <a:pt x="4804" y="5288"/>
                    <a:pt x="4304" y="5438"/>
                  </a:cubicBezTo>
                  <a:cubicBezTo>
                    <a:pt x="3137" y="5772"/>
                    <a:pt x="2102" y="6572"/>
                    <a:pt x="1335" y="7606"/>
                  </a:cubicBezTo>
                  <a:cubicBezTo>
                    <a:pt x="468" y="8841"/>
                    <a:pt x="134" y="10408"/>
                    <a:pt x="435" y="11776"/>
                  </a:cubicBezTo>
                  <a:cubicBezTo>
                    <a:pt x="601" y="12643"/>
                    <a:pt x="1102" y="13778"/>
                    <a:pt x="2169" y="14678"/>
                  </a:cubicBezTo>
                  <a:cubicBezTo>
                    <a:pt x="1769" y="15012"/>
                    <a:pt x="1435" y="15445"/>
                    <a:pt x="1168" y="15912"/>
                  </a:cubicBezTo>
                  <a:cubicBezTo>
                    <a:pt x="1" y="18081"/>
                    <a:pt x="1068" y="20649"/>
                    <a:pt x="2670" y="22084"/>
                  </a:cubicBezTo>
                  <a:cubicBezTo>
                    <a:pt x="3604" y="22851"/>
                    <a:pt x="4771" y="23351"/>
                    <a:pt x="5905" y="23451"/>
                  </a:cubicBezTo>
                  <a:cubicBezTo>
                    <a:pt x="6031" y="23459"/>
                    <a:pt x="6157" y="23463"/>
                    <a:pt x="6283" y="23463"/>
                  </a:cubicBezTo>
                  <a:cubicBezTo>
                    <a:pt x="6691" y="23463"/>
                    <a:pt x="7099" y="23420"/>
                    <a:pt x="7506" y="23318"/>
                  </a:cubicBezTo>
                  <a:cubicBezTo>
                    <a:pt x="7573" y="24619"/>
                    <a:pt x="8073" y="25786"/>
                    <a:pt x="8974" y="26620"/>
                  </a:cubicBezTo>
                  <a:cubicBezTo>
                    <a:pt x="9937" y="27505"/>
                    <a:pt x="11226" y="27964"/>
                    <a:pt x="12538" y="27964"/>
                  </a:cubicBezTo>
                  <a:cubicBezTo>
                    <a:pt x="12907" y="27964"/>
                    <a:pt x="13278" y="27928"/>
                    <a:pt x="13644" y="27854"/>
                  </a:cubicBezTo>
                  <a:cubicBezTo>
                    <a:pt x="13944" y="27788"/>
                    <a:pt x="14211" y="27688"/>
                    <a:pt x="14478" y="27654"/>
                  </a:cubicBezTo>
                  <a:cubicBezTo>
                    <a:pt x="15746" y="27187"/>
                    <a:pt x="16646" y="26320"/>
                    <a:pt x="17247" y="25186"/>
                  </a:cubicBezTo>
                  <a:cubicBezTo>
                    <a:pt x="18056" y="25779"/>
                    <a:pt x="18975" y="26068"/>
                    <a:pt x="19950" y="26068"/>
                  </a:cubicBezTo>
                  <a:cubicBezTo>
                    <a:pt x="20180" y="26068"/>
                    <a:pt x="20413" y="26051"/>
                    <a:pt x="20649" y="26020"/>
                  </a:cubicBezTo>
                  <a:cubicBezTo>
                    <a:pt x="22784" y="25753"/>
                    <a:pt x="24752" y="24152"/>
                    <a:pt x="25419" y="22117"/>
                  </a:cubicBezTo>
                  <a:cubicBezTo>
                    <a:pt x="25819" y="20816"/>
                    <a:pt x="25686" y="19482"/>
                    <a:pt x="25086" y="18281"/>
                  </a:cubicBezTo>
                  <a:cubicBezTo>
                    <a:pt x="26620" y="17514"/>
                    <a:pt x="27621" y="16079"/>
                    <a:pt x="27821" y="14144"/>
                  </a:cubicBezTo>
                  <a:cubicBezTo>
                    <a:pt x="28088" y="11509"/>
                    <a:pt x="26653" y="9141"/>
                    <a:pt x="24285" y="8407"/>
                  </a:cubicBezTo>
                  <a:cubicBezTo>
                    <a:pt x="24252" y="8340"/>
                    <a:pt x="24252" y="8340"/>
                    <a:pt x="24185" y="8340"/>
                  </a:cubicBezTo>
                  <a:cubicBezTo>
                    <a:pt x="24685" y="6406"/>
                    <a:pt x="23751" y="4471"/>
                    <a:pt x="22183" y="3337"/>
                  </a:cubicBezTo>
                  <a:cubicBezTo>
                    <a:pt x="21303" y="2711"/>
                    <a:pt x="20228" y="2337"/>
                    <a:pt x="19145" y="2337"/>
                  </a:cubicBezTo>
                  <a:cubicBezTo>
                    <a:pt x="18383" y="2337"/>
                    <a:pt x="17616" y="2523"/>
                    <a:pt x="16913" y="2936"/>
                  </a:cubicBezTo>
                  <a:cubicBezTo>
                    <a:pt x="16346" y="1669"/>
                    <a:pt x="15412" y="802"/>
                    <a:pt x="14178" y="335"/>
                  </a:cubicBezTo>
                  <a:cubicBezTo>
                    <a:pt x="13618" y="109"/>
                    <a:pt x="13013" y="1"/>
                    <a:pt x="124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4" name="Google Shape;1954;p55"/>
            <p:cNvSpPr/>
            <p:nvPr/>
          </p:nvSpPr>
          <p:spPr>
            <a:xfrm>
              <a:off x="8153500" y="3144900"/>
              <a:ext cx="615450" cy="592475"/>
            </a:xfrm>
            <a:custGeom>
              <a:avLst/>
              <a:gdLst/>
              <a:ahLst/>
              <a:cxnLst/>
              <a:rect l="l" t="t" r="r" b="b"/>
              <a:pathLst>
                <a:path w="24618" h="23699" extrusionOk="0">
                  <a:moveTo>
                    <a:pt x="10306" y="0"/>
                  </a:moveTo>
                  <a:cubicBezTo>
                    <a:pt x="7991" y="0"/>
                    <a:pt x="5555" y="2059"/>
                    <a:pt x="6138" y="5283"/>
                  </a:cubicBezTo>
                  <a:cubicBezTo>
                    <a:pt x="6071" y="5149"/>
                    <a:pt x="5437" y="5016"/>
                    <a:pt x="5337" y="4982"/>
                  </a:cubicBezTo>
                  <a:cubicBezTo>
                    <a:pt x="5104" y="4949"/>
                    <a:pt x="4804" y="4916"/>
                    <a:pt x="4537" y="4849"/>
                  </a:cubicBezTo>
                  <a:cubicBezTo>
                    <a:pt x="4470" y="4845"/>
                    <a:pt x="4403" y="4842"/>
                    <a:pt x="4336" y="4842"/>
                  </a:cubicBezTo>
                  <a:cubicBezTo>
                    <a:pt x="3904" y="4842"/>
                    <a:pt x="3478" y="4929"/>
                    <a:pt x="3102" y="5016"/>
                  </a:cubicBezTo>
                  <a:cubicBezTo>
                    <a:pt x="2202" y="5283"/>
                    <a:pt x="1468" y="5850"/>
                    <a:pt x="934" y="6617"/>
                  </a:cubicBezTo>
                  <a:cubicBezTo>
                    <a:pt x="334" y="7451"/>
                    <a:pt x="0" y="8585"/>
                    <a:pt x="234" y="9619"/>
                  </a:cubicBezTo>
                  <a:cubicBezTo>
                    <a:pt x="701" y="11854"/>
                    <a:pt x="2802" y="12454"/>
                    <a:pt x="2902" y="12521"/>
                  </a:cubicBezTo>
                  <a:cubicBezTo>
                    <a:pt x="2635" y="12821"/>
                    <a:pt x="2135" y="12955"/>
                    <a:pt x="1768" y="13188"/>
                  </a:cubicBezTo>
                  <a:cubicBezTo>
                    <a:pt x="1368" y="13455"/>
                    <a:pt x="1034" y="13755"/>
                    <a:pt x="834" y="14156"/>
                  </a:cubicBezTo>
                  <a:cubicBezTo>
                    <a:pt x="0" y="15657"/>
                    <a:pt x="767" y="17491"/>
                    <a:pt x="1968" y="18525"/>
                  </a:cubicBezTo>
                  <a:cubicBezTo>
                    <a:pt x="2635" y="19093"/>
                    <a:pt x="3436" y="19459"/>
                    <a:pt x="4303" y="19526"/>
                  </a:cubicBezTo>
                  <a:cubicBezTo>
                    <a:pt x="4398" y="19541"/>
                    <a:pt x="4495" y="19547"/>
                    <a:pt x="4593" y="19547"/>
                  </a:cubicBezTo>
                  <a:cubicBezTo>
                    <a:pt x="4942" y="19547"/>
                    <a:pt x="5306" y="19464"/>
                    <a:pt x="5671" y="19359"/>
                  </a:cubicBezTo>
                  <a:cubicBezTo>
                    <a:pt x="5938" y="19293"/>
                    <a:pt x="6171" y="19193"/>
                    <a:pt x="6371" y="19093"/>
                  </a:cubicBezTo>
                  <a:cubicBezTo>
                    <a:pt x="6500" y="19028"/>
                    <a:pt x="6970" y="18840"/>
                    <a:pt x="7033" y="18677"/>
                  </a:cubicBezTo>
                  <a:lnTo>
                    <a:pt x="7033" y="18677"/>
                  </a:lnTo>
                  <a:cubicBezTo>
                    <a:pt x="6072" y="21955"/>
                    <a:pt x="8192" y="23699"/>
                    <a:pt x="10376" y="23699"/>
                  </a:cubicBezTo>
                  <a:cubicBezTo>
                    <a:pt x="12160" y="23699"/>
                    <a:pt x="13986" y="22535"/>
                    <a:pt x="14210" y="20093"/>
                  </a:cubicBezTo>
                  <a:cubicBezTo>
                    <a:pt x="15057" y="21382"/>
                    <a:pt x="16184" y="21906"/>
                    <a:pt x="17297" y="21906"/>
                  </a:cubicBezTo>
                  <a:cubicBezTo>
                    <a:pt x="20304" y="21906"/>
                    <a:pt x="23209" y="18078"/>
                    <a:pt x="20215" y="15156"/>
                  </a:cubicBezTo>
                  <a:cubicBezTo>
                    <a:pt x="24351" y="14756"/>
                    <a:pt x="24618" y="8785"/>
                    <a:pt x="20982" y="7618"/>
                  </a:cubicBezTo>
                  <a:cubicBezTo>
                    <a:pt x="20720" y="7543"/>
                    <a:pt x="20457" y="7499"/>
                    <a:pt x="20201" y="7499"/>
                  </a:cubicBezTo>
                  <a:cubicBezTo>
                    <a:pt x="20001" y="7499"/>
                    <a:pt x="19804" y="7526"/>
                    <a:pt x="19614" y="7584"/>
                  </a:cubicBezTo>
                  <a:cubicBezTo>
                    <a:pt x="21453" y="4972"/>
                    <a:pt x="19011" y="2114"/>
                    <a:pt x="16538" y="2114"/>
                  </a:cubicBezTo>
                  <a:cubicBezTo>
                    <a:pt x="15601" y="2114"/>
                    <a:pt x="14659" y="2525"/>
                    <a:pt x="13944" y="3515"/>
                  </a:cubicBezTo>
                  <a:cubicBezTo>
                    <a:pt x="13567" y="1061"/>
                    <a:pt x="11968" y="0"/>
                    <a:pt x="10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5" name="Google Shape;1955;p55"/>
            <p:cNvSpPr/>
            <p:nvPr/>
          </p:nvSpPr>
          <p:spPr>
            <a:xfrm>
              <a:off x="8233025" y="3445400"/>
              <a:ext cx="112250" cy="19300"/>
            </a:xfrm>
            <a:custGeom>
              <a:avLst/>
              <a:gdLst/>
              <a:ahLst/>
              <a:cxnLst/>
              <a:rect l="l" t="t" r="r" b="b"/>
              <a:pathLst>
                <a:path w="4490" h="772" extrusionOk="0">
                  <a:moveTo>
                    <a:pt x="2478" y="0"/>
                  </a:moveTo>
                  <a:cubicBezTo>
                    <a:pt x="1638" y="0"/>
                    <a:pt x="776" y="124"/>
                    <a:pt x="88" y="468"/>
                  </a:cubicBezTo>
                  <a:cubicBezTo>
                    <a:pt x="1" y="695"/>
                    <a:pt x="110" y="771"/>
                    <a:pt x="351" y="771"/>
                  </a:cubicBezTo>
                  <a:cubicBezTo>
                    <a:pt x="839" y="771"/>
                    <a:pt x="1867" y="457"/>
                    <a:pt x="2883" y="457"/>
                  </a:cubicBezTo>
                  <a:cubicBezTo>
                    <a:pt x="3276" y="457"/>
                    <a:pt x="3667" y="504"/>
                    <a:pt x="4024" y="635"/>
                  </a:cubicBezTo>
                  <a:cubicBezTo>
                    <a:pt x="4059" y="652"/>
                    <a:pt x="4094" y="660"/>
                    <a:pt x="4127" y="660"/>
                  </a:cubicBezTo>
                  <a:cubicBezTo>
                    <a:pt x="4344" y="660"/>
                    <a:pt x="4490" y="321"/>
                    <a:pt x="4258" y="234"/>
                  </a:cubicBezTo>
                  <a:cubicBezTo>
                    <a:pt x="4024" y="134"/>
                    <a:pt x="3791" y="101"/>
                    <a:pt x="3591" y="68"/>
                  </a:cubicBezTo>
                  <a:cubicBezTo>
                    <a:pt x="3237" y="26"/>
                    <a:pt x="2860" y="0"/>
                    <a:pt x="24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6" name="Google Shape;1956;p55"/>
            <p:cNvSpPr/>
            <p:nvPr/>
          </p:nvSpPr>
          <p:spPr>
            <a:xfrm>
              <a:off x="8323625" y="3524850"/>
              <a:ext cx="67350" cy="86825"/>
            </a:xfrm>
            <a:custGeom>
              <a:avLst/>
              <a:gdLst/>
              <a:ahLst/>
              <a:cxnLst/>
              <a:rect l="l" t="t" r="r" b="b"/>
              <a:pathLst>
                <a:path w="2694" h="3473" extrusionOk="0">
                  <a:moveTo>
                    <a:pt x="2140" y="1"/>
                  </a:moveTo>
                  <a:cubicBezTo>
                    <a:pt x="2079" y="1"/>
                    <a:pt x="2001" y="19"/>
                    <a:pt x="1901" y="58"/>
                  </a:cubicBezTo>
                  <a:cubicBezTo>
                    <a:pt x="1501" y="959"/>
                    <a:pt x="1068" y="1926"/>
                    <a:pt x="467" y="2727"/>
                  </a:cubicBezTo>
                  <a:cubicBezTo>
                    <a:pt x="367" y="2894"/>
                    <a:pt x="0" y="3161"/>
                    <a:pt x="234" y="3428"/>
                  </a:cubicBezTo>
                  <a:cubicBezTo>
                    <a:pt x="276" y="3458"/>
                    <a:pt x="321" y="3472"/>
                    <a:pt x="368" y="3472"/>
                  </a:cubicBezTo>
                  <a:cubicBezTo>
                    <a:pt x="825" y="3472"/>
                    <a:pt x="1426" y="2096"/>
                    <a:pt x="1668" y="1793"/>
                  </a:cubicBezTo>
                  <a:cubicBezTo>
                    <a:pt x="1788" y="1493"/>
                    <a:pt x="2694" y="1"/>
                    <a:pt x="21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7" name="Google Shape;1957;p55"/>
            <p:cNvSpPr/>
            <p:nvPr/>
          </p:nvSpPr>
          <p:spPr>
            <a:xfrm>
              <a:off x="8473725" y="3539125"/>
              <a:ext cx="50900" cy="106450"/>
            </a:xfrm>
            <a:custGeom>
              <a:avLst/>
              <a:gdLst/>
              <a:ahLst/>
              <a:cxnLst/>
              <a:rect l="l" t="t" r="r" b="b"/>
              <a:pathLst>
                <a:path w="2036" h="4258" extrusionOk="0">
                  <a:moveTo>
                    <a:pt x="389" y="0"/>
                  </a:moveTo>
                  <a:cubicBezTo>
                    <a:pt x="342" y="0"/>
                    <a:pt x="290" y="17"/>
                    <a:pt x="234" y="55"/>
                  </a:cubicBezTo>
                  <a:cubicBezTo>
                    <a:pt x="0" y="221"/>
                    <a:pt x="367" y="722"/>
                    <a:pt x="401" y="989"/>
                  </a:cubicBezTo>
                  <a:cubicBezTo>
                    <a:pt x="634" y="1589"/>
                    <a:pt x="801" y="2189"/>
                    <a:pt x="968" y="2790"/>
                  </a:cubicBezTo>
                  <a:cubicBezTo>
                    <a:pt x="1168" y="3157"/>
                    <a:pt x="968" y="4224"/>
                    <a:pt x="1401" y="4258"/>
                  </a:cubicBezTo>
                  <a:cubicBezTo>
                    <a:pt x="2035" y="4091"/>
                    <a:pt x="1135" y="1856"/>
                    <a:pt x="1034" y="1322"/>
                  </a:cubicBezTo>
                  <a:cubicBezTo>
                    <a:pt x="886" y="1056"/>
                    <a:pt x="765" y="0"/>
                    <a:pt x="3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8" name="Google Shape;1958;p55"/>
            <p:cNvSpPr/>
            <p:nvPr/>
          </p:nvSpPr>
          <p:spPr>
            <a:xfrm>
              <a:off x="8546125" y="3485050"/>
              <a:ext cx="114925" cy="45475"/>
            </a:xfrm>
            <a:custGeom>
              <a:avLst/>
              <a:gdLst/>
              <a:ahLst/>
              <a:cxnLst/>
              <a:rect l="l" t="t" r="r" b="b"/>
              <a:pathLst>
                <a:path w="4597" h="1819" extrusionOk="0">
                  <a:moveTo>
                    <a:pt x="313" y="1"/>
                  </a:moveTo>
                  <a:cubicBezTo>
                    <a:pt x="148" y="1"/>
                    <a:pt x="0" y="224"/>
                    <a:pt x="107" y="383"/>
                  </a:cubicBezTo>
                  <a:cubicBezTo>
                    <a:pt x="1207" y="1350"/>
                    <a:pt x="2775" y="1717"/>
                    <a:pt x="4243" y="1817"/>
                  </a:cubicBezTo>
                  <a:cubicBezTo>
                    <a:pt x="4251" y="1818"/>
                    <a:pt x="4260" y="1819"/>
                    <a:pt x="4268" y="1819"/>
                  </a:cubicBezTo>
                  <a:cubicBezTo>
                    <a:pt x="4516" y="1819"/>
                    <a:pt x="4597" y="1350"/>
                    <a:pt x="4209" y="1350"/>
                  </a:cubicBezTo>
                  <a:cubicBezTo>
                    <a:pt x="3976" y="1317"/>
                    <a:pt x="3709" y="1317"/>
                    <a:pt x="3476" y="1250"/>
                  </a:cubicBezTo>
                  <a:cubicBezTo>
                    <a:pt x="2408" y="1083"/>
                    <a:pt x="1307" y="750"/>
                    <a:pt x="440" y="49"/>
                  </a:cubicBezTo>
                  <a:cubicBezTo>
                    <a:pt x="399" y="15"/>
                    <a:pt x="356" y="1"/>
                    <a:pt x="3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59" name="Google Shape;1959;p55"/>
            <p:cNvSpPr/>
            <p:nvPr/>
          </p:nvSpPr>
          <p:spPr>
            <a:xfrm>
              <a:off x="8533775" y="3334625"/>
              <a:ext cx="107175" cy="58275"/>
            </a:xfrm>
            <a:custGeom>
              <a:avLst/>
              <a:gdLst/>
              <a:ahLst/>
              <a:cxnLst/>
              <a:rect l="l" t="t" r="r" b="b"/>
              <a:pathLst>
                <a:path w="4287" h="2331" extrusionOk="0">
                  <a:moveTo>
                    <a:pt x="3927" y="1"/>
                  </a:moveTo>
                  <a:cubicBezTo>
                    <a:pt x="3874" y="1"/>
                    <a:pt x="3820" y="19"/>
                    <a:pt x="3769" y="62"/>
                  </a:cubicBezTo>
                  <a:cubicBezTo>
                    <a:pt x="2969" y="763"/>
                    <a:pt x="2002" y="1196"/>
                    <a:pt x="1068" y="1596"/>
                  </a:cubicBezTo>
                  <a:cubicBezTo>
                    <a:pt x="734" y="1697"/>
                    <a:pt x="0" y="2063"/>
                    <a:pt x="601" y="2330"/>
                  </a:cubicBezTo>
                  <a:cubicBezTo>
                    <a:pt x="1801" y="1897"/>
                    <a:pt x="3102" y="1330"/>
                    <a:pt x="4103" y="429"/>
                  </a:cubicBezTo>
                  <a:cubicBezTo>
                    <a:pt x="4286" y="246"/>
                    <a:pt x="4120" y="1"/>
                    <a:pt x="39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0" name="Google Shape;1960;p55"/>
            <p:cNvSpPr/>
            <p:nvPr/>
          </p:nvSpPr>
          <p:spPr>
            <a:xfrm>
              <a:off x="8465375" y="3230250"/>
              <a:ext cx="43400" cy="110950"/>
            </a:xfrm>
            <a:custGeom>
              <a:avLst/>
              <a:gdLst/>
              <a:ahLst/>
              <a:cxnLst/>
              <a:rect l="l" t="t" r="r" b="b"/>
              <a:pathLst>
                <a:path w="1736" h="4438" extrusionOk="0">
                  <a:moveTo>
                    <a:pt x="1452" y="1"/>
                  </a:moveTo>
                  <a:cubicBezTo>
                    <a:pt x="1318" y="1"/>
                    <a:pt x="1185" y="101"/>
                    <a:pt x="1202" y="301"/>
                  </a:cubicBezTo>
                  <a:cubicBezTo>
                    <a:pt x="1168" y="1202"/>
                    <a:pt x="1002" y="2202"/>
                    <a:pt x="701" y="3070"/>
                  </a:cubicBezTo>
                  <a:cubicBezTo>
                    <a:pt x="701" y="3436"/>
                    <a:pt x="1" y="4270"/>
                    <a:pt x="501" y="4437"/>
                  </a:cubicBezTo>
                  <a:cubicBezTo>
                    <a:pt x="1202" y="4437"/>
                    <a:pt x="1735" y="935"/>
                    <a:pt x="1702" y="301"/>
                  </a:cubicBezTo>
                  <a:cubicBezTo>
                    <a:pt x="1719" y="101"/>
                    <a:pt x="1585" y="1"/>
                    <a:pt x="145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1" name="Google Shape;1961;p55"/>
            <p:cNvSpPr/>
            <p:nvPr/>
          </p:nvSpPr>
          <p:spPr>
            <a:xfrm>
              <a:off x="8301925" y="3274425"/>
              <a:ext cx="70575" cy="97925"/>
            </a:xfrm>
            <a:custGeom>
              <a:avLst/>
              <a:gdLst/>
              <a:ahLst/>
              <a:cxnLst/>
              <a:rect l="l" t="t" r="r" b="b"/>
              <a:pathLst>
                <a:path w="2823" h="3917" extrusionOk="0">
                  <a:moveTo>
                    <a:pt x="206" y="1"/>
                  </a:moveTo>
                  <a:cubicBezTo>
                    <a:pt x="118" y="1"/>
                    <a:pt x="31" y="43"/>
                    <a:pt x="1" y="135"/>
                  </a:cubicBezTo>
                  <a:cubicBezTo>
                    <a:pt x="68" y="1136"/>
                    <a:pt x="1569" y="3171"/>
                    <a:pt x="2336" y="3838"/>
                  </a:cubicBezTo>
                  <a:cubicBezTo>
                    <a:pt x="2383" y="3893"/>
                    <a:pt x="2437" y="3916"/>
                    <a:pt x="2490" y="3916"/>
                  </a:cubicBezTo>
                  <a:cubicBezTo>
                    <a:pt x="2663" y="3916"/>
                    <a:pt x="2822" y="3667"/>
                    <a:pt x="2669" y="3437"/>
                  </a:cubicBezTo>
                  <a:cubicBezTo>
                    <a:pt x="2403" y="3237"/>
                    <a:pt x="2202" y="2970"/>
                    <a:pt x="2002" y="2737"/>
                  </a:cubicBezTo>
                  <a:cubicBezTo>
                    <a:pt x="1368" y="1936"/>
                    <a:pt x="835" y="1102"/>
                    <a:pt x="434" y="168"/>
                  </a:cubicBezTo>
                  <a:cubicBezTo>
                    <a:pt x="416" y="60"/>
                    <a:pt x="310" y="1"/>
                    <a:pt x="2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2" name="Google Shape;1962;p55"/>
            <p:cNvSpPr/>
            <p:nvPr/>
          </p:nvSpPr>
          <p:spPr>
            <a:xfrm>
              <a:off x="8294900" y="3336150"/>
              <a:ext cx="295075" cy="213850"/>
            </a:xfrm>
            <a:custGeom>
              <a:avLst/>
              <a:gdLst/>
              <a:ahLst/>
              <a:cxnLst/>
              <a:rect l="l" t="t" r="r" b="b"/>
              <a:pathLst>
                <a:path w="11803" h="8554" extrusionOk="0">
                  <a:moveTo>
                    <a:pt x="6451" y="1"/>
                  </a:moveTo>
                  <a:cubicBezTo>
                    <a:pt x="6429" y="1"/>
                    <a:pt x="6408" y="1"/>
                    <a:pt x="6386" y="1"/>
                  </a:cubicBezTo>
                  <a:cubicBezTo>
                    <a:pt x="0" y="128"/>
                    <a:pt x="386" y="8553"/>
                    <a:pt x="5924" y="8553"/>
                  </a:cubicBezTo>
                  <a:cubicBezTo>
                    <a:pt x="6229" y="8553"/>
                    <a:pt x="6550" y="8528"/>
                    <a:pt x="6887" y="8474"/>
                  </a:cubicBezTo>
                  <a:cubicBezTo>
                    <a:pt x="11803" y="7975"/>
                    <a:pt x="11625" y="1"/>
                    <a:pt x="645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3" name="Google Shape;1963;p55"/>
            <p:cNvSpPr/>
            <p:nvPr/>
          </p:nvSpPr>
          <p:spPr>
            <a:xfrm>
              <a:off x="8396250" y="3409800"/>
              <a:ext cx="35325" cy="25900"/>
            </a:xfrm>
            <a:custGeom>
              <a:avLst/>
              <a:gdLst/>
              <a:ahLst/>
              <a:cxnLst/>
              <a:rect l="l" t="t" r="r" b="b"/>
              <a:pathLst>
                <a:path w="1413" h="1036" extrusionOk="0">
                  <a:moveTo>
                    <a:pt x="740" y="1"/>
                  </a:moveTo>
                  <a:cubicBezTo>
                    <a:pt x="695" y="1"/>
                    <a:pt x="648" y="8"/>
                    <a:pt x="598" y="24"/>
                  </a:cubicBezTo>
                  <a:cubicBezTo>
                    <a:pt x="0" y="55"/>
                    <a:pt x="203" y="1036"/>
                    <a:pt x="704" y="1036"/>
                  </a:cubicBezTo>
                  <a:cubicBezTo>
                    <a:pt x="734" y="1036"/>
                    <a:pt x="765" y="1032"/>
                    <a:pt x="798" y="1025"/>
                  </a:cubicBezTo>
                  <a:cubicBezTo>
                    <a:pt x="1412" y="994"/>
                    <a:pt x="1263" y="1"/>
                    <a:pt x="7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4" name="Google Shape;1964;p55"/>
            <p:cNvSpPr/>
            <p:nvPr/>
          </p:nvSpPr>
          <p:spPr>
            <a:xfrm>
              <a:off x="8451300" y="3394800"/>
              <a:ext cx="35300" cy="25900"/>
            </a:xfrm>
            <a:custGeom>
              <a:avLst/>
              <a:gdLst/>
              <a:ahLst/>
              <a:cxnLst/>
              <a:rect l="l" t="t" r="r" b="b"/>
              <a:pathLst>
                <a:path w="1412" h="1036" extrusionOk="0">
                  <a:moveTo>
                    <a:pt x="733" y="0"/>
                  </a:moveTo>
                  <a:cubicBezTo>
                    <a:pt x="690" y="0"/>
                    <a:pt x="645" y="8"/>
                    <a:pt x="597" y="23"/>
                  </a:cubicBezTo>
                  <a:cubicBezTo>
                    <a:pt x="1" y="86"/>
                    <a:pt x="202" y="1036"/>
                    <a:pt x="701" y="1036"/>
                  </a:cubicBezTo>
                  <a:cubicBezTo>
                    <a:pt x="732" y="1036"/>
                    <a:pt x="764" y="1032"/>
                    <a:pt x="797" y="1024"/>
                  </a:cubicBezTo>
                  <a:cubicBezTo>
                    <a:pt x="1412" y="993"/>
                    <a:pt x="1234" y="0"/>
                    <a:pt x="7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65" name="Google Shape;1965;p55"/>
            <p:cNvSpPr/>
            <p:nvPr/>
          </p:nvSpPr>
          <p:spPr>
            <a:xfrm>
              <a:off x="8423675" y="3435400"/>
              <a:ext cx="49425" cy="32475"/>
            </a:xfrm>
            <a:custGeom>
              <a:avLst/>
              <a:gdLst/>
              <a:ahLst/>
              <a:cxnLst/>
              <a:rect l="l" t="t" r="r" b="b"/>
              <a:pathLst>
                <a:path w="1977" h="1299" extrusionOk="0">
                  <a:moveTo>
                    <a:pt x="1502" y="1"/>
                  </a:moveTo>
                  <a:cubicBezTo>
                    <a:pt x="1135" y="1"/>
                    <a:pt x="1402" y="634"/>
                    <a:pt x="1135" y="834"/>
                  </a:cubicBezTo>
                  <a:cubicBezTo>
                    <a:pt x="1109" y="845"/>
                    <a:pt x="1082" y="850"/>
                    <a:pt x="1056" y="850"/>
                  </a:cubicBezTo>
                  <a:cubicBezTo>
                    <a:pt x="917" y="850"/>
                    <a:pt x="786" y="718"/>
                    <a:pt x="701" y="634"/>
                  </a:cubicBezTo>
                  <a:cubicBezTo>
                    <a:pt x="672" y="517"/>
                    <a:pt x="643" y="322"/>
                    <a:pt x="477" y="322"/>
                  </a:cubicBezTo>
                  <a:cubicBezTo>
                    <a:pt x="455" y="322"/>
                    <a:pt x="429" y="326"/>
                    <a:pt x="401" y="334"/>
                  </a:cubicBezTo>
                  <a:cubicBezTo>
                    <a:pt x="1" y="501"/>
                    <a:pt x="501" y="1168"/>
                    <a:pt x="802" y="1235"/>
                  </a:cubicBezTo>
                  <a:cubicBezTo>
                    <a:pt x="894" y="1279"/>
                    <a:pt x="981" y="1299"/>
                    <a:pt x="1062" y="1299"/>
                  </a:cubicBezTo>
                  <a:cubicBezTo>
                    <a:pt x="1713" y="1299"/>
                    <a:pt x="1977" y="30"/>
                    <a:pt x="15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4" name="Google Shape;1331;p42">
            <a:extLst>
              <a:ext uri="{FF2B5EF4-FFF2-40B4-BE49-F238E27FC236}">
                <a16:creationId xmlns:a16="http://schemas.microsoft.com/office/drawing/2014/main" id="{90141BB5-DA3F-D67A-C4C8-9FCF22E4FBCE}"/>
              </a:ext>
            </a:extLst>
          </p:cNvPr>
          <p:cNvSpPr txBox="1"/>
          <p:nvPr/>
        </p:nvSpPr>
        <p:spPr>
          <a:xfrm>
            <a:off x="4964298" y="1110291"/>
            <a:ext cx="7315888" cy="884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56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ÓC THÔNG THÁI</a:t>
            </a:r>
            <a:endParaRPr kumimoji="0" sz="5600" b="1" i="0" u="none" strike="noStrike" kern="0" cap="none" spc="0" normalizeH="0" baseline="0" noProof="0" dirty="0">
              <a:ln>
                <a:noFill/>
              </a:ln>
              <a:solidFill>
                <a:srgbClr val="000092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14" name="Google Shape;1306;p41">
            <a:extLst>
              <a:ext uri="{FF2B5EF4-FFF2-40B4-BE49-F238E27FC236}">
                <a16:creationId xmlns:a16="http://schemas.microsoft.com/office/drawing/2014/main" id="{21D1CBAF-D6E1-70EA-7733-5D1407D0EB40}"/>
              </a:ext>
            </a:extLst>
          </p:cNvPr>
          <p:cNvSpPr/>
          <p:nvPr/>
        </p:nvSpPr>
        <p:spPr>
          <a:xfrm rot="16200000">
            <a:off x="4380480" y="171231"/>
            <a:ext cx="1738226" cy="6076214"/>
          </a:xfrm>
          <a:custGeom>
            <a:avLst/>
            <a:gdLst/>
            <a:ahLst/>
            <a:cxnLst/>
            <a:rect l="l" t="t" r="r" b="b"/>
            <a:pathLst>
              <a:path w="27855" h="78375" extrusionOk="0">
                <a:moveTo>
                  <a:pt x="14056" y="1"/>
                </a:moveTo>
                <a:cubicBezTo>
                  <a:pt x="13150" y="1"/>
                  <a:pt x="12229" y="218"/>
                  <a:pt x="11409" y="652"/>
                </a:cubicBezTo>
                <a:cubicBezTo>
                  <a:pt x="10075" y="1353"/>
                  <a:pt x="9107" y="2520"/>
                  <a:pt x="8707" y="3988"/>
                </a:cubicBezTo>
                <a:cubicBezTo>
                  <a:pt x="8574" y="3954"/>
                  <a:pt x="8507" y="3921"/>
                  <a:pt x="8373" y="3854"/>
                </a:cubicBezTo>
                <a:cubicBezTo>
                  <a:pt x="7876" y="3697"/>
                  <a:pt x="7379" y="3643"/>
                  <a:pt x="6865" y="3643"/>
                </a:cubicBezTo>
                <a:cubicBezTo>
                  <a:pt x="6724" y="3643"/>
                  <a:pt x="6582" y="3647"/>
                  <a:pt x="6439" y="3654"/>
                </a:cubicBezTo>
                <a:cubicBezTo>
                  <a:pt x="5271" y="3788"/>
                  <a:pt x="4104" y="4321"/>
                  <a:pt x="3236" y="5155"/>
                </a:cubicBezTo>
                <a:cubicBezTo>
                  <a:pt x="2169" y="6189"/>
                  <a:pt x="1535" y="7590"/>
                  <a:pt x="1569" y="8958"/>
                </a:cubicBezTo>
                <a:cubicBezTo>
                  <a:pt x="1602" y="9825"/>
                  <a:pt x="1835" y="10959"/>
                  <a:pt x="2703" y="12027"/>
                </a:cubicBezTo>
                <a:cubicBezTo>
                  <a:pt x="2236" y="12294"/>
                  <a:pt x="1869" y="12627"/>
                  <a:pt x="1535" y="12994"/>
                </a:cubicBezTo>
                <a:cubicBezTo>
                  <a:pt x="1" y="14829"/>
                  <a:pt x="501" y="17464"/>
                  <a:pt x="1735" y="19132"/>
                </a:cubicBezTo>
                <a:cubicBezTo>
                  <a:pt x="2436" y="20033"/>
                  <a:pt x="3403" y="20766"/>
                  <a:pt x="4504" y="21067"/>
                </a:cubicBezTo>
                <a:cubicBezTo>
                  <a:pt x="4892" y="21144"/>
                  <a:pt x="5279" y="21222"/>
                  <a:pt x="5682" y="21222"/>
                </a:cubicBezTo>
                <a:cubicBezTo>
                  <a:pt x="5800" y="21222"/>
                  <a:pt x="5918" y="21215"/>
                  <a:pt x="6038" y="21200"/>
                </a:cubicBezTo>
                <a:lnTo>
                  <a:pt x="6038" y="21200"/>
                </a:lnTo>
                <a:cubicBezTo>
                  <a:pt x="5838" y="22434"/>
                  <a:pt x="6072" y="23635"/>
                  <a:pt x="6772" y="24603"/>
                </a:cubicBezTo>
                <a:cubicBezTo>
                  <a:pt x="6839" y="24636"/>
                  <a:pt x="6872" y="24669"/>
                  <a:pt x="6906" y="24769"/>
                </a:cubicBezTo>
                <a:lnTo>
                  <a:pt x="6906" y="73371"/>
                </a:lnTo>
                <a:cubicBezTo>
                  <a:pt x="6906" y="76139"/>
                  <a:pt x="9174" y="78374"/>
                  <a:pt x="11909" y="78374"/>
                </a:cubicBezTo>
                <a:lnTo>
                  <a:pt x="15946" y="78374"/>
                </a:lnTo>
                <a:cubicBezTo>
                  <a:pt x="18714" y="78374"/>
                  <a:pt x="20949" y="76139"/>
                  <a:pt x="20949" y="73371"/>
                </a:cubicBezTo>
                <a:lnTo>
                  <a:pt x="20949" y="25637"/>
                </a:lnTo>
                <a:cubicBezTo>
                  <a:pt x="21883" y="25136"/>
                  <a:pt x="22684" y="24436"/>
                  <a:pt x="23217" y="23502"/>
                </a:cubicBezTo>
                <a:cubicBezTo>
                  <a:pt x="23885" y="22334"/>
                  <a:pt x="24051" y="21067"/>
                  <a:pt x="23684" y="19799"/>
                </a:cubicBezTo>
                <a:cubicBezTo>
                  <a:pt x="25252" y="19399"/>
                  <a:pt x="26520" y="18165"/>
                  <a:pt x="27053" y="16430"/>
                </a:cubicBezTo>
                <a:cubicBezTo>
                  <a:pt x="27854" y="13962"/>
                  <a:pt x="26920" y="11460"/>
                  <a:pt x="24852" y="10292"/>
                </a:cubicBezTo>
                <a:cubicBezTo>
                  <a:pt x="24785" y="10292"/>
                  <a:pt x="24785" y="10259"/>
                  <a:pt x="24752" y="10259"/>
                </a:cubicBezTo>
                <a:cubicBezTo>
                  <a:pt x="25586" y="8458"/>
                  <a:pt x="25052" y="6456"/>
                  <a:pt x="23784" y="5122"/>
                </a:cubicBezTo>
                <a:cubicBezTo>
                  <a:pt x="22879" y="4116"/>
                  <a:pt x="21595" y="3471"/>
                  <a:pt x="20232" y="3471"/>
                </a:cubicBezTo>
                <a:cubicBezTo>
                  <a:pt x="19787" y="3471"/>
                  <a:pt x="19333" y="3540"/>
                  <a:pt x="18881" y="3688"/>
                </a:cubicBezTo>
                <a:cubicBezTo>
                  <a:pt x="18581" y="2420"/>
                  <a:pt x="17847" y="1419"/>
                  <a:pt x="16779" y="752"/>
                </a:cubicBezTo>
                <a:cubicBezTo>
                  <a:pt x="15985" y="251"/>
                  <a:pt x="15029" y="1"/>
                  <a:pt x="140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chemeClr val="dk2">
                <a:alpha val="50000"/>
              </a:scheme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12" name="Google Shape;1319;p41">
            <a:extLst>
              <a:ext uri="{FF2B5EF4-FFF2-40B4-BE49-F238E27FC236}">
                <a16:creationId xmlns:a16="http://schemas.microsoft.com/office/drawing/2014/main" id="{C09D2570-7E36-E24C-F8A9-BFC1289A9F6E}"/>
              </a:ext>
            </a:extLst>
          </p:cNvPr>
          <p:cNvSpPr txBox="1"/>
          <p:nvPr/>
        </p:nvSpPr>
        <p:spPr>
          <a:xfrm>
            <a:off x="3568146" y="2811278"/>
            <a:ext cx="4822578" cy="6308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hất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iặt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rửa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ổ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ợp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92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68060E5F-03E1-9A90-2FA3-EFCE4B48AE42}"/>
              </a:ext>
            </a:extLst>
          </p:cNvPr>
          <p:cNvGrpSpPr/>
          <p:nvPr/>
        </p:nvGrpSpPr>
        <p:grpSpPr>
          <a:xfrm>
            <a:off x="2688055" y="2669269"/>
            <a:ext cx="1059465" cy="793484"/>
            <a:chOff x="2266626" y="4041100"/>
            <a:chExt cx="1059465" cy="793484"/>
          </a:xfrm>
        </p:grpSpPr>
        <p:sp>
          <p:nvSpPr>
            <p:cNvPr id="29" name="Google Shape;1954;p55">
              <a:extLst>
                <a:ext uri="{FF2B5EF4-FFF2-40B4-BE49-F238E27FC236}">
                  <a16:creationId xmlns:a16="http://schemas.microsoft.com/office/drawing/2014/main" id="{064FA964-779F-EE1C-1A93-CBA7C4F91E69}"/>
                </a:ext>
              </a:extLst>
            </p:cNvPr>
            <p:cNvSpPr/>
            <p:nvPr/>
          </p:nvSpPr>
          <p:spPr>
            <a:xfrm>
              <a:off x="2266626" y="4041100"/>
              <a:ext cx="1059465" cy="793484"/>
            </a:xfrm>
            <a:custGeom>
              <a:avLst/>
              <a:gdLst/>
              <a:ahLst/>
              <a:cxnLst/>
              <a:rect l="l" t="t" r="r" b="b"/>
              <a:pathLst>
                <a:path w="24618" h="23699" extrusionOk="0">
                  <a:moveTo>
                    <a:pt x="10306" y="0"/>
                  </a:moveTo>
                  <a:cubicBezTo>
                    <a:pt x="7991" y="0"/>
                    <a:pt x="5555" y="2059"/>
                    <a:pt x="6138" y="5283"/>
                  </a:cubicBezTo>
                  <a:cubicBezTo>
                    <a:pt x="6071" y="5149"/>
                    <a:pt x="5437" y="5016"/>
                    <a:pt x="5337" y="4982"/>
                  </a:cubicBezTo>
                  <a:cubicBezTo>
                    <a:pt x="5104" y="4949"/>
                    <a:pt x="4804" y="4916"/>
                    <a:pt x="4537" y="4849"/>
                  </a:cubicBezTo>
                  <a:cubicBezTo>
                    <a:pt x="4470" y="4845"/>
                    <a:pt x="4403" y="4842"/>
                    <a:pt x="4336" y="4842"/>
                  </a:cubicBezTo>
                  <a:cubicBezTo>
                    <a:pt x="3904" y="4842"/>
                    <a:pt x="3478" y="4929"/>
                    <a:pt x="3102" y="5016"/>
                  </a:cubicBezTo>
                  <a:cubicBezTo>
                    <a:pt x="2202" y="5283"/>
                    <a:pt x="1468" y="5850"/>
                    <a:pt x="934" y="6617"/>
                  </a:cubicBezTo>
                  <a:cubicBezTo>
                    <a:pt x="334" y="7451"/>
                    <a:pt x="0" y="8585"/>
                    <a:pt x="234" y="9619"/>
                  </a:cubicBezTo>
                  <a:cubicBezTo>
                    <a:pt x="701" y="11854"/>
                    <a:pt x="2802" y="12454"/>
                    <a:pt x="2902" y="12521"/>
                  </a:cubicBezTo>
                  <a:cubicBezTo>
                    <a:pt x="2635" y="12821"/>
                    <a:pt x="2135" y="12955"/>
                    <a:pt x="1768" y="13188"/>
                  </a:cubicBezTo>
                  <a:cubicBezTo>
                    <a:pt x="1368" y="13455"/>
                    <a:pt x="1034" y="13755"/>
                    <a:pt x="834" y="14156"/>
                  </a:cubicBezTo>
                  <a:cubicBezTo>
                    <a:pt x="0" y="15657"/>
                    <a:pt x="767" y="17491"/>
                    <a:pt x="1968" y="18525"/>
                  </a:cubicBezTo>
                  <a:cubicBezTo>
                    <a:pt x="2635" y="19093"/>
                    <a:pt x="3436" y="19459"/>
                    <a:pt x="4303" y="19526"/>
                  </a:cubicBezTo>
                  <a:cubicBezTo>
                    <a:pt x="4398" y="19541"/>
                    <a:pt x="4495" y="19547"/>
                    <a:pt x="4593" y="19547"/>
                  </a:cubicBezTo>
                  <a:cubicBezTo>
                    <a:pt x="4942" y="19547"/>
                    <a:pt x="5306" y="19464"/>
                    <a:pt x="5671" y="19359"/>
                  </a:cubicBezTo>
                  <a:cubicBezTo>
                    <a:pt x="5938" y="19293"/>
                    <a:pt x="6171" y="19193"/>
                    <a:pt x="6371" y="19093"/>
                  </a:cubicBezTo>
                  <a:cubicBezTo>
                    <a:pt x="6500" y="19028"/>
                    <a:pt x="6970" y="18840"/>
                    <a:pt x="7033" y="18677"/>
                  </a:cubicBezTo>
                  <a:lnTo>
                    <a:pt x="7033" y="18677"/>
                  </a:lnTo>
                  <a:cubicBezTo>
                    <a:pt x="6072" y="21955"/>
                    <a:pt x="8192" y="23699"/>
                    <a:pt x="10376" y="23699"/>
                  </a:cubicBezTo>
                  <a:cubicBezTo>
                    <a:pt x="12160" y="23699"/>
                    <a:pt x="13986" y="22535"/>
                    <a:pt x="14210" y="20093"/>
                  </a:cubicBezTo>
                  <a:cubicBezTo>
                    <a:pt x="15057" y="21382"/>
                    <a:pt x="16184" y="21906"/>
                    <a:pt x="17297" y="21906"/>
                  </a:cubicBezTo>
                  <a:cubicBezTo>
                    <a:pt x="20304" y="21906"/>
                    <a:pt x="23209" y="18078"/>
                    <a:pt x="20215" y="15156"/>
                  </a:cubicBezTo>
                  <a:cubicBezTo>
                    <a:pt x="24351" y="14756"/>
                    <a:pt x="24618" y="8785"/>
                    <a:pt x="20982" y="7618"/>
                  </a:cubicBezTo>
                  <a:cubicBezTo>
                    <a:pt x="20720" y="7543"/>
                    <a:pt x="20457" y="7499"/>
                    <a:pt x="20201" y="7499"/>
                  </a:cubicBezTo>
                  <a:cubicBezTo>
                    <a:pt x="20001" y="7499"/>
                    <a:pt x="19804" y="7526"/>
                    <a:pt x="19614" y="7584"/>
                  </a:cubicBezTo>
                  <a:cubicBezTo>
                    <a:pt x="21453" y="4972"/>
                    <a:pt x="19011" y="2114"/>
                    <a:pt x="16538" y="2114"/>
                  </a:cubicBezTo>
                  <a:cubicBezTo>
                    <a:pt x="15601" y="2114"/>
                    <a:pt x="14659" y="2525"/>
                    <a:pt x="13944" y="3515"/>
                  </a:cubicBezTo>
                  <a:cubicBezTo>
                    <a:pt x="13567" y="1061"/>
                    <a:pt x="11968" y="0"/>
                    <a:pt x="10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0" name="Google Shape;1955;p55">
              <a:extLst>
                <a:ext uri="{FF2B5EF4-FFF2-40B4-BE49-F238E27FC236}">
                  <a16:creationId xmlns:a16="http://schemas.microsoft.com/office/drawing/2014/main" id="{57436C0D-ED6B-D450-53C6-F7A565DB7271}"/>
                </a:ext>
              </a:extLst>
            </p:cNvPr>
            <p:cNvSpPr/>
            <p:nvPr/>
          </p:nvSpPr>
          <p:spPr>
            <a:xfrm>
              <a:off x="2396380" y="4384741"/>
              <a:ext cx="193233" cy="25848"/>
            </a:xfrm>
            <a:custGeom>
              <a:avLst/>
              <a:gdLst/>
              <a:ahLst/>
              <a:cxnLst/>
              <a:rect l="l" t="t" r="r" b="b"/>
              <a:pathLst>
                <a:path w="4490" h="772" extrusionOk="0">
                  <a:moveTo>
                    <a:pt x="2478" y="0"/>
                  </a:moveTo>
                  <a:cubicBezTo>
                    <a:pt x="1638" y="0"/>
                    <a:pt x="776" y="124"/>
                    <a:pt x="88" y="468"/>
                  </a:cubicBezTo>
                  <a:cubicBezTo>
                    <a:pt x="1" y="695"/>
                    <a:pt x="110" y="771"/>
                    <a:pt x="351" y="771"/>
                  </a:cubicBezTo>
                  <a:cubicBezTo>
                    <a:pt x="839" y="771"/>
                    <a:pt x="1867" y="457"/>
                    <a:pt x="2883" y="457"/>
                  </a:cubicBezTo>
                  <a:cubicBezTo>
                    <a:pt x="3276" y="457"/>
                    <a:pt x="3667" y="504"/>
                    <a:pt x="4024" y="635"/>
                  </a:cubicBezTo>
                  <a:cubicBezTo>
                    <a:pt x="4059" y="652"/>
                    <a:pt x="4094" y="660"/>
                    <a:pt x="4127" y="660"/>
                  </a:cubicBezTo>
                  <a:cubicBezTo>
                    <a:pt x="4344" y="660"/>
                    <a:pt x="4490" y="321"/>
                    <a:pt x="4258" y="234"/>
                  </a:cubicBezTo>
                  <a:cubicBezTo>
                    <a:pt x="4024" y="134"/>
                    <a:pt x="3791" y="101"/>
                    <a:pt x="3591" y="68"/>
                  </a:cubicBezTo>
                  <a:cubicBezTo>
                    <a:pt x="3237" y="26"/>
                    <a:pt x="2860" y="0"/>
                    <a:pt x="24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31" name="Google Shape;1956;p55">
              <a:extLst>
                <a:ext uri="{FF2B5EF4-FFF2-40B4-BE49-F238E27FC236}">
                  <a16:creationId xmlns:a16="http://schemas.microsoft.com/office/drawing/2014/main" id="{2AAA72AB-0378-E33D-A7EF-E7F84B80B53C}"/>
                </a:ext>
              </a:extLst>
            </p:cNvPr>
            <p:cNvSpPr/>
            <p:nvPr/>
          </p:nvSpPr>
          <p:spPr>
            <a:xfrm>
              <a:off x="2552343" y="4491146"/>
              <a:ext cx="115940" cy="116282"/>
            </a:xfrm>
            <a:custGeom>
              <a:avLst/>
              <a:gdLst/>
              <a:ahLst/>
              <a:cxnLst/>
              <a:rect l="l" t="t" r="r" b="b"/>
              <a:pathLst>
                <a:path w="2694" h="3473" extrusionOk="0">
                  <a:moveTo>
                    <a:pt x="2140" y="1"/>
                  </a:moveTo>
                  <a:cubicBezTo>
                    <a:pt x="2079" y="1"/>
                    <a:pt x="2001" y="19"/>
                    <a:pt x="1901" y="58"/>
                  </a:cubicBezTo>
                  <a:cubicBezTo>
                    <a:pt x="1501" y="959"/>
                    <a:pt x="1068" y="1926"/>
                    <a:pt x="467" y="2727"/>
                  </a:cubicBezTo>
                  <a:cubicBezTo>
                    <a:pt x="367" y="2894"/>
                    <a:pt x="0" y="3161"/>
                    <a:pt x="234" y="3428"/>
                  </a:cubicBezTo>
                  <a:cubicBezTo>
                    <a:pt x="276" y="3458"/>
                    <a:pt x="321" y="3472"/>
                    <a:pt x="368" y="3472"/>
                  </a:cubicBezTo>
                  <a:cubicBezTo>
                    <a:pt x="825" y="3472"/>
                    <a:pt x="1426" y="2096"/>
                    <a:pt x="1668" y="1793"/>
                  </a:cubicBezTo>
                  <a:cubicBezTo>
                    <a:pt x="1788" y="1493"/>
                    <a:pt x="2694" y="1"/>
                    <a:pt x="21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0" name="Google Shape;1957;p55">
              <a:extLst>
                <a:ext uri="{FF2B5EF4-FFF2-40B4-BE49-F238E27FC236}">
                  <a16:creationId xmlns:a16="http://schemas.microsoft.com/office/drawing/2014/main" id="{61A3B331-8727-4A69-98B6-C3B3CD41B7B1}"/>
                </a:ext>
              </a:extLst>
            </p:cNvPr>
            <p:cNvSpPr/>
            <p:nvPr/>
          </p:nvSpPr>
          <p:spPr>
            <a:xfrm>
              <a:off x="2810733" y="4510264"/>
              <a:ext cx="87622" cy="142565"/>
            </a:xfrm>
            <a:custGeom>
              <a:avLst/>
              <a:gdLst/>
              <a:ahLst/>
              <a:cxnLst/>
              <a:rect l="l" t="t" r="r" b="b"/>
              <a:pathLst>
                <a:path w="2036" h="4258" extrusionOk="0">
                  <a:moveTo>
                    <a:pt x="389" y="0"/>
                  </a:moveTo>
                  <a:cubicBezTo>
                    <a:pt x="342" y="0"/>
                    <a:pt x="290" y="17"/>
                    <a:pt x="234" y="55"/>
                  </a:cubicBezTo>
                  <a:cubicBezTo>
                    <a:pt x="0" y="221"/>
                    <a:pt x="367" y="722"/>
                    <a:pt x="401" y="989"/>
                  </a:cubicBezTo>
                  <a:cubicBezTo>
                    <a:pt x="634" y="1589"/>
                    <a:pt x="801" y="2189"/>
                    <a:pt x="968" y="2790"/>
                  </a:cubicBezTo>
                  <a:cubicBezTo>
                    <a:pt x="1168" y="3157"/>
                    <a:pt x="968" y="4224"/>
                    <a:pt x="1401" y="4258"/>
                  </a:cubicBezTo>
                  <a:cubicBezTo>
                    <a:pt x="2035" y="4091"/>
                    <a:pt x="1135" y="1856"/>
                    <a:pt x="1034" y="1322"/>
                  </a:cubicBezTo>
                  <a:cubicBezTo>
                    <a:pt x="886" y="1056"/>
                    <a:pt x="765" y="0"/>
                    <a:pt x="3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1" name="Google Shape;1958;p55">
              <a:extLst>
                <a:ext uri="{FF2B5EF4-FFF2-40B4-BE49-F238E27FC236}">
                  <a16:creationId xmlns:a16="http://schemas.microsoft.com/office/drawing/2014/main" id="{A1962D5E-5585-A26A-DEC6-EFB1D126F1E1}"/>
                </a:ext>
              </a:extLst>
            </p:cNvPr>
            <p:cNvSpPr/>
            <p:nvPr/>
          </p:nvSpPr>
          <p:spPr>
            <a:xfrm>
              <a:off x="2935365" y="4437843"/>
              <a:ext cx="197837" cy="60903"/>
            </a:xfrm>
            <a:custGeom>
              <a:avLst/>
              <a:gdLst/>
              <a:ahLst/>
              <a:cxnLst/>
              <a:rect l="l" t="t" r="r" b="b"/>
              <a:pathLst>
                <a:path w="4597" h="1819" extrusionOk="0">
                  <a:moveTo>
                    <a:pt x="313" y="1"/>
                  </a:moveTo>
                  <a:cubicBezTo>
                    <a:pt x="148" y="1"/>
                    <a:pt x="0" y="224"/>
                    <a:pt x="107" y="383"/>
                  </a:cubicBezTo>
                  <a:cubicBezTo>
                    <a:pt x="1207" y="1350"/>
                    <a:pt x="2775" y="1717"/>
                    <a:pt x="4243" y="1817"/>
                  </a:cubicBezTo>
                  <a:cubicBezTo>
                    <a:pt x="4251" y="1818"/>
                    <a:pt x="4260" y="1819"/>
                    <a:pt x="4268" y="1819"/>
                  </a:cubicBezTo>
                  <a:cubicBezTo>
                    <a:pt x="4516" y="1819"/>
                    <a:pt x="4597" y="1350"/>
                    <a:pt x="4209" y="1350"/>
                  </a:cubicBezTo>
                  <a:cubicBezTo>
                    <a:pt x="3976" y="1317"/>
                    <a:pt x="3709" y="1317"/>
                    <a:pt x="3476" y="1250"/>
                  </a:cubicBezTo>
                  <a:cubicBezTo>
                    <a:pt x="2408" y="1083"/>
                    <a:pt x="1307" y="750"/>
                    <a:pt x="440" y="49"/>
                  </a:cubicBezTo>
                  <a:cubicBezTo>
                    <a:pt x="399" y="15"/>
                    <a:pt x="356" y="1"/>
                    <a:pt x="3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2" name="Google Shape;1959;p55">
              <a:extLst>
                <a:ext uri="{FF2B5EF4-FFF2-40B4-BE49-F238E27FC236}">
                  <a16:creationId xmlns:a16="http://schemas.microsoft.com/office/drawing/2014/main" id="{52B15F5B-6909-7621-3EE5-2D557CA33CFE}"/>
                </a:ext>
              </a:extLst>
            </p:cNvPr>
            <p:cNvSpPr/>
            <p:nvPr/>
          </p:nvSpPr>
          <p:spPr>
            <a:xfrm>
              <a:off x="2914106" y="4236383"/>
              <a:ext cx="184496" cy="78046"/>
            </a:xfrm>
            <a:custGeom>
              <a:avLst/>
              <a:gdLst/>
              <a:ahLst/>
              <a:cxnLst/>
              <a:rect l="l" t="t" r="r" b="b"/>
              <a:pathLst>
                <a:path w="4287" h="2331" extrusionOk="0">
                  <a:moveTo>
                    <a:pt x="3927" y="1"/>
                  </a:moveTo>
                  <a:cubicBezTo>
                    <a:pt x="3874" y="1"/>
                    <a:pt x="3820" y="19"/>
                    <a:pt x="3769" y="62"/>
                  </a:cubicBezTo>
                  <a:cubicBezTo>
                    <a:pt x="2969" y="763"/>
                    <a:pt x="2002" y="1196"/>
                    <a:pt x="1068" y="1596"/>
                  </a:cubicBezTo>
                  <a:cubicBezTo>
                    <a:pt x="734" y="1697"/>
                    <a:pt x="0" y="2063"/>
                    <a:pt x="601" y="2330"/>
                  </a:cubicBezTo>
                  <a:cubicBezTo>
                    <a:pt x="1801" y="1897"/>
                    <a:pt x="3102" y="1330"/>
                    <a:pt x="4103" y="429"/>
                  </a:cubicBezTo>
                  <a:cubicBezTo>
                    <a:pt x="4286" y="246"/>
                    <a:pt x="4120" y="1"/>
                    <a:pt x="39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3" name="Google Shape;1960;p55">
              <a:extLst>
                <a:ext uri="{FF2B5EF4-FFF2-40B4-BE49-F238E27FC236}">
                  <a16:creationId xmlns:a16="http://schemas.microsoft.com/office/drawing/2014/main" id="{061C10B1-5A1E-7E06-FF95-9124EEC40092}"/>
                </a:ext>
              </a:extLst>
            </p:cNvPr>
            <p:cNvSpPr/>
            <p:nvPr/>
          </p:nvSpPr>
          <p:spPr>
            <a:xfrm>
              <a:off x="2796359" y="4096597"/>
              <a:ext cx="74711" cy="148592"/>
            </a:xfrm>
            <a:custGeom>
              <a:avLst/>
              <a:gdLst/>
              <a:ahLst/>
              <a:cxnLst/>
              <a:rect l="l" t="t" r="r" b="b"/>
              <a:pathLst>
                <a:path w="1736" h="4438" extrusionOk="0">
                  <a:moveTo>
                    <a:pt x="1452" y="1"/>
                  </a:moveTo>
                  <a:cubicBezTo>
                    <a:pt x="1318" y="1"/>
                    <a:pt x="1185" y="101"/>
                    <a:pt x="1202" y="301"/>
                  </a:cubicBezTo>
                  <a:cubicBezTo>
                    <a:pt x="1168" y="1202"/>
                    <a:pt x="1002" y="2202"/>
                    <a:pt x="701" y="3070"/>
                  </a:cubicBezTo>
                  <a:cubicBezTo>
                    <a:pt x="701" y="3436"/>
                    <a:pt x="1" y="4270"/>
                    <a:pt x="501" y="4437"/>
                  </a:cubicBezTo>
                  <a:cubicBezTo>
                    <a:pt x="1202" y="4437"/>
                    <a:pt x="1735" y="935"/>
                    <a:pt x="1702" y="301"/>
                  </a:cubicBezTo>
                  <a:cubicBezTo>
                    <a:pt x="1719" y="101"/>
                    <a:pt x="1585" y="1"/>
                    <a:pt x="145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4" name="Google Shape;1961;p55">
              <a:extLst>
                <a:ext uri="{FF2B5EF4-FFF2-40B4-BE49-F238E27FC236}">
                  <a16:creationId xmlns:a16="http://schemas.microsoft.com/office/drawing/2014/main" id="{18660CFE-FAAC-4B2A-662D-C15A7E1DD12D}"/>
                </a:ext>
              </a:extLst>
            </p:cNvPr>
            <p:cNvSpPr/>
            <p:nvPr/>
          </p:nvSpPr>
          <p:spPr>
            <a:xfrm>
              <a:off x="2514988" y="4155759"/>
              <a:ext cx="121491" cy="131148"/>
            </a:xfrm>
            <a:custGeom>
              <a:avLst/>
              <a:gdLst/>
              <a:ahLst/>
              <a:cxnLst/>
              <a:rect l="l" t="t" r="r" b="b"/>
              <a:pathLst>
                <a:path w="2823" h="3917" extrusionOk="0">
                  <a:moveTo>
                    <a:pt x="206" y="1"/>
                  </a:moveTo>
                  <a:cubicBezTo>
                    <a:pt x="118" y="1"/>
                    <a:pt x="31" y="43"/>
                    <a:pt x="1" y="135"/>
                  </a:cubicBezTo>
                  <a:cubicBezTo>
                    <a:pt x="68" y="1136"/>
                    <a:pt x="1569" y="3171"/>
                    <a:pt x="2336" y="3838"/>
                  </a:cubicBezTo>
                  <a:cubicBezTo>
                    <a:pt x="2383" y="3893"/>
                    <a:pt x="2437" y="3916"/>
                    <a:pt x="2490" y="3916"/>
                  </a:cubicBezTo>
                  <a:cubicBezTo>
                    <a:pt x="2663" y="3916"/>
                    <a:pt x="2822" y="3667"/>
                    <a:pt x="2669" y="3437"/>
                  </a:cubicBezTo>
                  <a:cubicBezTo>
                    <a:pt x="2403" y="3237"/>
                    <a:pt x="2202" y="2970"/>
                    <a:pt x="2002" y="2737"/>
                  </a:cubicBezTo>
                  <a:cubicBezTo>
                    <a:pt x="1368" y="1936"/>
                    <a:pt x="835" y="1102"/>
                    <a:pt x="434" y="168"/>
                  </a:cubicBezTo>
                  <a:cubicBezTo>
                    <a:pt x="416" y="60"/>
                    <a:pt x="310" y="1"/>
                    <a:pt x="2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5" name="Google Shape;1962;p55">
              <a:extLst>
                <a:ext uri="{FF2B5EF4-FFF2-40B4-BE49-F238E27FC236}">
                  <a16:creationId xmlns:a16="http://schemas.microsoft.com/office/drawing/2014/main" id="{262B482E-22BE-696E-1371-082DA2A74940}"/>
                </a:ext>
              </a:extLst>
            </p:cNvPr>
            <p:cNvSpPr/>
            <p:nvPr/>
          </p:nvSpPr>
          <p:spPr>
            <a:xfrm>
              <a:off x="2502895" y="4238425"/>
              <a:ext cx="507956" cy="286403"/>
            </a:xfrm>
            <a:custGeom>
              <a:avLst/>
              <a:gdLst/>
              <a:ahLst/>
              <a:cxnLst/>
              <a:rect l="l" t="t" r="r" b="b"/>
              <a:pathLst>
                <a:path w="11803" h="8554" extrusionOk="0">
                  <a:moveTo>
                    <a:pt x="6451" y="1"/>
                  </a:moveTo>
                  <a:cubicBezTo>
                    <a:pt x="6429" y="1"/>
                    <a:pt x="6408" y="1"/>
                    <a:pt x="6386" y="1"/>
                  </a:cubicBezTo>
                  <a:cubicBezTo>
                    <a:pt x="0" y="128"/>
                    <a:pt x="386" y="8553"/>
                    <a:pt x="5924" y="8553"/>
                  </a:cubicBezTo>
                  <a:cubicBezTo>
                    <a:pt x="6229" y="8553"/>
                    <a:pt x="6550" y="8528"/>
                    <a:pt x="6887" y="8474"/>
                  </a:cubicBezTo>
                  <a:cubicBezTo>
                    <a:pt x="11803" y="7975"/>
                    <a:pt x="11625" y="1"/>
                    <a:pt x="645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6" name="Google Shape;1963;p55">
              <a:extLst>
                <a:ext uri="{FF2B5EF4-FFF2-40B4-BE49-F238E27FC236}">
                  <a16:creationId xmlns:a16="http://schemas.microsoft.com/office/drawing/2014/main" id="{2A504963-496C-BF4D-DBEA-CA40F8AE9345}"/>
                </a:ext>
              </a:extLst>
            </p:cNvPr>
            <p:cNvSpPr/>
            <p:nvPr/>
          </p:nvSpPr>
          <p:spPr>
            <a:xfrm>
              <a:off x="2677363" y="4337063"/>
              <a:ext cx="60810" cy="34687"/>
            </a:xfrm>
            <a:custGeom>
              <a:avLst/>
              <a:gdLst/>
              <a:ahLst/>
              <a:cxnLst/>
              <a:rect l="l" t="t" r="r" b="b"/>
              <a:pathLst>
                <a:path w="1413" h="1036" extrusionOk="0">
                  <a:moveTo>
                    <a:pt x="740" y="1"/>
                  </a:moveTo>
                  <a:cubicBezTo>
                    <a:pt x="695" y="1"/>
                    <a:pt x="648" y="8"/>
                    <a:pt x="598" y="24"/>
                  </a:cubicBezTo>
                  <a:cubicBezTo>
                    <a:pt x="0" y="55"/>
                    <a:pt x="203" y="1036"/>
                    <a:pt x="704" y="1036"/>
                  </a:cubicBezTo>
                  <a:cubicBezTo>
                    <a:pt x="734" y="1036"/>
                    <a:pt x="765" y="1032"/>
                    <a:pt x="798" y="1025"/>
                  </a:cubicBezTo>
                  <a:cubicBezTo>
                    <a:pt x="1412" y="994"/>
                    <a:pt x="1263" y="1"/>
                    <a:pt x="7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7" name="Google Shape;1964;p55">
              <a:extLst>
                <a:ext uri="{FF2B5EF4-FFF2-40B4-BE49-F238E27FC236}">
                  <a16:creationId xmlns:a16="http://schemas.microsoft.com/office/drawing/2014/main" id="{92D7DB37-9D46-36E6-A9FA-65A7DC886797}"/>
                </a:ext>
              </a:extLst>
            </p:cNvPr>
            <p:cNvSpPr/>
            <p:nvPr/>
          </p:nvSpPr>
          <p:spPr>
            <a:xfrm>
              <a:off x="2772129" y="4316974"/>
              <a:ext cx="60767" cy="34687"/>
            </a:xfrm>
            <a:custGeom>
              <a:avLst/>
              <a:gdLst/>
              <a:ahLst/>
              <a:cxnLst/>
              <a:rect l="l" t="t" r="r" b="b"/>
              <a:pathLst>
                <a:path w="1412" h="1036" extrusionOk="0">
                  <a:moveTo>
                    <a:pt x="733" y="0"/>
                  </a:moveTo>
                  <a:cubicBezTo>
                    <a:pt x="690" y="0"/>
                    <a:pt x="645" y="8"/>
                    <a:pt x="597" y="23"/>
                  </a:cubicBezTo>
                  <a:cubicBezTo>
                    <a:pt x="1" y="86"/>
                    <a:pt x="202" y="1036"/>
                    <a:pt x="701" y="1036"/>
                  </a:cubicBezTo>
                  <a:cubicBezTo>
                    <a:pt x="732" y="1036"/>
                    <a:pt x="764" y="1032"/>
                    <a:pt x="797" y="1024"/>
                  </a:cubicBezTo>
                  <a:cubicBezTo>
                    <a:pt x="1412" y="993"/>
                    <a:pt x="1234" y="0"/>
                    <a:pt x="7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928" name="Google Shape;1965;p55">
              <a:extLst>
                <a:ext uri="{FF2B5EF4-FFF2-40B4-BE49-F238E27FC236}">
                  <a16:creationId xmlns:a16="http://schemas.microsoft.com/office/drawing/2014/main" id="{D70F0FD3-5EE1-1CEE-0944-33029D3B7182}"/>
                </a:ext>
              </a:extLst>
            </p:cNvPr>
            <p:cNvSpPr/>
            <p:nvPr/>
          </p:nvSpPr>
          <p:spPr>
            <a:xfrm>
              <a:off x="2724574" y="4371348"/>
              <a:ext cx="85083" cy="43493"/>
            </a:xfrm>
            <a:custGeom>
              <a:avLst/>
              <a:gdLst/>
              <a:ahLst/>
              <a:cxnLst/>
              <a:rect l="l" t="t" r="r" b="b"/>
              <a:pathLst>
                <a:path w="1977" h="1299" extrusionOk="0">
                  <a:moveTo>
                    <a:pt x="1502" y="1"/>
                  </a:moveTo>
                  <a:cubicBezTo>
                    <a:pt x="1135" y="1"/>
                    <a:pt x="1402" y="634"/>
                    <a:pt x="1135" y="834"/>
                  </a:cubicBezTo>
                  <a:cubicBezTo>
                    <a:pt x="1109" y="845"/>
                    <a:pt x="1082" y="850"/>
                    <a:pt x="1056" y="850"/>
                  </a:cubicBezTo>
                  <a:cubicBezTo>
                    <a:pt x="917" y="850"/>
                    <a:pt x="786" y="718"/>
                    <a:pt x="701" y="634"/>
                  </a:cubicBezTo>
                  <a:cubicBezTo>
                    <a:pt x="672" y="517"/>
                    <a:pt x="643" y="322"/>
                    <a:pt x="477" y="322"/>
                  </a:cubicBezTo>
                  <a:cubicBezTo>
                    <a:pt x="455" y="322"/>
                    <a:pt x="429" y="326"/>
                    <a:pt x="401" y="334"/>
                  </a:cubicBezTo>
                  <a:cubicBezTo>
                    <a:pt x="1" y="501"/>
                    <a:pt x="501" y="1168"/>
                    <a:pt x="802" y="1235"/>
                  </a:cubicBezTo>
                  <a:cubicBezTo>
                    <a:pt x="894" y="1279"/>
                    <a:pt x="981" y="1299"/>
                    <a:pt x="1062" y="1299"/>
                  </a:cubicBezTo>
                  <a:cubicBezTo>
                    <a:pt x="1713" y="1299"/>
                    <a:pt x="1977" y="30"/>
                    <a:pt x="15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1929" name="Hộp Văn bản 2">
            <a:extLst>
              <a:ext uri="{FF2B5EF4-FFF2-40B4-BE49-F238E27FC236}">
                <a16:creationId xmlns:a16="http://schemas.microsoft.com/office/drawing/2014/main" id="{4C6B64B8-58A4-553C-D065-CB28F9EE7E57}"/>
              </a:ext>
            </a:extLst>
          </p:cNvPr>
          <p:cNvSpPr txBox="1"/>
          <p:nvPr/>
        </p:nvSpPr>
        <p:spPr>
          <a:xfrm>
            <a:off x="3001574" y="4099146"/>
            <a:ext cx="6471610" cy="930817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3600" b="1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u</a:t>
            </a:r>
            <a:r>
              <a:rPr lang="en-US" sz="3600" b="1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b="1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ng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3600" kern="1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34" name="Hình ảnh 1933">
            <a:extLst>
              <a:ext uri="{FF2B5EF4-FFF2-40B4-BE49-F238E27FC236}">
                <a16:creationId xmlns:a16="http://schemas.microsoft.com/office/drawing/2014/main" id="{25B9AE13-DE87-10E0-BAA9-B27076902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955" y="4092944"/>
            <a:ext cx="800169" cy="739204"/>
          </a:xfrm>
          <a:prstGeom prst="rect">
            <a:avLst/>
          </a:prstGeom>
        </p:spPr>
      </p:pic>
      <p:sp>
        <p:nvSpPr>
          <p:cNvPr id="1938" name="Hộp Văn bản 1937">
            <a:extLst>
              <a:ext uri="{FF2B5EF4-FFF2-40B4-BE49-F238E27FC236}">
                <a16:creationId xmlns:a16="http://schemas.microsoft.com/office/drawing/2014/main" id="{55029D76-6BFC-E3ED-BD9B-881BA51327B4}"/>
              </a:ext>
            </a:extLst>
          </p:cNvPr>
          <p:cNvSpPr txBox="1"/>
          <p:nvPr/>
        </p:nvSpPr>
        <p:spPr>
          <a:xfrm>
            <a:off x="2893274" y="5900975"/>
            <a:ext cx="7019202" cy="20388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3600" b="1" kern="1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ợc</a:t>
            </a:r>
            <a:r>
              <a:rPr lang="en-US" sz="3600" b="1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b="1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600" kern="1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</a:t>
            </a:r>
            <a:r>
              <a:rPr lang="vi-VN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 chất giặt rửa tổng hợp khó bị phân </a:t>
            </a:r>
            <a:r>
              <a:rPr lang="vi-VN" sz="3600" kern="1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ỷ</a:t>
            </a:r>
            <a:r>
              <a:rPr lang="vi-VN" sz="3600" kern="1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nh học, do đó gây ô nhiễm môi trường.</a:t>
            </a:r>
            <a:endParaRPr lang="en-US" sz="3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9EEA86F5-FB8B-8404-CB11-C040D7EAA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7205" y="5851988"/>
            <a:ext cx="800169" cy="739204"/>
          </a:xfrm>
          <a:prstGeom prst="rect">
            <a:avLst/>
          </a:prstGeom>
        </p:spPr>
      </p:pic>
      <p:pic>
        <p:nvPicPr>
          <p:cNvPr id="24" name="Hình ảnh 23">
            <a:extLst>
              <a:ext uri="{FF2B5EF4-FFF2-40B4-BE49-F238E27FC236}">
                <a16:creationId xmlns:a16="http://schemas.microsoft.com/office/drawing/2014/main" id="{89D940DA-B364-1950-A0CA-42365A4905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1154" y="3628484"/>
            <a:ext cx="6252717" cy="474424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2727673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9" grpId="0"/>
      <p:bldP spid="19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7" name="Google Shape;1907;p54"/>
          <p:cNvPicPr preferRelativeResize="0">
            <a:picLocks noGrp="1"/>
          </p:cNvPicPr>
          <p:nvPr>
            <p:ph type="pic" idx="2"/>
          </p:nvPr>
        </p:nvPicPr>
        <p:blipFill rotWithShape="1">
          <a:blip r:embed="rId3">
            <a:alphaModFix/>
          </a:blip>
          <a:srcRect l="23077" t="9516" r="23736" b="7520"/>
          <a:stretch/>
        </p:blipFill>
        <p:spPr>
          <a:xfrm>
            <a:off x="407966" y="523396"/>
            <a:ext cx="9618349" cy="9240207"/>
          </a:xfrm>
          <a:prstGeom prst="rect">
            <a:avLst/>
          </a:prstGeom>
        </p:spPr>
      </p:pic>
      <p:sp>
        <p:nvSpPr>
          <p:cNvPr id="7" name="Freeform 24">
            <a:extLst>
              <a:ext uri="{FF2B5EF4-FFF2-40B4-BE49-F238E27FC236}">
                <a16:creationId xmlns:a16="http://schemas.microsoft.com/office/drawing/2014/main" id="{0CAA3A04-2A8E-717F-D5D5-E4FDBA0B2CAB}"/>
              </a:ext>
            </a:extLst>
          </p:cNvPr>
          <p:cNvSpPr/>
          <p:nvPr/>
        </p:nvSpPr>
        <p:spPr>
          <a:xfrm>
            <a:off x="7790271" y="7609225"/>
            <a:ext cx="2002221" cy="1856924"/>
          </a:xfrm>
          <a:custGeom>
            <a:avLst/>
            <a:gdLst/>
            <a:ahLst/>
            <a:cxnLst/>
            <a:rect l="l" t="t" r="r" b="b"/>
            <a:pathLst>
              <a:path w="2436908" h="2257186">
                <a:moveTo>
                  <a:pt x="0" y="0"/>
                </a:moveTo>
                <a:lnTo>
                  <a:pt x="2436908" y="0"/>
                </a:lnTo>
                <a:lnTo>
                  <a:pt x="2436908" y="2257186"/>
                </a:lnTo>
                <a:lnTo>
                  <a:pt x="0" y="2257186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3" name="Freeform 3">
            <a:extLst>
              <a:ext uri="{FF2B5EF4-FFF2-40B4-BE49-F238E27FC236}">
                <a16:creationId xmlns:a16="http://schemas.microsoft.com/office/drawing/2014/main" id="{1843EE6D-AE9F-1D7D-533D-01DA31C9F9AA}"/>
              </a:ext>
            </a:extLst>
          </p:cNvPr>
          <p:cNvSpPr/>
          <p:nvPr/>
        </p:nvSpPr>
        <p:spPr>
          <a:xfrm>
            <a:off x="10995503" y="3076016"/>
            <a:ext cx="5752965" cy="6316142"/>
          </a:xfrm>
          <a:custGeom>
            <a:avLst/>
            <a:gdLst/>
            <a:ahLst/>
            <a:cxnLst/>
            <a:rect l="l" t="t" r="r" b="b"/>
            <a:pathLst>
              <a:path w="3024000" h="3040585">
                <a:moveTo>
                  <a:pt x="0" y="0"/>
                </a:moveTo>
                <a:lnTo>
                  <a:pt x="3024000" y="0"/>
                </a:lnTo>
                <a:lnTo>
                  <a:pt x="3024000" y="3040585"/>
                </a:lnTo>
                <a:lnTo>
                  <a:pt x="0" y="3040585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EBAA8D6-70AD-2EE9-E93A-1BB068D4C6E3}"/>
              </a:ext>
            </a:extLst>
          </p:cNvPr>
          <p:cNvSpPr txBox="1"/>
          <p:nvPr/>
        </p:nvSpPr>
        <p:spPr>
          <a:xfrm>
            <a:off x="947060" y="3185372"/>
            <a:ext cx="8196940" cy="35562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ầ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n sử dụng xà phòng, </a:t>
            </a:r>
            <a:r>
              <a:rPr kumimoji="0" lang="vi-VN" sz="4800" b="0" i="0" u="none" strike="noStrike" kern="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chẫt</a:t>
            </a:r>
            <a:r>
              <a:rPr kumimoji="0" lang="vi-VN" sz="4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/>
                <a:cs typeface="Arial"/>
                <a:sym typeface="Arial"/>
              </a:rPr>
              <a:t> giặt rửa tổng hợp một cách hợp lí, an toàn, đúng chức năng, công dụng của chúng.</a:t>
            </a:r>
          </a:p>
        </p:txBody>
      </p:sp>
      <p:grpSp>
        <p:nvGrpSpPr>
          <p:cNvPr id="5" name="Google Shape;1304;p41">
            <a:extLst>
              <a:ext uri="{FF2B5EF4-FFF2-40B4-BE49-F238E27FC236}">
                <a16:creationId xmlns:a16="http://schemas.microsoft.com/office/drawing/2014/main" id="{17ACBDDE-CD7B-C23A-FCF1-1CDB6D90AD5E}"/>
              </a:ext>
            </a:extLst>
          </p:cNvPr>
          <p:cNvGrpSpPr/>
          <p:nvPr/>
        </p:nvGrpSpPr>
        <p:grpSpPr>
          <a:xfrm rot="680618">
            <a:off x="10924412" y="837410"/>
            <a:ext cx="6212870" cy="1773296"/>
            <a:chOff x="5763981" y="833108"/>
            <a:chExt cx="2757485" cy="696375"/>
          </a:xfrm>
        </p:grpSpPr>
        <p:grpSp>
          <p:nvGrpSpPr>
            <p:cNvPr id="6" name="Google Shape;1305;p41">
              <a:extLst>
                <a:ext uri="{FF2B5EF4-FFF2-40B4-BE49-F238E27FC236}">
                  <a16:creationId xmlns:a16="http://schemas.microsoft.com/office/drawing/2014/main" id="{0A315D8D-1343-E4C8-DC47-B34DF7451F57}"/>
                </a:ext>
              </a:extLst>
            </p:cNvPr>
            <p:cNvGrpSpPr/>
            <p:nvPr/>
          </p:nvGrpSpPr>
          <p:grpSpPr>
            <a:xfrm rot="5400000">
              <a:off x="6819902" y="-172080"/>
              <a:ext cx="696375" cy="2706752"/>
              <a:chOff x="-3665791" y="3014748"/>
              <a:chExt cx="696375" cy="2706752"/>
            </a:xfrm>
          </p:grpSpPr>
          <p:sp>
            <p:nvSpPr>
              <p:cNvPr id="9" name="Google Shape;1306;p41">
                <a:extLst>
                  <a:ext uri="{FF2B5EF4-FFF2-40B4-BE49-F238E27FC236}">
                    <a16:creationId xmlns:a16="http://schemas.microsoft.com/office/drawing/2014/main" id="{3FDA1FA6-11C2-D7A9-FE57-879EAA7B2212}"/>
                  </a:ext>
                </a:extLst>
              </p:cNvPr>
              <p:cNvSpPr/>
              <p:nvPr/>
            </p:nvSpPr>
            <p:spPr>
              <a:xfrm>
                <a:off x="-3665791" y="3014748"/>
                <a:ext cx="696375" cy="2706752"/>
              </a:xfrm>
              <a:custGeom>
                <a:avLst/>
                <a:gdLst/>
                <a:ahLst/>
                <a:cxnLst/>
                <a:rect l="l" t="t" r="r" b="b"/>
                <a:pathLst>
                  <a:path w="27855" h="78375" extrusionOk="0">
                    <a:moveTo>
                      <a:pt x="14056" y="1"/>
                    </a:moveTo>
                    <a:cubicBezTo>
                      <a:pt x="13150" y="1"/>
                      <a:pt x="12229" y="218"/>
                      <a:pt x="11409" y="652"/>
                    </a:cubicBezTo>
                    <a:cubicBezTo>
                      <a:pt x="10075" y="1353"/>
                      <a:pt x="9107" y="2520"/>
                      <a:pt x="8707" y="3988"/>
                    </a:cubicBezTo>
                    <a:cubicBezTo>
                      <a:pt x="8574" y="3954"/>
                      <a:pt x="8507" y="3921"/>
                      <a:pt x="8373" y="3854"/>
                    </a:cubicBezTo>
                    <a:cubicBezTo>
                      <a:pt x="7876" y="3697"/>
                      <a:pt x="7379" y="3643"/>
                      <a:pt x="6865" y="3643"/>
                    </a:cubicBezTo>
                    <a:cubicBezTo>
                      <a:pt x="6724" y="3643"/>
                      <a:pt x="6582" y="3647"/>
                      <a:pt x="6439" y="3654"/>
                    </a:cubicBezTo>
                    <a:cubicBezTo>
                      <a:pt x="5271" y="3788"/>
                      <a:pt x="4104" y="4321"/>
                      <a:pt x="3236" y="5155"/>
                    </a:cubicBezTo>
                    <a:cubicBezTo>
                      <a:pt x="2169" y="6189"/>
                      <a:pt x="1535" y="7590"/>
                      <a:pt x="1569" y="8958"/>
                    </a:cubicBezTo>
                    <a:cubicBezTo>
                      <a:pt x="1602" y="9825"/>
                      <a:pt x="1835" y="10959"/>
                      <a:pt x="2703" y="12027"/>
                    </a:cubicBezTo>
                    <a:cubicBezTo>
                      <a:pt x="2236" y="12294"/>
                      <a:pt x="1869" y="12627"/>
                      <a:pt x="1535" y="12994"/>
                    </a:cubicBezTo>
                    <a:cubicBezTo>
                      <a:pt x="1" y="14829"/>
                      <a:pt x="501" y="17464"/>
                      <a:pt x="1735" y="19132"/>
                    </a:cubicBezTo>
                    <a:cubicBezTo>
                      <a:pt x="2436" y="20033"/>
                      <a:pt x="3403" y="20766"/>
                      <a:pt x="4504" y="21067"/>
                    </a:cubicBezTo>
                    <a:cubicBezTo>
                      <a:pt x="4892" y="21144"/>
                      <a:pt x="5279" y="21222"/>
                      <a:pt x="5682" y="21222"/>
                    </a:cubicBezTo>
                    <a:cubicBezTo>
                      <a:pt x="5800" y="21222"/>
                      <a:pt x="5918" y="21215"/>
                      <a:pt x="6038" y="21200"/>
                    </a:cubicBezTo>
                    <a:lnTo>
                      <a:pt x="6038" y="21200"/>
                    </a:lnTo>
                    <a:cubicBezTo>
                      <a:pt x="5838" y="22434"/>
                      <a:pt x="6072" y="23635"/>
                      <a:pt x="6772" y="24603"/>
                    </a:cubicBezTo>
                    <a:cubicBezTo>
                      <a:pt x="6839" y="24636"/>
                      <a:pt x="6872" y="24669"/>
                      <a:pt x="6906" y="24769"/>
                    </a:cubicBezTo>
                    <a:lnTo>
                      <a:pt x="6906" y="73371"/>
                    </a:lnTo>
                    <a:cubicBezTo>
                      <a:pt x="6906" y="76139"/>
                      <a:pt x="9174" y="78374"/>
                      <a:pt x="11909" y="78374"/>
                    </a:cubicBezTo>
                    <a:lnTo>
                      <a:pt x="15946" y="78374"/>
                    </a:lnTo>
                    <a:cubicBezTo>
                      <a:pt x="18714" y="78374"/>
                      <a:pt x="20949" y="76139"/>
                      <a:pt x="20949" y="73371"/>
                    </a:cubicBezTo>
                    <a:lnTo>
                      <a:pt x="20949" y="25637"/>
                    </a:lnTo>
                    <a:cubicBezTo>
                      <a:pt x="21883" y="25136"/>
                      <a:pt x="22684" y="24436"/>
                      <a:pt x="23217" y="23502"/>
                    </a:cubicBezTo>
                    <a:cubicBezTo>
                      <a:pt x="23885" y="22334"/>
                      <a:pt x="24051" y="21067"/>
                      <a:pt x="23684" y="19799"/>
                    </a:cubicBezTo>
                    <a:cubicBezTo>
                      <a:pt x="25252" y="19399"/>
                      <a:pt x="26520" y="18165"/>
                      <a:pt x="27053" y="16430"/>
                    </a:cubicBezTo>
                    <a:cubicBezTo>
                      <a:pt x="27854" y="13962"/>
                      <a:pt x="26920" y="11460"/>
                      <a:pt x="24852" y="10292"/>
                    </a:cubicBezTo>
                    <a:cubicBezTo>
                      <a:pt x="24785" y="10292"/>
                      <a:pt x="24785" y="10259"/>
                      <a:pt x="24752" y="10259"/>
                    </a:cubicBezTo>
                    <a:cubicBezTo>
                      <a:pt x="25586" y="8458"/>
                      <a:pt x="25052" y="6456"/>
                      <a:pt x="23784" y="5122"/>
                    </a:cubicBezTo>
                    <a:cubicBezTo>
                      <a:pt x="22879" y="4116"/>
                      <a:pt x="21595" y="3471"/>
                      <a:pt x="20232" y="3471"/>
                    </a:cubicBezTo>
                    <a:cubicBezTo>
                      <a:pt x="19787" y="3471"/>
                      <a:pt x="19333" y="3540"/>
                      <a:pt x="18881" y="3688"/>
                    </a:cubicBezTo>
                    <a:cubicBezTo>
                      <a:pt x="18581" y="2420"/>
                      <a:pt x="17847" y="1419"/>
                      <a:pt x="16779" y="752"/>
                    </a:cubicBezTo>
                    <a:cubicBezTo>
                      <a:pt x="15985" y="251"/>
                      <a:pt x="15029" y="1"/>
                      <a:pt x="140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0" name="Google Shape;1307;p41">
                <a:extLst>
                  <a:ext uri="{FF2B5EF4-FFF2-40B4-BE49-F238E27FC236}">
                    <a16:creationId xmlns:a16="http://schemas.microsoft.com/office/drawing/2014/main" id="{1E96737E-3774-D4BF-3966-EFE125EC0D1E}"/>
                  </a:ext>
                </a:extLst>
              </p:cNvPr>
              <p:cNvSpPr/>
              <p:nvPr/>
            </p:nvSpPr>
            <p:spPr>
              <a:xfrm>
                <a:off x="-3605725" y="3160875"/>
                <a:ext cx="610825" cy="565600"/>
              </a:xfrm>
              <a:custGeom>
                <a:avLst/>
                <a:gdLst/>
                <a:ahLst/>
                <a:cxnLst/>
                <a:rect l="l" t="t" r="r" b="b"/>
                <a:pathLst>
                  <a:path w="24433" h="22624" extrusionOk="0">
                    <a:moveTo>
                      <a:pt x="11902" y="0"/>
                    </a:moveTo>
                    <a:cubicBezTo>
                      <a:pt x="9910" y="0"/>
                      <a:pt x="7807" y="1473"/>
                      <a:pt x="7739" y="4243"/>
                    </a:cubicBezTo>
                    <a:cubicBezTo>
                      <a:pt x="7739" y="4177"/>
                      <a:pt x="7172" y="3876"/>
                      <a:pt x="7072" y="3843"/>
                    </a:cubicBezTo>
                    <a:cubicBezTo>
                      <a:pt x="6872" y="3710"/>
                      <a:pt x="6605" y="3643"/>
                      <a:pt x="6371" y="3543"/>
                    </a:cubicBezTo>
                    <a:cubicBezTo>
                      <a:pt x="6014" y="3441"/>
                      <a:pt x="5638" y="3397"/>
                      <a:pt x="5272" y="3397"/>
                    </a:cubicBezTo>
                    <a:cubicBezTo>
                      <a:pt x="5159" y="3397"/>
                      <a:pt x="5047" y="3402"/>
                      <a:pt x="4937" y="3409"/>
                    </a:cubicBezTo>
                    <a:cubicBezTo>
                      <a:pt x="4036" y="3510"/>
                      <a:pt x="3202" y="3876"/>
                      <a:pt x="2569" y="4510"/>
                    </a:cubicBezTo>
                    <a:cubicBezTo>
                      <a:pt x="1868" y="5211"/>
                      <a:pt x="1368" y="6178"/>
                      <a:pt x="1368" y="7212"/>
                    </a:cubicBezTo>
                    <a:cubicBezTo>
                      <a:pt x="1368" y="9447"/>
                      <a:pt x="3202" y="10348"/>
                      <a:pt x="3336" y="10481"/>
                    </a:cubicBezTo>
                    <a:cubicBezTo>
                      <a:pt x="2969" y="10681"/>
                      <a:pt x="2435" y="10715"/>
                      <a:pt x="2068" y="10881"/>
                    </a:cubicBezTo>
                    <a:cubicBezTo>
                      <a:pt x="1668" y="11048"/>
                      <a:pt x="1334" y="11315"/>
                      <a:pt x="1034" y="11649"/>
                    </a:cubicBezTo>
                    <a:cubicBezTo>
                      <a:pt x="0" y="12883"/>
                      <a:pt x="367" y="14818"/>
                      <a:pt x="1301" y="16018"/>
                    </a:cubicBezTo>
                    <a:cubicBezTo>
                      <a:pt x="1801" y="16686"/>
                      <a:pt x="2502" y="17219"/>
                      <a:pt x="3302" y="17453"/>
                    </a:cubicBezTo>
                    <a:cubicBezTo>
                      <a:pt x="3615" y="17525"/>
                      <a:pt x="3927" y="17580"/>
                      <a:pt x="4253" y="17580"/>
                    </a:cubicBezTo>
                    <a:cubicBezTo>
                      <a:pt x="4378" y="17580"/>
                      <a:pt x="4506" y="17572"/>
                      <a:pt x="4637" y="17553"/>
                    </a:cubicBezTo>
                    <a:cubicBezTo>
                      <a:pt x="4870" y="17553"/>
                      <a:pt x="5070" y="17520"/>
                      <a:pt x="5337" y="17453"/>
                    </a:cubicBezTo>
                    <a:cubicBezTo>
                      <a:pt x="5469" y="17387"/>
                      <a:pt x="5959" y="17288"/>
                      <a:pt x="6035" y="17157"/>
                    </a:cubicBezTo>
                    <a:lnTo>
                      <a:pt x="6035" y="17157"/>
                    </a:lnTo>
                    <a:cubicBezTo>
                      <a:pt x="4281" y="20404"/>
                      <a:pt x="6616" y="22624"/>
                      <a:pt x="9009" y="22624"/>
                    </a:cubicBezTo>
                    <a:cubicBezTo>
                      <a:pt x="10474" y="22624"/>
                      <a:pt x="11960" y="21792"/>
                      <a:pt x="12542" y="19855"/>
                    </a:cubicBezTo>
                    <a:cubicBezTo>
                      <a:pt x="13219" y="21575"/>
                      <a:pt x="14521" y="22276"/>
                      <a:pt x="15843" y="22276"/>
                    </a:cubicBezTo>
                    <a:cubicBezTo>
                      <a:pt x="18494" y="22276"/>
                      <a:pt x="21228" y="19457"/>
                      <a:pt x="19180" y="16385"/>
                    </a:cubicBezTo>
                    <a:lnTo>
                      <a:pt x="19180" y="16385"/>
                    </a:lnTo>
                    <a:cubicBezTo>
                      <a:pt x="19326" y="16401"/>
                      <a:pt x="19468" y="16409"/>
                      <a:pt x="19607" y="16409"/>
                    </a:cubicBezTo>
                    <a:cubicBezTo>
                      <a:pt x="23216" y="16409"/>
                      <a:pt x="24432" y="11150"/>
                      <a:pt x="21349" y="9447"/>
                    </a:cubicBezTo>
                    <a:cubicBezTo>
                      <a:pt x="20915" y="9214"/>
                      <a:pt x="20448" y="9114"/>
                      <a:pt x="20048" y="9047"/>
                    </a:cubicBezTo>
                    <a:cubicBezTo>
                      <a:pt x="22454" y="6771"/>
                      <a:pt x="20204" y="3243"/>
                      <a:pt x="17592" y="3243"/>
                    </a:cubicBezTo>
                    <a:cubicBezTo>
                      <a:pt x="16874" y="3243"/>
                      <a:pt x="16128" y="3510"/>
                      <a:pt x="15444" y="4143"/>
                    </a:cubicBezTo>
                    <a:cubicBezTo>
                      <a:pt x="15591" y="1331"/>
                      <a:pt x="13796" y="0"/>
                      <a:pt x="119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1" name="Google Shape;1308;p41">
                <a:extLst>
                  <a:ext uri="{FF2B5EF4-FFF2-40B4-BE49-F238E27FC236}">
                    <a16:creationId xmlns:a16="http://schemas.microsoft.com/office/drawing/2014/main" id="{AF5EC8A6-949C-E1C9-454B-4D5B6A7776F1}"/>
                  </a:ext>
                </a:extLst>
              </p:cNvPr>
              <p:cNvSpPr/>
              <p:nvPr/>
            </p:nvSpPr>
            <p:spPr>
              <a:xfrm>
                <a:off x="-3526525" y="3423800"/>
                <a:ext cx="117025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1077" extrusionOk="0">
                    <a:moveTo>
                      <a:pt x="1517" y="0"/>
                    </a:moveTo>
                    <a:cubicBezTo>
                      <a:pt x="1162" y="0"/>
                      <a:pt x="818" y="39"/>
                      <a:pt x="501" y="131"/>
                    </a:cubicBezTo>
                    <a:cubicBezTo>
                      <a:pt x="1" y="865"/>
                      <a:pt x="2603" y="98"/>
                      <a:pt x="4171" y="1032"/>
                    </a:cubicBezTo>
                    <a:cubicBezTo>
                      <a:pt x="4215" y="1063"/>
                      <a:pt x="4263" y="1077"/>
                      <a:pt x="4309" y="1077"/>
                    </a:cubicBezTo>
                    <a:cubicBezTo>
                      <a:pt x="4508" y="1077"/>
                      <a:pt x="4681" y="827"/>
                      <a:pt x="4437" y="665"/>
                    </a:cubicBezTo>
                    <a:cubicBezTo>
                      <a:pt x="4271" y="598"/>
                      <a:pt x="4071" y="498"/>
                      <a:pt x="3870" y="431"/>
                    </a:cubicBezTo>
                    <a:cubicBezTo>
                      <a:pt x="3176" y="200"/>
                      <a:pt x="2321" y="0"/>
                      <a:pt x="15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2" name="Google Shape;1309;p41">
                <a:extLst>
                  <a:ext uri="{FF2B5EF4-FFF2-40B4-BE49-F238E27FC236}">
                    <a16:creationId xmlns:a16="http://schemas.microsoft.com/office/drawing/2014/main" id="{B2AD8CC4-91D5-B926-4CA9-4CAC0B734611}"/>
                  </a:ext>
                </a:extLst>
              </p:cNvPr>
              <p:cNvSpPr/>
              <p:nvPr/>
            </p:nvSpPr>
            <p:spPr>
              <a:xfrm>
                <a:off x="-3459800" y="3517650"/>
                <a:ext cx="83925" cy="73850"/>
              </a:xfrm>
              <a:custGeom>
                <a:avLst/>
                <a:gdLst/>
                <a:ahLst/>
                <a:cxnLst/>
                <a:rect l="l" t="t" r="r" b="b"/>
                <a:pathLst>
                  <a:path w="3357" h="2954" extrusionOk="0">
                    <a:moveTo>
                      <a:pt x="2583" y="0"/>
                    </a:moveTo>
                    <a:cubicBezTo>
                      <a:pt x="2541" y="0"/>
                      <a:pt x="2492" y="4"/>
                      <a:pt x="2436" y="13"/>
                    </a:cubicBezTo>
                    <a:cubicBezTo>
                      <a:pt x="1835" y="780"/>
                      <a:pt x="1268" y="1614"/>
                      <a:pt x="534" y="2248"/>
                    </a:cubicBezTo>
                    <a:cubicBezTo>
                      <a:pt x="401" y="2415"/>
                      <a:pt x="1" y="2615"/>
                      <a:pt x="201" y="2882"/>
                    </a:cubicBezTo>
                    <a:cubicBezTo>
                      <a:pt x="246" y="2931"/>
                      <a:pt x="301" y="2953"/>
                      <a:pt x="363" y="2953"/>
                    </a:cubicBezTo>
                    <a:cubicBezTo>
                      <a:pt x="804" y="2953"/>
                      <a:pt x="1605" y="1848"/>
                      <a:pt x="1869" y="1614"/>
                    </a:cubicBezTo>
                    <a:cubicBezTo>
                      <a:pt x="2058" y="1361"/>
                      <a:pt x="3356" y="0"/>
                      <a:pt x="25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3" name="Google Shape;1310;p41">
                <a:extLst>
                  <a:ext uri="{FF2B5EF4-FFF2-40B4-BE49-F238E27FC236}">
                    <a16:creationId xmlns:a16="http://schemas.microsoft.com/office/drawing/2014/main" id="{9AB92623-613F-0448-F5F5-74814937660C}"/>
                  </a:ext>
                </a:extLst>
              </p:cNvPr>
              <p:cNvSpPr/>
              <p:nvPr/>
            </p:nvSpPr>
            <p:spPr>
              <a:xfrm>
                <a:off x="-3307200" y="3551250"/>
                <a:ext cx="30900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1236" h="4240" extrusionOk="0">
                    <a:moveTo>
                      <a:pt x="400" y="1"/>
                    </a:moveTo>
                    <a:cubicBezTo>
                      <a:pt x="361" y="1"/>
                      <a:pt x="317" y="12"/>
                      <a:pt x="268" y="37"/>
                    </a:cubicBezTo>
                    <a:cubicBezTo>
                      <a:pt x="1" y="170"/>
                      <a:pt x="268" y="704"/>
                      <a:pt x="268" y="937"/>
                    </a:cubicBezTo>
                    <a:cubicBezTo>
                      <a:pt x="334" y="1571"/>
                      <a:pt x="401" y="2171"/>
                      <a:pt x="435" y="2772"/>
                    </a:cubicBezTo>
                    <a:cubicBezTo>
                      <a:pt x="601" y="3139"/>
                      <a:pt x="134" y="4106"/>
                      <a:pt x="601" y="4240"/>
                    </a:cubicBezTo>
                    <a:cubicBezTo>
                      <a:pt x="1235" y="4240"/>
                      <a:pt x="801" y="1905"/>
                      <a:pt x="768" y="1371"/>
                    </a:cubicBezTo>
                    <a:cubicBezTo>
                      <a:pt x="708" y="1098"/>
                      <a:pt x="784" y="1"/>
                      <a:pt x="4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4" name="Google Shape;1311;p41">
                <a:extLst>
                  <a:ext uri="{FF2B5EF4-FFF2-40B4-BE49-F238E27FC236}">
                    <a16:creationId xmlns:a16="http://schemas.microsoft.com/office/drawing/2014/main" id="{F6AE7DF7-61B1-30A4-D8DF-4E01FC9C155F}"/>
                  </a:ext>
                </a:extLst>
              </p:cNvPr>
              <p:cNvSpPr/>
              <p:nvPr/>
            </p:nvSpPr>
            <p:spPr>
              <a:xfrm>
                <a:off x="-3226650" y="3514250"/>
                <a:ext cx="102400" cy="62275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2491" extrusionOk="0">
                    <a:moveTo>
                      <a:pt x="259" y="1"/>
                    </a:moveTo>
                    <a:cubicBezTo>
                      <a:pt x="124" y="1"/>
                      <a:pt x="0" y="158"/>
                      <a:pt x="48" y="349"/>
                    </a:cubicBezTo>
                    <a:cubicBezTo>
                      <a:pt x="915" y="1483"/>
                      <a:pt x="2350" y="2117"/>
                      <a:pt x="3684" y="2484"/>
                    </a:cubicBezTo>
                    <a:cubicBezTo>
                      <a:pt x="3702" y="2488"/>
                      <a:pt x="3719" y="2490"/>
                      <a:pt x="3736" y="2490"/>
                    </a:cubicBezTo>
                    <a:cubicBezTo>
                      <a:pt x="3971" y="2490"/>
                      <a:pt x="4095" y="2081"/>
                      <a:pt x="3784" y="2050"/>
                    </a:cubicBezTo>
                    <a:cubicBezTo>
                      <a:pt x="3550" y="2017"/>
                      <a:pt x="3284" y="1917"/>
                      <a:pt x="3083" y="1850"/>
                    </a:cubicBezTo>
                    <a:cubicBezTo>
                      <a:pt x="2083" y="1450"/>
                      <a:pt x="1082" y="916"/>
                      <a:pt x="415" y="82"/>
                    </a:cubicBezTo>
                    <a:cubicBezTo>
                      <a:pt x="368" y="25"/>
                      <a:pt x="312" y="1"/>
                      <a:pt x="2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5" name="Google Shape;1312;p41">
                <a:extLst>
                  <a:ext uri="{FF2B5EF4-FFF2-40B4-BE49-F238E27FC236}">
                    <a16:creationId xmlns:a16="http://schemas.microsoft.com/office/drawing/2014/main" id="{BFF3B507-09CA-B091-2B7A-38198B0A4D40}"/>
                  </a:ext>
                </a:extLst>
              </p:cNvPr>
              <p:cNvSpPr/>
              <p:nvPr/>
            </p:nvSpPr>
            <p:spPr>
              <a:xfrm>
                <a:off x="-3217950" y="3386100"/>
                <a:ext cx="109050" cy="40150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1606" extrusionOk="0">
                    <a:moveTo>
                      <a:pt x="4004" y="0"/>
                    </a:moveTo>
                    <a:cubicBezTo>
                      <a:pt x="3962" y="0"/>
                      <a:pt x="3917" y="12"/>
                      <a:pt x="3870" y="38"/>
                    </a:cubicBezTo>
                    <a:cubicBezTo>
                      <a:pt x="3002" y="605"/>
                      <a:pt x="2035" y="805"/>
                      <a:pt x="1034" y="1005"/>
                    </a:cubicBezTo>
                    <a:cubicBezTo>
                      <a:pt x="734" y="1039"/>
                      <a:pt x="0" y="1205"/>
                      <a:pt x="500" y="1606"/>
                    </a:cubicBezTo>
                    <a:cubicBezTo>
                      <a:pt x="1735" y="1405"/>
                      <a:pt x="3069" y="1139"/>
                      <a:pt x="4136" y="471"/>
                    </a:cubicBezTo>
                    <a:cubicBezTo>
                      <a:pt x="4361" y="331"/>
                      <a:pt x="4231" y="0"/>
                      <a:pt x="40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6" name="Google Shape;1313;p41">
                <a:extLst>
                  <a:ext uri="{FF2B5EF4-FFF2-40B4-BE49-F238E27FC236}">
                    <a16:creationId xmlns:a16="http://schemas.microsoft.com/office/drawing/2014/main" id="{712138FB-5633-032D-50BB-563090DFC790}"/>
                  </a:ext>
                </a:extLst>
              </p:cNvPr>
              <p:cNvSpPr/>
              <p:nvPr/>
            </p:nvSpPr>
            <p:spPr>
              <a:xfrm>
                <a:off x="-3273825" y="3264175"/>
                <a:ext cx="60300" cy="100475"/>
              </a:xfrm>
              <a:custGeom>
                <a:avLst/>
                <a:gdLst/>
                <a:ahLst/>
                <a:cxnLst/>
                <a:rect l="l" t="t" r="r" b="b"/>
                <a:pathLst>
                  <a:path w="2412" h="4019" extrusionOk="0">
                    <a:moveTo>
                      <a:pt x="2126" y="1"/>
                    </a:moveTo>
                    <a:cubicBezTo>
                      <a:pt x="2021" y="1"/>
                      <a:pt x="1916" y="74"/>
                      <a:pt x="1902" y="245"/>
                    </a:cubicBezTo>
                    <a:cubicBezTo>
                      <a:pt x="1668" y="1079"/>
                      <a:pt x="1368" y="1979"/>
                      <a:pt x="901" y="2747"/>
                    </a:cubicBezTo>
                    <a:cubicBezTo>
                      <a:pt x="801" y="3080"/>
                      <a:pt x="0" y="3747"/>
                      <a:pt x="434" y="4014"/>
                    </a:cubicBezTo>
                    <a:cubicBezTo>
                      <a:pt x="447" y="4017"/>
                      <a:pt x="461" y="4018"/>
                      <a:pt x="475" y="4018"/>
                    </a:cubicBezTo>
                    <a:cubicBezTo>
                      <a:pt x="1149" y="4018"/>
                      <a:pt x="2302" y="901"/>
                      <a:pt x="2335" y="345"/>
                    </a:cubicBezTo>
                    <a:cubicBezTo>
                      <a:pt x="2412" y="134"/>
                      <a:pt x="2269" y="1"/>
                      <a:pt x="2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7" name="Google Shape;1314;p41">
                <a:extLst>
                  <a:ext uri="{FF2B5EF4-FFF2-40B4-BE49-F238E27FC236}">
                    <a16:creationId xmlns:a16="http://schemas.microsoft.com/office/drawing/2014/main" id="{94956EA3-25CA-C864-79E2-E03B1C3B2931}"/>
                  </a:ext>
                </a:extLst>
              </p:cNvPr>
              <p:cNvSpPr/>
              <p:nvPr/>
            </p:nvSpPr>
            <p:spPr>
              <a:xfrm>
                <a:off x="-3419775" y="3267350"/>
                <a:ext cx="52225" cy="103725"/>
              </a:xfrm>
              <a:custGeom>
                <a:avLst/>
                <a:gdLst/>
                <a:ahLst/>
                <a:cxnLst/>
                <a:rect l="l" t="t" r="r" b="b"/>
                <a:pathLst>
                  <a:path w="2089" h="4149" extrusionOk="0">
                    <a:moveTo>
                      <a:pt x="273" y="0"/>
                    </a:moveTo>
                    <a:cubicBezTo>
                      <a:pt x="211" y="0"/>
                      <a:pt x="148" y="26"/>
                      <a:pt x="101" y="84"/>
                    </a:cubicBezTo>
                    <a:cubicBezTo>
                      <a:pt x="1" y="1052"/>
                      <a:pt x="1035" y="3253"/>
                      <a:pt x="1602" y="4054"/>
                    </a:cubicBezTo>
                    <a:cubicBezTo>
                      <a:pt x="1649" y="4120"/>
                      <a:pt x="1711" y="4148"/>
                      <a:pt x="1774" y="4148"/>
                    </a:cubicBezTo>
                    <a:cubicBezTo>
                      <a:pt x="1933" y="4148"/>
                      <a:pt x="2089" y="3960"/>
                      <a:pt x="1969" y="3720"/>
                    </a:cubicBezTo>
                    <a:cubicBezTo>
                      <a:pt x="1769" y="3520"/>
                      <a:pt x="1635" y="3220"/>
                      <a:pt x="1468" y="2920"/>
                    </a:cubicBezTo>
                    <a:cubicBezTo>
                      <a:pt x="1068" y="2053"/>
                      <a:pt x="735" y="1185"/>
                      <a:pt x="501" y="218"/>
                    </a:cubicBezTo>
                    <a:cubicBezTo>
                      <a:pt x="501" y="88"/>
                      <a:pt x="389" y="0"/>
                      <a:pt x="2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8" name="Google Shape;1315;p41">
                <a:extLst>
                  <a:ext uri="{FF2B5EF4-FFF2-40B4-BE49-F238E27FC236}">
                    <a16:creationId xmlns:a16="http://schemas.microsoft.com/office/drawing/2014/main" id="{FBBA74FD-2FA5-3453-3D62-9103EB3DE3C7}"/>
                  </a:ext>
                </a:extLst>
              </p:cNvPr>
              <p:cNvSpPr/>
              <p:nvPr/>
            </p:nvSpPr>
            <p:spPr>
              <a:xfrm>
                <a:off x="-3460200" y="3352725"/>
                <a:ext cx="296725" cy="205050"/>
              </a:xfrm>
              <a:custGeom>
                <a:avLst/>
                <a:gdLst/>
                <a:ahLst/>
                <a:cxnLst/>
                <a:rect l="l" t="t" r="r" b="b"/>
                <a:pathLst>
                  <a:path w="11869" h="8202" extrusionOk="0">
                    <a:moveTo>
                      <a:pt x="5948" y="1"/>
                    </a:moveTo>
                    <a:cubicBezTo>
                      <a:pt x="581" y="1"/>
                      <a:pt x="1" y="7927"/>
                      <a:pt x="5921" y="8178"/>
                    </a:cubicBezTo>
                    <a:cubicBezTo>
                      <a:pt x="6071" y="8193"/>
                      <a:pt x="6218" y="8201"/>
                      <a:pt x="6361" y="8201"/>
                    </a:cubicBezTo>
                    <a:cubicBezTo>
                      <a:pt x="10769" y="8201"/>
                      <a:pt x="11868" y="978"/>
                      <a:pt x="7055" y="105"/>
                    </a:cubicBezTo>
                    <a:cubicBezTo>
                      <a:pt x="6666" y="34"/>
                      <a:pt x="6297" y="1"/>
                      <a:pt x="59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19" name="Google Shape;1316;p41">
                <a:extLst>
                  <a:ext uri="{FF2B5EF4-FFF2-40B4-BE49-F238E27FC236}">
                    <a16:creationId xmlns:a16="http://schemas.microsoft.com/office/drawing/2014/main" id="{4239295E-3CF0-6559-2EF0-9A6EEF26A044}"/>
                  </a:ext>
                </a:extLst>
              </p:cNvPr>
              <p:cNvSpPr/>
              <p:nvPr/>
            </p:nvSpPr>
            <p:spPr>
              <a:xfrm rot="-5400000">
                <a:off x="-3342187" y="3466125"/>
                <a:ext cx="297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1005" extrusionOk="0">
                    <a:moveTo>
                      <a:pt x="541" y="0"/>
                    </a:moveTo>
                    <a:cubicBezTo>
                      <a:pt x="1" y="0"/>
                      <a:pt x="10" y="1002"/>
                      <a:pt x="568" y="1002"/>
                    </a:cubicBezTo>
                    <a:cubicBezTo>
                      <a:pt x="586" y="1004"/>
                      <a:pt x="604" y="1005"/>
                      <a:pt x="622" y="1005"/>
                    </a:cubicBezTo>
                    <a:cubicBezTo>
                      <a:pt x="1188" y="1005"/>
                      <a:pt x="1120" y="0"/>
                      <a:pt x="593" y="0"/>
                    </a:cubicBezTo>
                    <a:cubicBezTo>
                      <a:pt x="584" y="0"/>
                      <a:pt x="576" y="0"/>
                      <a:pt x="568" y="1"/>
                    </a:cubicBezTo>
                    <a:cubicBezTo>
                      <a:pt x="559" y="0"/>
                      <a:pt x="550" y="0"/>
                      <a:pt x="5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0" name="Google Shape;1317;p41">
                <a:extLst>
                  <a:ext uri="{FF2B5EF4-FFF2-40B4-BE49-F238E27FC236}">
                    <a16:creationId xmlns:a16="http://schemas.microsoft.com/office/drawing/2014/main" id="{243BF1AA-59F8-B561-888B-020E74BFB2C3}"/>
                  </a:ext>
                </a:extLst>
              </p:cNvPr>
              <p:cNvSpPr/>
              <p:nvPr/>
            </p:nvSpPr>
            <p:spPr>
              <a:xfrm rot="-5400000">
                <a:off x="-3345875" y="3412313"/>
                <a:ext cx="3050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1009" extrusionOk="0">
                    <a:moveTo>
                      <a:pt x="573" y="1"/>
                    </a:moveTo>
                    <a:cubicBezTo>
                      <a:pt x="1" y="1"/>
                      <a:pt x="10" y="1002"/>
                      <a:pt x="601" y="1002"/>
                    </a:cubicBezTo>
                    <a:cubicBezTo>
                      <a:pt x="628" y="1007"/>
                      <a:pt x="653" y="1009"/>
                      <a:pt x="678" y="1009"/>
                    </a:cubicBezTo>
                    <a:cubicBezTo>
                      <a:pt x="1220" y="1009"/>
                      <a:pt x="1146" y="1"/>
                      <a:pt x="625" y="1"/>
                    </a:cubicBezTo>
                    <a:cubicBezTo>
                      <a:pt x="617" y="1"/>
                      <a:pt x="609" y="1"/>
                      <a:pt x="601" y="2"/>
                    </a:cubicBezTo>
                    <a:cubicBezTo>
                      <a:pt x="591" y="1"/>
                      <a:pt x="582" y="1"/>
                      <a:pt x="5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  <p:sp>
            <p:nvSpPr>
              <p:cNvPr id="21" name="Google Shape;1318;p41">
                <a:extLst>
                  <a:ext uri="{FF2B5EF4-FFF2-40B4-BE49-F238E27FC236}">
                    <a16:creationId xmlns:a16="http://schemas.microsoft.com/office/drawing/2014/main" id="{C648C3DD-6B22-BF35-0781-6C255DF3CE19}"/>
                  </a:ext>
                </a:extLst>
              </p:cNvPr>
              <p:cNvSpPr/>
              <p:nvPr/>
            </p:nvSpPr>
            <p:spPr>
              <a:xfrm rot="-5400000">
                <a:off x="-3316125" y="3436413"/>
                <a:ext cx="48275" cy="293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172" extrusionOk="0">
                    <a:moveTo>
                      <a:pt x="1519" y="1"/>
                    </a:moveTo>
                    <a:cubicBezTo>
                      <a:pt x="1213" y="1"/>
                      <a:pt x="1320" y="610"/>
                      <a:pt x="1035" y="706"/>
                    </a:cubicBezTo>
                    <a:cubicBezTo>
                      <a:pt x="1000" y="727"/>
                      <a:pt x="965" y="736"/>
                      <a:pt x="931" y="736"/>
                    </a:cubicBezTo>
                    <a:cubicBezTo>
                      <a:pt x="804" y="736"/>
                      <a:pt x="694" y="604"/>
                      <a:pt x="668" y="472"/>
                    </a:cubicBezTo>
                    <a:cubicBezTo>
                      <a:pt x="634" y="339"/>
                      <a:pt x="634" y="139"/>
                      <a:pt x="401" y="139"/>
                    </a:cubicBezTo>
                    <a:cubicBezTo>
                      <a:pt x="0" y="172"/>
                      <a:pt x="334" y="939"/>
                      <a:pt x="568" y="1039"/>
                    </a:cubicBezTo>
                    <a:cubicBezTo>
                      <a:pt x="688" y="1132"/>
                      <a:pt x="807" y="1171"/>
                      <a:pt x="920" y="1171"/>
                    </a:cubicBezTo>
                    <a:cubicBezTo>
                      <a:pt x="1500" y="1171"/>
                      <a:pt x="1931" y="145"/>
                      <a:pt x="1568" y="5"/>
                    </a:cubicBezTo>
                    <a:cubicBezTo>
                      <a:pt x="1551" y="2"/>
                      <a:pt x="1535" y="1"/>
                      <a:pt x="15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5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endParaRPr>
              </a:p>
            </p:txBody>
          </p:sp>
        </p:grpSp>
        <p:sp>
          <p:nvSpPr>
            <p:cNvPr id="8" name="Google Shape;1319;p41">
              <a:extLst>
                <a:ext uri="{FF2B5EF4-FFF2-40B4-BE49-F238E27FC236}">
                  <a16:creationId xmlns:a16="http://schemas.microsoft.com/office/drawing/2014/main" id="{71AE1CFD-6DEE-CB22-EBC1-B609E82B5637}"/>
                </a:ext>
              </a:extLst>
            </p:cNvPr>
            <p:cNvSpPr txBox="1"/>
            <p:nvPr/>
          </p:nvSpPr>
          <p:spPr>
            <a:xfrm>
              <a:off x="5763981" y="996801"/>
              <a:ext cx="2100630" cy="299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Kết</a:t>
              </a: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 </a:t>
              </a:r>
              <a:r>
                <a:rPr kumimoji="0" lang="en-US" sz="4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92"/>
                  </a:solidFill>
                  <a:effectLst/>
                  <a:uLnTx/>
                  <a:uFillTx/>
                  <a:latin typeface="Cambria"/>
                  <a:ea typeface="+mn-ea"/>
                  <a:cs typeface="Times New Roman"/>
                  <a:sym typeface="+mn-lt"/>
                </a:rPr>
                <a:t>luận</a:t>
              </a:r>
              <a:endPara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92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1600863"/>
      </p:ext>
    </p:extLst>
  </p:cSld>
  <p:clrMapOvr>
    <a:masterClrMapping/>
  </p:clrMapOvr>
  <p:transition spd="slow">
    <p:split orient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">
            <a:extLst>
              <a:ext uri="{FF2B5EF4-FFF2-40B4-BE49-F238E27FC236}">
                <a16:creationId xmlns:a16="http://schemas.microsoft.com/office/drawing/2014/main" id="{3F1831E6-B98D-11DE-95B3-9563840AED2E}"/>
              </a:ext>
            </a:extLst>
          </p:cNvPr>
          <p:cNvGrpSpPr/>
          <p:nvPr/>
        </p:nvGrpSpPr>
        <p:grpSpPr>
          <a:xfrm>
            <a:off x="5171090" y="1111461"/>
            <a:ext cx="11428328" cy="3050635"/>
            <a:chOff x="0" y="0"/>
            <a:chExt cx="3080662" cy="766797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DE4D78FB-2396-01A0-76B5-9C9A7F4E4DA7}"/>
                </a:ext>
              </a:extLst>
            </p:cNvPr>
            <p:cNvSpPr/>
            <p:nvPr/>
          </p:nvSpPr>
          <p:spPr>
            <a:xfrm>
              <a:off x="0" y="0"/>
              <a:ext cx="3080662" cy="766797"/>
            </a:xfrm>
            <a:custGeom>
              <a:avLst/>
              <a:gdLst/>
              <a:ahLst/>
              <a:cxnLst/>
              <a:rect l="l" t="t" r="r" b="b"/>
              <a:pathLst>
                <a:path w="3080662" h="766797">
                  <a:moveTo>
                    <a:pt x="38662" y="0"/>
                  </a:moveTo>
                  <a:lnTo>
                    <a:pt x="3042001" y="0"/>
                  </a:lnTo>
                  <a:cubicBezTo>
                    <a:pt x="3063353" y="0"/>
                    <a:pt x="3080662" y="17309"/>
                    <a:pt x="3080662" y="38662"/>
                  </a:cubicBezTo>
                  <a:lnTo>
                    <a:pt x="3080662" y="728136"/>
                  </a:lnTo>
                  <a:cubicBezTo>
                    <a:pt x="3080662" y="738389"/>
                    <a:pt x="3076589" y="748223"/>
                    <a:pt x="3069339" y="755474"/>
                  </a:cubicBezTo>
                  <a:cubicBezTo>
                    <a:pt x="3062088" y="762724"/>
                    <a:pt x="3052254" y="766797"/>
                    <a:pt x="3042001" y="766797"/>
                  </a:cubicBezTo>
                  <a:lnTo>
                    <a:pt x="38662" y="766797"/>
                  </a:lnTo>
                  <a:cubicBezTo>
                    <a:pt x="17309" y="766797"/>
                    <a:pt x="0" y="749488"/>
                    <a:pt x="0" y="728136"/>
                  </a:cubicBezTo>
                  <a:lnTo>
                    <a:pt x="0" y="38662"/>
                  </a:lnTo>
                  <a:cubicBezTo>
                    <a:pt x="0" y="17309"/>
                    <a:pt x="17309" y="0"/>
                    <a:pt x="38662" y="0"/>
                  </a:cubicBezTo>
                  <a:close/>
                </a:path>
              </a:pathLst>
            </a:custGeom>
            <a:solidFill>
              <a:srgbClr val="FFFFFF"/>
            </a:solidFill>
            <a:ln w="47625" cap="rnd">
              <a:solidFill>
                <a:srgbClr val="9F4D4F"/>
              </a:solidFill>
              <a:prstDash val="lgDash"/>
              <a:round/>
            </a:ln>
          </p:spPr>
        </p:sp>
        <p:sp>
          <p:nvSpPr>
            <p:cNvPr id="11" name="TextBox 7">
              <a:extLst>
                <a:ext uri="{FF2B5EF4-FFF2-40B4-BE49-F238E27FC236}">
                  <a16:creationId xmlns:a16="http://schemas.microsoft.com/office/drawing/2014/main" id="{5C2E4722-4AAD-F794-DCC8-726F030C3D86}"/>
                </a:ext>
              </a:extLst>
            </p:cNvPr>
            <p:cNvSpPr txBox="1"/>
            <p:nvPr/>
          </p:nvSpPr>
          <p:spPr>
            <a:xfrm>
              <a:off x="0" y="-38100"/>
              <a:ext cx="3080662" cy="8048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D260888-A532-6862-FDDF-9803183D1D7C}"/>
              </a:ext>
            </a:extLst>
          </p:cNvPr>
          <p:cNvSpPr txBox="1"/>
          <p:nvPr/>
        </p:nvSpPr>
        <p:spPr>
          <a:xfrm>
            <a:off x="5675586" y="1377765"/>
            <a:ext cx="10539346" cy="23476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.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à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ò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á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éo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ripalmitin (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ạo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glycerol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almitic acid).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94561D78-8A8C-29A4-BB0B-655E07256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13948"/>
              </p:ext>
            </p:extLst>
          </p:nvPr>
        </p:nvGraphicFramePr>
        <p:xfrm>
          <a:off x="1688582" y="5535054"/>
          <a:ext cx="15531911" cy="100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28425" imgH="287753" progId="Equation.DSMT4">
                  <p:embed/>
                </p:oleObj>
              </mc:Choice>
              <mc:Fallback>
                <p:oleObj name="Equation" r:id="rId3" imgW="4428425" imgH="2877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8582" y="5535054"/>
                        <a:ext cx="15531911" cy="100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2">
            <a:extLst>
              <a:ext uri="{FF2B5EF4-FFF2-40B4-BE49-F238E27FC236}">
                <a16:creationId xmlns:a16="http://schemas.microsoft.com/office/drawing/2014/main" id="{18201AAE-18EC-AF08-6C13-D1713B92EF5D}"/>
              </a:ext>
            </a:extLst>
          </p:cNvPr>
          <p:cNvSpPr/>
          <p:nvPr/>
        </p:nvSpPr>
        <p:spPr>
          <a:xfrm>
            <a:off x="1688582" y="789986"/>
            <a:ext cx="3024000" cy="3965902"/>
          </a:xfrm>
          <a:custGeom>
            <a:avLst/>
            <a:gdLst/>
            <a:ahLst/>
            <a:cxnLst/>
            <a:rect l="l" t="t" r="r" b="b"/>
            <a:pathLst>
              <a:path w="3024000" h="3965902">
                <a:moveTo>
                  <a:pt x="0" y="0"/>
                </a:moveTo>
                <a:lnTo>
                  <a:pt x="3024000" y="0"/>
                </a:lnTo>
                <a:lnTo>
                  <a:pt x="3024000" y="3965902"/>
                </a:lnTo>
                <a:lnTo>
                  <a:pt x="0" y="3965902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/>
          <p:nvPr/>
        </p:nvGrpSpPr>
        <p:grpSpPr>
          <a:xfrm>
            <a:off x="12698187" y="6176835"/>
            <a:ext cx="4828621" cy="3854631"/>
            <a:chOff x="0" y="0"/>
            <a:chExt cx="1029972" cy="747936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0" y="0"/>
              <a:ext cx="1029972" cy="747936"/>
            </a:xfrm>
            <a:custGeom>
              <a:avLst/>
              <a:gdLst/>
              <a:ahLst/>
              <a:cxnLst/>
              <a:rect l="l" t="t" r="r" b="b"/>
              <a:pathLst>
                <a:path w="1029972" h="747936">
                  <a:moveTo>
                    <a:pt x="39594" y="0"/>
                  </a:moveTo>
                  <a:lnTo>
                    <a:pt x="990378" y="0"/>
                  </a:lnTo>
                  <a:cubicBezTo>
                    <a:pt x="1012245" y="0"/>
                    <a:pt x="1029972" y="17727"/>
                    <a:pt x="1029972" y="39594"/>
                  </a:cubicBezTo>
                  <a:lnTo>
                    <a:pt x="1029972" y="708343"/>
                  </a:lnTo>
                  <a:cubicBezTo>
                    <a:pt x="1029972" y="730210"/>
                    <a:pt x="1012245" y="747936"/>
                    <a:pt x="990378" y="747936"/>
                  </a:cubicBezTo>
                  <a:lnTo>
                    <a:pt x="39594" y="747936"/>
                  </a:lnTo>
                  <a:cubicBezTo>
                    <a:pt x="17727" y="747936"/>
                    <a:pt x="0" y="730210"/>
                    <a:pt x="0" y="708343"/>
                  </a:cubicBezTo>
                  <a:lnTo>
                    <a:pt x="0" y="39594"/>
                  </a:lnTo>
                  <a:cubicBezTo>
                    <a:pt x="0" y="17727"/>
                    <a:pt x="17727" y="0"/>
                    <a:pt x="39594" y="0"/>
                  </a:cubicBezTo>
                  <a:close/>
                </a:path>
              </a:pathLst>
            </a:custGeom>
            <a:grpFill/>
          </p:spPr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1029972" cy="786036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10" name="Freeform 10"/>
          <p:cNvSpPr/>
          <p:nvPr/>
        </p:nvSpPr>
        <p:spPr>
          <a:xfrm flipH="1" flipV="1">
            <a:off x="12865509" y="5715078"/>
            <a:ext cx="4463316" cy="735081"/>
          </a:xfrm>
          <a:custGeom>
            <a:avLst/>
            <a:gdLst/>
            <a:ahLst/>
            <a:cxnLst/>
            <a:rect l="l" t="t" r="r" b="b"/>
            <a:pathLst>
              <a:path w="4057467" h="981169">
                <a:moveTo>
                  <a:pt x="4057467" y="981170"/>
                </a:moveTo>
                <a:lnTo>
                  <a:pt x="0" y="981170"/>
                </a:lnTo>
                <a:lnTo>
                  <a:pt x="0" y="0"/>
                </a:lnTo>
                <a:lnTo>
                  <a:pt x="4057467" y="0"/>
                </a:lnTo>
                <a:lnTo>
                  <a:pt x="4057467" y="98117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8" name="Group 18"/>
          <p:cNvGrpSpPr/>
          <p:nvPr/>
        </p:nvGrpSpPr>
        <p:grpSpPr>
          <a:xfrm>
            <a:off x="724974" y="6363674"/>
            <a:ext cx="5076735" cy="3667793"/>
            <a:chOff x="0" y="0"/>
            <a:chExt cx="1029972" cy="747936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19" name="Freeform 19"/>
            <p:cNvSpPr/>
            <p:nvPr/>
          </p:nvSpPr>
          <p:spPr>
            <a:xfrm>
              <a:off x="0" y="0"/>
              <a:ext cx="1029972" cy="747936"/>
            </a:xfrm>
            <a:custGeom>
              <a:avLst/>
              <a:gdLst/>
              <a:ahLst/>
              <a:cxnLst/>
              <a:rect l="l" t="t" r="r" b="b"/>
              <a:pathLst>
                <a:path w="1029972" h="747936">
                  <a:moveTo>
                    <a:pt x="39594" y="0"/>
                  </a:moveTo>
                  <a:lnTo>
                    <a:pt x="990378" y="0"/>
                  </a:lnTo>
                  <a:cubicBezTo>
                    <a:pt x="1012245" y="0"/>
                    <a:pt x="1029972" y="17727"/>
                    <a:pt x="1029972" y="39594"/>
                  </a:cubicBezTo>
                  <a:lnTo>
                    <a:pt x="1029972" y="708343"/>
                  </a:lnTo>
                  <a:cubicBezTo>
                    <a:pt x="1029972" y="730210"/>
                    <a:pt x="1012245" y="747936"/>
                    <a:pt x="990378" y="747936"/>
                  </a:cubicBezTo>
                  <a:lnTo>
                    <a:pt x="39594" y="747936"/>
                  </a:lnTo>
                  <a:cubicBezTo>
                    <a:pt x="17727" y="747936"/>
                    <a:pt x="0" y="730210"/>
                    <a:pt x="0" y="708343"/>
                  </a:cubicBezTo>
                  <a:lnTo>
                    <a:pt x="0" y="39594"/>
                  </a:lnTo>
                  <a:cubicBezTo>
                    <a:pt x="0" y="17727"/>
                    <a:pt x="17727" y="0"/>
                    <a:pt x="39594" y="0"/>
                  </a:cubicBezTo>
                  <a:close/>
                </a:path>
              </a:pathLst>
            </a:custGeom>
            <a:grpFill/>
          </p:spPr>
        </p:sp>
        <p:sp>
          <p:nvSpPr>
            <p:cNvPr id="20" name="TextBox 20"/>
            <p:cNvSpPr txBox="1"/>
            <p:nvPr/>
          </p:nvSpPr>
          <p:spPr>
            <a:xfrm>
              <a:off x="0" y="-38100"/>
              <a:ext cx="1029972" cy="786036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21" name="Freeform 21"/>
          <p:cNvSpPr/>
          <p:nvPr/>
        </p:nvSpPr>
        <p:spPr>
          <a:xfrm flipV="1">
            <a:off x="919042" y="5759968"/>
            <a:ext cx="4057467" cy="981169"/>
          </a:xfrm>
          <a:custGeom>
            <a:avLst/>
            <a:gdLst/>
            <a:ahLst/>
            <a:cxnLst/>
            <a:rect l="l" t="t" r="r" b="b"/>
            <a:pathLst>
              <a:path w="4057467" h="981169">
                <a:moveTo>
                  <a:pt x="0" y="981170"/>
                </a:moveTo>
                <a:lnTo>
                  <a:pt x="4057467" y="981170"/>
                </a:lnTo>
                <a:lnTo>
                  <a:pt x="4057467" y="0"/>
                </a:lnTo>
                <a:lnTo>
                  <a:pt x="0" y="0"/>
                </a:lnTo>
                <a:lnTo>
                  <a:pt x="0" y="98117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23" name="Group 23"/>
          <p:cNvGrpSpPr/>
          <p:nvPr/>
        </p:nvGrpSpPr>
        <p:grpSpPr>
          <a:xfrm>
            <a:off x="12206908" y="1129639"/>
            <a:ext cx="5002620" cy="4150225"/>
            <a:chOff x="0" y="0"/>
            <a:chExt cx="1029972" cy="81280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Freeform 24"/>
            <p:cNvSpPr/>
            <p:nvPr/>
          </p:nvSpPr>
          <p:spPr>
            <a:xfrm>
              <a:off x="0" y="0"/>
              <a:ext cx="1029972" cy="812800"/>
            </a:xfrm>
            <a:custGeom>
              <a:avLst/>
              <a:gdLst/>
              <a:ahLst/>
              <a:cxnLst/>
              <a:rect l="l" t="t" r="r" b="b"/>
              <a:pathLst>
                <a:path w="1029972" h="812800">
                  <a:moveTo>
                    <a:pt x="39594" y="0"/>
                  </a:moveTo>
                  <a:lnTo>
                    <a:pt x="990378" y="0"/>
                  </a:lnTo>
                  <a:cubicBezTo>
                    <a:pt x="1012245" y="0"/>
                    <a:pt x="1029972" y="17727"/>
                    <a:pt x="1029972" y="39594"/>
                  </a:cubicBezTo>
                  <a:lnTo>
                    <a:pt x="1029972" y="773206"/>
                  </a:lnTo>
                  <a:cubicBezTo>
                    <a:pt x="1029972" y="795073"/>
                    <a:pt x="1012245" y="812800"/>
                    <a:pt x="990378" y="812800"/>
                  </a:cubicBezTo>
                  <a:lnTo>
                    <a:pt x="39594" y="812800"/>
                  </a:lnTo>
                  <a:cubicBezTo>
                    <a:pt x="17727" y="812800"/>
                    <a:pt x="0" y="795073"/>
                    <a:pt x="0" y="773206"/>
                  </a:cubicBezTo>
                  <a:lnTo>
                    <a:pt x="0" y="39594"/>
                  </a:lnTo>
                  <a:cubicBezTo>
                    <a:pt x="0" y="17727"/>
                    <a:pt x="17727" y="0"/>
                    <a:pt x="39594" y="0"/>
                  </a:cubicBezTo>
                  <a:close/>
                </a:path>
              </a:pathLst>
            </a:custGeom>
            <a:grpFill/>
          </p:spPr>
        </p:sp>
        <p:sp>
          <p:nvSpPr>
            <p:cNvPr id="25" name="TextBox 25"/>
            <p:cNvSpPr txBox="1"/>
            <p:nvPr/>
          </p:nvSpPr>
          <p:spPr>
            <a:xfrm>
              <a:off x="0" y="-38100"/>
              <a:ext cx="1029972" cy="850900"/>
            </a:xfrm>
            <a:prstGeom prst="rect">
              <a:avLst/>
            </a:prstGeom>
            <a:grpFill/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26" name="Freeform 26"/>
          <p:cNvSpPr/>
          <p:nvPr/>
        </p:nvSpPr>
        <p:spPr>
          <a:xfrm flipH="1" flipV="1">
            <a:off x="12256680" y="468912"/>
            <a:ext cx="5232388" cy="887902"/>
          </a:xfrm>
          <a:custGeom>
            <a:avLst/>
            <a:gdLst/>
            <a:ahLst/>
            <a:cxnLst/>
            <a:rect l="l" t="t" r="r" b="b"/>
            <a:pathLst>
              <a:path w="4057467" h="981169">
                <a:moveTo>
                  <a:pt x="4057467" y="981169"/>
                </a:moveTo>
                <a:lnTo>
                  <a:pt x="0" y="981169"/>
                </a:lnTo>
                <a:lnTo>
                  <a:pt x="0" y="0"/>
                </a:lnTo>
                <a:lnTo>
                  <a:pt x="4057467" y="0"/>
                </a:lnTo>
                <a:lnTo>
                  <a:pt x="4057467" y="981169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28" name="Freeform 28"/>
          <p:cNvSpPr/>
          <p:nvPr/>
        </p:nvSpPr>
        <p:spPr>
          <a:xfrm>
            <a:off x="11556531" y="7320104"/>
            <a:ext cx="1763115" cy="676226"/>
          </a:xfrm>
          <a:custGeom>
            <a:avLst/>
            <a:gdLst/>
            <a:ahLst/>
            <a:cxnLst/>
            <a:rect l="l" t="t" r="r" b="b"/>
            <a:pathLst>
              <a:path w="1763115" h="676226">
                <a:moveTo>
                  <a:pt x="0" y="0"/>
                </a:moveTo>
                <a:lnTo>
                  <a:pt x="1763115" y="0"/>
                </a:lnTo>
                <a:lnTo>
                  <a:pt x="1763115" y="676226"/>
                </a:lnTo>
                <a:lnTo>
                  <a:pt x="0" y="67622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29" name="Freeform 29"/>
          <p:cNvSpPr/>
          <p:nvPr/>
        </p:nvSpPr>
        <p:spPr>
          <a:xfrm rot="20225460">
            <a:off x="10661732" y="2951735"/>
            <a:ext cx="1763115" cy="676226"/>
          </a:xfrm>
          <a:custGeom>
            <a:avLst/>
            <a:gdLst/>
            <a:ahLst/>
            <a:cxnLst/>
            <a:rect l="l" t="t" r="r" b="b"/>
            <a:pathLst>
              <a:path w="1763115" h="676226">
                <a:moveTo>
                  <a:pt x="0" y="0"/>
                </a:moveTo>
                <a:lnTo>
                  <a:pt x="1763115" y="0"/>
                </a:lnTo>
                <a:lnTo>
                  <a:pt x="1763115" y="676225"/>
                </a:lnTo>
                <a:lnTo>
                  <a:pt x="0" y="676225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30" name="Freeform 30"/>
          <p:cNvSpPr/>
          <p:nvPr/>
        </p:nvSpPr>
        <p:spPr>
          <a:xfrm flipH="1">
            <a:off x="5256502" y="6294754"/>
            <a:ext cx="1763115" cy="676226"/>
          </a:xfrm>
          <a:custGeom>
            <a:avLst/>
            <a:gdLst/>
            <a:ahLst/>
            <a:cxnLst/>
            <a:rect l="l" t="t" r="r" b="b"/>
            <a:pathLst>
              <a:path w="1763115" h="676226">
                <a:moveTo>
                  <a:pt x="1763115" y="0"/>
                </a:moveTo>
                <a:lnTo>
                  <a:pt x="0" y="0"/>
                </a:lnTo>
                <a:lnTo>
                  <a:pt x="0" y="676226"/>
                </a:lnTo>
                <a:lnTo>
                  <a:pt x="1763115" y="676226"/>
                </a:lnTo>
                <a:lnTo>
                  <a:pt x="1763115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38" name="TextBox 38"/>
          <p:cNvSpPr txBox="1"/>
          <p:nvPr/>
        </p:nvSpPr>
        <p:spPr>
          <a:xfrm>
            <a:off x="6208976" y="5021318"/>
            <a:ext cx="6327243" cy="23253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À PHÒNG- CHẤT GIẶT RỬA</a:t>
            </a:r>
          </a:p>
        </p:txBody>
      </p:sp>
      <p:sp>
        <p:nvSpPr>
          <p:cNvPr id="40" name="TextBox 40"/>
          <p:cNvSpPr txBox="1"/>
          <p:nvPr/>
        </p:nvSpPr>
        <p:spPr>
          <a:xfrm>
            <a:off x="12536219" y="5735265"/>
            <a:ext cx="5121896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ỨNG DỤNG</a:t>
            </a:r>
          </a:p>
        </p:txBody>
      </p:sp>
      <p:grpSp>
        <p:nvGrpSpPr>
          <p:cNvPr id="37" name="Nhóm 36">
            <a:extLst>
              <a:ext uri="{FF2B5EF4-FFF2-40B4-BE49-F238E27FC236}">
                <a16:creationId xmlns:a16="http://schemas.microsoft.com/office/drawing/2014/main" id="{A4D3A1D0-B8C2-35FF-AF15-05FE7F54F57F}"/>
              </a:ext>
            </a:extLst>
          </p:cNvPr>
          <p:cNvGrpSpPr/>
          <p:nvPr/>
        </p:nvGrpSpPr>
        <p:grpSpPr>
          <a:xfrm>
            <a:off x="565699" y="433555"/>
            <a:ext cx="6190513" cy="4925539"/>
            <a:chOff x="565699" y="433555"/>
            <a:chExt cx="6190513" cy="4925539"/>
          </a:xfrm>
        </p:grpSpPr>
        <p:grpSp>
          <p:nvGrpSpPr>
            <p:cNvPr id="12" name="Group 12"/>
            <p:cNvGrpSpPr/>
            <p:nvPr/>
          </p:nvGrpSpPr>
          <p:grpSpPr>
            <a:xfrm>
              <a:off x="565699" y="983913"/>
              <a:ext cx="6190513" cy="4375181"/>
              <a:chOff x="0" y="0"/>
              <a:chExt cx="1029972" cy="74793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1029972" cy="747936"/>
              </a:xfrm>
              <a:custGeom>
                <a:avLst/>
                <a:gdLst/>
                <a:ahLst/>
                <a:cxnLst/>
                <a:rect l="l" t="t" r="r" b="b"/>
                <a:pathLst>
                  <a:path w="1029972" h="747936">
                    <a:moveTo>
                      <a:pt x="39594" y="0"/>
                    </a:moveTo>
                    <a:lnTo>
                      <a:pt x="990378" y="0"/>
                    </a:lnTo>
                    <a:cubicBezTo>
                      <a:pt x="1012245" y="0"/>
                      <a:pt x="1029972" y="17727"/>
                      <a:pt x="1029972" y="39594"/>
                    </a:cubicBezTo>
                    <a:lnTo>
                      <a:pt x="1029972" y="708343"/>
                    </a:lnTo>
                    <a:cubicBezTo>
                      <a:pt x="1029972" y="730210"/>
                      <a:pt x="1012245" y="747936"/>
                      <a:pt x="990378" y="747936"/>
                    </a:cubicBezTo>
                    <a:lnTo>
                      <a:pt x="39594" y="747936"/>
                    </a:lnTo>
                    <a:cubicBezTo>
                      <a:pt x="17727" y="747936"/>
                      <a:pt x="0" y="730210"/>
                      <a:pt x="0" y="708343"/>
                    </a:cubicBezTo>
                    <a:lnTo>
                      <a:pt x="0" y="39594"/>
                    </a:lnTo>
                    <a:cubicBezTo>
                      <a:pt x="0" y="17727"/>
                      <a:pt x="17727" y="0"/>
                      <a:pt x="39594" y="0"/>
                    </a:cubicBezTo>
                    <a:close/>
                  </a:path>
                </a:pathLst>
              </a:custGeom>
              <a:grpFill/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38100"/>
                <a:ext cx="1029972" cy="786036"/>
              </a:xfrm>
              <a:prstGeom prst="rect">
                <a:avLst/>
              </a:prstGeom>
              <a:grpFill/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p:grpSp>
        <p:sp>
          <p:nvSpPr>
            <p:cNvPr id="15" name="Freeform 15"/>
            <p:cNvSpPr/>
            <p:nvPr/>
          </p:nvSpPr>
          <p:spPr>
            <a:xfrm flipV="1">
              <a:off x="1289567" y="433555"/>
              <a:ext cx="4842780" cy="981169"/>
            </a:xfrm>
            <a:custGeom>
              <a:avLst/>
              <a:gdLst/>
              <a:ahLst/>
              <a:cxnLst/>
              <a:rect l="l" t="t" r="r" b="b"/>
              <a:pathLst>
                <a:path w="4057467" h="981169">
                  <a:moveTo>
                    <a:pt x="0" y="981169"/>
                  </a:moveTo>
                  <a:lnTo>
                    <a:pt x="4057467" y="981169"/>
                  </a:lnTo>
                  <a:lnTo>
                    <a:pt x="4057467" y="0"/>
                  </a:lnTo>
                  <a:lnTo>
                    <a:pt x="0" y="0"/>
                  </a:lnTo>
                  <a:lnTo>
                    <a:pt x="0" y="981169"/>
                  </a:lnTo>
                  <a:close/>
                </a:path>
              </a:pathLst>
            </a:custGeom>
            <a:blipFill>
              <a:blip r:embed="rId10">
                <a:extLst>
                  <a:ext uri="{96DAC541-7B7A-43D3-8B79-37D633B846F1}">
                    <asvg:svgBlip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1" name="TextBox 41"/>
            <p:cNvSpPr txBox="1"/>
            <p:nvPr/>
          </p:nvSpPr>
          <p:spPr>
            <a:xfrm>
              <a:off x="2505360" y="832478"/>
              <a:ext cx="2621966" cy="414794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312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KHÁI NIỆM 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>
              <a:off x="671367" y="1483055"/>
              <a:ext cx="5934857" cy="379680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285750" marR="0" lvl="0" indent="-28575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ü"/>
                <a:tabLst/>
                <a:defRPr/>
              </a:pPr>
              <a:r>
                <a:rPr kumimoji="0" lang="en-US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Xà</a:t>
              </a:r>
              <a:r>
                <a:rPr kumimoji="0" 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phòng</a:t>
              </a:r>
              <a:r>
                <a:rPr kumimoji="0" 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là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hỗn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hợp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muối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sodium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hoặc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potassium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của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các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acid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béo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và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các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chất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phụ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 </a:t>
              </a:r>
              <a:r>
                <a:rPr kumimoji="0" lang="en-US" sz="2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gia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.</a:t>
              </a:r>
            </a:p>
            <a:p>
              <a:pPr marL="285750" marR="0" lvl="0" indent="-28575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ü"/>
                <a:tabLst/>
                <a:defRPr/>
              </a:pPr>
              <a:r>
                <a:rPr kumimoji="0" lang="vi-VN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Chất giặt rửa tổng hợp là các chất được tổng hợp hoá học, có tác dụng giặt rửa như xà phòng nhưng thường là muối sodium alkylsulfate hoặc alkylbenzene sulfonate.</a:t>
              </a:r>
              <a:endPara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44" name="TextBox 44"/>
          <p:cNvSpPr txBox="1"/>
          <p:nvPr/>
        </p:nvSpPr>
        <p:spPr>
          <a:xfrm>
            <a:off x="13176509" y="767048"/>
            <a:ext cx="3218002" cy="42646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312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ẤU TẠO</a:t>
            </a:r>
          </a:p>
        </p:txBody>
      </p:sp>
      <p:sp>
        <p:nvSpPr>
          <p:cNvPr id="47" name="TextBox 47"/>
          <p:cNvSpPr txBox="1"/>
          <p:nvPr/>
        </p:nvSpPr>
        <p:spPr>
          <a:xfrm>
            <a:off x="731916" y="6826066"/>
            <a:ext cx="4896373" cy="28365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5750" marR="0" lvl="0" indent="-28575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à phòng được sản xuất bằng phản ứng thuỷ phân chất béo trong môi trường kiềm hoặc sản xuất từ dầu mỏ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ất giặt rửa tổng hợp được sản xuất từ dầu mỏ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49" name="TextBox 49"/>
          <p:cNvSpPr txBox="1"/>
          <p:nvPr/>
        </p:nvSpPr>
        <p:spPr>
          <a:xfrm>
            <a:off x="798932" y="5930248"/>
            <a:ext cx="4500135" cy="6706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kern="1200" dirty="0">
                <a:solidFill>
                  <a:srgbClr val="FFFFFF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IỀU CHẾ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1" name="Freeform 4"/>
          <p:cNvSpPr/>
          <p:nvPr/>
        </p:nvSpPr>
        <p:spPr>
          <a:xfrm>
            <a:off x="7650859" y="515529"/>
            <a:ext cx="4007138" cy="4247305"/>
          </a:xfrm>
          <a:custGeom>
            <a:avLst/>
            <a:gdLst/>
            <a:ahLst/>
            <a:cxnLst/>
            <a:rect l="l" t="t" r="r" b="b"/>
            <a:pathLst>
              <a:path w="4911208" h="4937956">
                <a:moveTo>
                  <a:pt x="0" y="0"/>
                </a:moveTo>
                <a:lnTo>
                  <a:pt x="4911208" y="0"/>
                </a:lnTo>
                <a:lnTo>
                  <a:pt x="4911208" y="4937955"/>
                </a:lnTo>
                <a:lnTo>
                  <a:pt x="0" y="4937955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350588" y="1472719"/>
            <a:ext cx="4758105" cy="149889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14"/>
          <a:srcRect b="45127"/>
          <a:stretch/>
        </p:blipFill>
        <p:spPr>
          <a:xfrm>
            <a:off x="12486931" y="3130142"/>
            <a:ext cx="4668320" cy="1707770"/>
          </a:xfrm>
          <a:prstGeom prst="rect">
            <a:avLst/>
          </a:prstGeom>
        </p:spPr>
      </p:pic>
      <p:pic>
        <p:nvPicPr>
          <p:cNvPr id="60" name="Picture 2" descr="Giải mã a-z &quot;Xà phòng tắm trắng&quot; có thực sự trắng như đồn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4518" y="6441669"/>
            <a:ext cx="2012136" cy="205741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ác loại xà phòng giặt đồ lót chuyên dụng - Sạch &amp; An Toàn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4637" y="6536491"/>
            <a:ext cx="2103274" cy="191313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Đừng dùng nước sạch để lau nhà, hãy sử dụng loại nước này đảm bảo sàn nhà  sạch bong kin kít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258569" y="8244339"/>
            <a:ext cx="2012136" cy="177566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 30">
            <a:extLst>
              <a:ext uri="{FF2B5EF4-FFF2-40B4-BE49-F238E27FC236}">
                <a16:creationId xmlns:a16="http://schemas.microsoft.com/office/drawing/2014/main" id="{C16A71B6-ED84-DE00-2EB3-0634ECB8C6A0}"/>
              </a:ext>
            </a:extLst>
          </p:cNvPr>
          <p:cNvSpPr/>
          <p:nvPr/>
        </p:nvSpPr>
        <p:spPr>
          <a:xfrm rot="2450290" flipH="1">
            <a:off x="6311202" y="2833390"/>
            <a:ext cx="1763115" cy="676226"/>
          </a:xfrm>
          <a:custGeom>
            <a:avLst/>
            <a:gdLst/>
            <a:ahLst/>
            <a:cxnLst/>
            <a:rect l="l" t="t" r="r" b="b"/>
            <a:pathLst>
              <a:path w="1763115" h="676226">
                <a:moveTo>
                  <a:pt x="1763115" y="0"/>
                </a:moveTo>
                <a:lnTo>
                  <a:pt x="0" y="0"/>
                </a:lnTo>
                <a:lnTo>
                  <a:pt x="0" y="676226"/>
                </a:lnTo>
                <a:lnTo>
                  <a:pt x="1763115" y="676226"/>
                </a:lnTo>
                <a:lnTo>
                  <a:pt x="1763115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77212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  <p:bldP spid="47" grpId="0"/>
      <p:bldP spid="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63203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3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4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8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6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723555" y="3574658"/>
            <a:ext cx="21210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1200" cap="none" spc="-450" normalizeH="0" baseline="0" noProof="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/>
                <a:sym typeface="Arial"/>
              </a:rPr>
              <a:t>00</a:t>
            </a:r>
            <a:endParaRPr kumimoji="0" lang="en-US" sz="12000" b="1" i="0" u="none" strike="noStrike" kern="1200" cap="none" spc="-450" normalizeH="0" baseline="0" noProof="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âu 1.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à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ần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í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ủa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ất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</a:p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ặt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rửa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ổ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ợp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ườ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lycerol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à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ethylene glycol.</a:t>
            </a: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1083692" y="7678231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glycerol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à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ethylene glycol.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849752" y="6464372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uối sodium,</a:t>
            </a:r>
          </a:p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potassium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ủ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acid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éo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B 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START</a:t>
            </a:r>
          </a:p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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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/>
                  <a:sym typeface="Arial"/>
                </a:rPr>
                <a:t>$200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Bắt đầu </a:t>
            </a:r>
            <a:endParaRPr kumimoji="0" lang="en-US" altLang="en-US" sz="27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1435DFD-075C-CE34-D26B-777907799966}"/>
              </a:ext>
            </a:extLst>
          </p:cNvPr>
          <p:cNvSpPr txBox="1"/>
          <p:nvPr/>
        </p:nvSpPr>
        <p:spPr>
          <a:xfrm>
            <a:off x="8772087" y="6525661"/>
            <a:ext cx="47151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de-DE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 muối sodium alkylsulfate, alkylbenzene sulfonate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745385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1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3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4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8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6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723555" y="3574658"/>
            <a:ext cx="21210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1200" cap="none" spc="-450" normalizeH="0" baseline="0" noProof="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/>
                <a:sym typeface="Arial"/>
              </a:rPr>
              <a:t>00</a:t>
            </a:r>
            <a:endParaRPr kumimoji="0" lang="en-US" sz="12000" b="1" i="0" u="none" strike="noStrike" kern="1200" cap="none" spc="-450" normalizeH="0" baseline="0" noProof="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âu 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2</a:t>
            </a: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 Phần kị nước trong xà phòng và chất giặt rửa là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sulfonate.</a:t>
            </a: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1083692" y="7678231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carboxylate.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1057067" y="6562325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880222" y="6515354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sulfate.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START</a:t>
            </a:r>
          </a:p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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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/>
                  <a:sym typeface="Arial"/>
                </a:rPr>
                <a:t>$200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Bắt đầu </a:t>
            </a:r>
            <a:endParaRPr kumimoji="0" lang="en-US" altLang="en-US" sz="27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CB089A1-BD5D-6D77-221D-C99547D28E7E}"/>
              </a:ext>
            </a:extLst>
          </p:cNvPr>
          <p:cNvSpPr txBox="1"/>
          <p:nvPr/>
        </p:nvSpPr>
        <p:spPr>
          <a:xfrm>
            <a:off x="1528926" y="6727824"/>
            <a:ext cx="6340837" cy="695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ố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hydrocarbo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à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67460664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2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3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4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8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6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723555" y="3574658"/>
            <a:ext cx="21210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1200" cap="none" spc="-450" normalizeH="0" baseline="0" noProof="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/>
                <a:sym typeface="Arial"/>
              </a:rPr>
              <a:t>00</a:t>
            </a:r>
            <a:endParaRPr kumimoji="0" lang="en-US" sz="12000" b="1" i="0" u="none" strike="noStrike" kern="1200" cap="none" spc="-450" normalizeH="0" baseline="0" noProof="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âu 3.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ất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ào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au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ây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ất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ặt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rửa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ổ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ợp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?</a:t>
            </a: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3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[CH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2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]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16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OONa</a:t>
            </a: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1083692" y="7678231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3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[CH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2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]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4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OONa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849752" y="6464372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3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[CH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2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]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15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O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3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a</a:t>
            </a: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3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5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(OH)</a:t>
            </a:r>
            <a:r>
              <a:rPr kumimoji="0" lang="en-US" sz="42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3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START</a:t>
            </a:r>
          </a:p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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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/>
                  <a:sym typeface="Arial"/>
                </a:rPr>
                <a:t>$200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Bắt đầu </a:t>
            </a:r>
            <a:endParaRPr kumimoji="0" lang="en-US" altLang="en-US" sz="27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97929734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3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" name="Google Shape;1395;p44"/>
          <p:cNvSpPr/>
          <p:nvPr/>
        </p:nvSpPr>
        <p:spPr>
          <a:xfrm>
            <a:off x="8102108" y="1514510"/>
            <a:ext cx="2584200" cy="2584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chemeClr val="dk2">
                <a:alpha val="50000"/>
              </a:scheme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56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98" name="Google Shape;1398;p44"/>
          <p:cNvSpPr txBox="1">
            <a:spLocks noGrp="1"/>
          </p:cNvSpPr>
          <p:nvPr>
            <p:ph type="title" idx="2"/>
          </p:nvPr>
        </p:nvSpPr>
        <p:spPr>
          <a:xfrm>
            <a:off x="7946974" y="1903348"/>
            <a:ext cx="2816400" cy="1806600"/>
          </a:xfrm>
          <a:prstGeom prst="rect">
            <a:avLst/>
          </a:prstGeom>
        </p:spPr>
        <p:txBody>
          <a:bodyPr spcFirstLastPara="1" wrap="square" lIns="182850" tIns="0" rIns="182850" bIns="0" anchor="ctr" anchorCtr="0">
            <a:noAutofit/>
          </a:bodyPr>
          <a:lstStyle/>
          <a:p>
            <a:r>
              <a:rPr lang="en" sz="13200" dirty="0">
                <a:latin typeface="+mn-lt"/>
                <a:ea typeface="+mn-ea"/>
                <a:cs typeface="+mn-ea"/>
                <a:sym typeface="+mn-lt"/>
              </a:rPr>
              <a:t>I</a:t>
            </a:r>
            <a:endParaRPr sz="132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399" name="Google Shape;1399;p44"/>
          <p:cNvGrpSpPr/>
          <p:nvPr/>
        </p:nvGrpSpPr>
        <p:grpSpPr>
          <a:xfrm rot="-575841">
            <a:off x="2494878" y="1452235"/>
            <a:ext cx="2991992" cy="2239930"/>
            <a:chOff x="4743975" y="1270700"/>
            <a:chExt cx="1100075" cy="982625"/>
          </a:xfrm>
        </p:grpSpPr>
        <p:sp>
          <p:nvSpPr>
            <p:cNvPr id="1400" name="Google Shape;1400;p44"/>
            <p:cNvSpPr/>
            <p:nvPr/>
          </p:nvSpPr>
          <p:spPr>
            <a:xfrm>
              <a:off x="4743975" y="1416550"/>
              <a:ext cx="838525" cy="836775"/>
            </a:xfrm>
            <a:custGeom>
              <a:avLst/>
              <a:gdLst/>
              <a:ahLst/>
              <a:cxnLst/>
              <a:rect l="l" t="t" r="r" b="b"/>
              <a:pathLst>
                <a:path w="33541" h="33471" extrusionOk="0">
                  <a:moveTo>
                    <a:pt x="26856" y="1"/>
                  </a:moveTo>
                  <a:cubicBezTo>
                    <a:pt x="26776" y="1"/>
                    <a:pt x="26696" y="9"/>
                    <a:pt x="26615" y="25"/>
                  </a:cubicBezTo>
                  <a:lnTo>
                    <a:pt x="1046" y="5402"/>
                  </a:lnTo>
                  <a:cubicBezTo>
                    <a:pt x="377" y="5549"/>
                    <a:pt x="0" y="6176"/>
                    <a:pt x="126" y="6804"/>
                  </a:cubicBezTo>
                  <a:lnTo>
                    <a:pt x="5545" y="32540"/>
                  </a:lnTo>
                  <a:cubicBezTo>
                    <a:pt x="5653" y="33098"/>
                    <a:pt x="6132" y="33470"/>
                    <a:pt x="6664" y="33470"/>
                  </a:cubicBezTo>
                  <a:cubicBezTo>
                    <a:pt x="6750" y="33470"/>
                    <a:pt x="6838" y="33460"/>
                    <a:pt x="6926" y="33440"/>
                  </a:cubicBezTo>
                  <a:lnTo>
                    <a:pt x="32494" y="28062"/>
                  </a:lnTo>
                  <a:cubicBezTo>
                    <a:pt x="33164" y="27937"/>
                    <a:pt x="33541" y="27288"/>
                    <a:pt x="33415" y="26682"/>
                  </a:cubicBezTo>
                  <a:lnTo>
                    <a:pt x="27996" y="945"/>
                  </a:lnTo>
                  <a:cubicBezTo>
                    <a:pt x="27887" y="362"/>
                    <a:pt x="27396" y="1"/>
                    <a:pt x="268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1" name="Google Shape;1401;p44"/>
            <p:cNvSpPr/>
            <p:nvPr/>
          </p:nvSpPr>
          <p:spPr>
            <a:xfrm>
              <a:off x="5048400" y="1338700"/>
              <a:ext cx="795650" cy="800350"/>
            </a:xfrm>
            <a:custGeom>
              <a:avLst/>
              <a:gdLst/>
              <a:ahLst/>
              <a:cxnLst/>
              <a:rect l="l" t="t" r="r" b="b"/>
              <a:pathLst>
                <a:path w="31826" h="32014" extrusionOk="0">
                  <a:moveTo>
                    <a:pt x="1319" y="0"/>
                  </a:moveTo>
                  <a:cubicBezTo>
                    <a:pt x="587" y="0"/>
                    <a:pt x="1" y="565"/>
                    <a:pt x="1" y="1298"/>
                  </a:cubicBezTo>
                  <a:lnTo>
                    <a:pt x="1" y="30695"/>
                  </a:lnTo>
                  <a:cubicBezTo>
                    <a:pt x="1" y="31428"/>
                    <a:pt x="587" y="32013"/>
                    <a:pt x="1319" y="32013"/>
                  </a:cubicBezTo>
                  <a:lnTo>
                    <a:pt x="30528" y="32013"/>
                  </a:lnTo>
                  <a:cubicBezTo>
                    <a:pt x="31261" y="32013"/>
                    <a:pt x="31825" y="31428"/>
                    <a:pt x="31825" y="30695"/>
                  </a:cubicBezTo>
                  <a:lnTo>
                    <a:pt x="31825" y="1298"/>
                  </a:lnTo>
                  <a:cubicBezTo>
                    <a:pt x="31825" y="565"/>
                    <a:pt x="31261" y="0"/>
                    <a:pt x="30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2" name="Google Shape;1402;p44"/>
            <p:cNvSpPr/>
            <p:nvPr/>
          </p:nvSpPr>
          <p:spPr>
            <a:xfrm>
              <a:off x="5156150" y="16201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3" name="Google Shape;1403;p44"/>
            <p:cNvSpPr/>
            <p:nvPr/>
          </p:nvSpPr>
          <p:spPr>
            <a:xfrm>
              <a:off x="5156150" y="1500850"/>
              <a:ext cx="222350" cy="8400"/>
            </a:xfrm>
            <a:custGeom>
              <a:avLst/>
              <a:gdLst/>
              <a:ahLst/>
              <a:cxnLst/>
              <a:rect l="l" t="t" r="r" b="b"/>
              <a:pathLst>
                <a:path w="8894" h="336" extrusionOk="0">
                  <a:moveTo>
                    <a:pt x="1" y="1"/>
                  </a:moveTo>
                  <a:lnTo>
                    <a:pt x="1" y="335"/>
                  </a:lnTo>
                  <a:lnTo>
                    <a:pt x="8893" y="335"/>
                  </a:lnTo>
                  <a:lnTo>
                    <a:pt x="8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4" name="Google Shape;1404;p44"/>
            <p:cNvSpPr/>
            <p:nvPr/>
          </p:nvSpPr>
          <p:spPr>
            <a:xfrm>
              <a:off x="5156150" y="2032325"/>
              <a:ext cx="124525" cy="8375"/>
            </a:xfrm>
            <a:custGeom>
              <a:avLst/>
              <a:gdLst/>
              <a:ahLst/>
              <a:cxnLst/>
              <a:rect l="l" t="t" r="r" b="b"/>
              <a:pathLst>
                <a:path w="4981" h="335" extrusionOk="0">
                  <a:moveTo>
                    <a:pt x="1" y="0"/>
                  </a:moveTo>
                  <a:lnTo>
                    <a:pt x="1" y="335"/>
                  </a:lnTo>
                  <a:lnTo>
                    <a:pt x="4981" y="335"/>
                  </a:lnTo>
                  <a:lnTo>
                    <a:pt x="49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5" name="Google Shape;1405;p44"/>
            <p:cNvSpPr/>
            <p:nvPr/>
          </p:nvSpPr>
          <p:spPr>
            <a:xfrm>
              <a:off x="5156150" y="1676100"/>
              <a:ext cx="618325" cy="8375"/>
            </a:xfrm>
            <a:custGeom>
              <a:avLst/>
              <a:gdLst/>
              <a:ahLst/>
              <a:cxnLst/>
              <a:rect l="l" t="t" r="r" b="b"/>
              <a:pathLst>
                <a:path w="24733" h="335" extrusionOk="0">
                  <a:moveTo>
                    <a:pt x="1" y="0"/>
                  </a:moveTo>
                  <a:lnTo>
                    <a:pt x="1" y="335"/>
                  </a:lnTo>
                  <a:lnTo>
                    <a:pt x="24733" y="335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6" name="Google Shape;1406;p44"/>
            <p:cNvSpPr/>
            <p:nvPr/>
          </p:nvSpPr>
          <p:spPr>
            <a:xfrm>
              <a:off x="5156150" y="17378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7" name="Google Shape;1407;p44"/>
            <p:cNvSpPr/>
            <p:nvPr/>
          </p:nvSpPr>
          <p:spPr>
            <a:xfrm>
              <a:off x="5156150" y="1801100"/>
              <a:ext cx="618325" cy="8400"/>
            </a:xfrm>
            <a:custGeom>
              <a:avLst/>
              <a:gdLst/>
              <a:ahLst/>
              <a:cxnLst/>
              <a:rect l="l" t="t" r="r" b="b"/>
              <a:pathLst>
                <a:path w="24733" h="336" extrusionOk="0">
                  <a:moveTo>
                    <a:pt x="1" y="1"/>
                  </a:moveTo>
                  <a:lnTo>
                    <a:pt x="1" y="336"/>
                  </a:lnTo>
                  <a:lnTo>
                    <a:pt x="24733" y="336"/>
                  </a:lnTo>
                  <a:lnTo>
                    <a:pt x="2473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8" name="Google Shape;1408;p44"/>
            <p:cNvSpPr/>
            <p:nvPr/>
          </p:nvSpPr>
          <p:spPr>
            <a:xfrm>
              <a:off x="5574625" y="1270700"/>
              <a:ext cx="174750" cy="290850"/>
            </a:xfrm>
            <a:custGeom>
              <a:avLst/>
              <a:gdLst/>
              <a:ahLst/>
              <a:cxnLst/>
              <a:rect l="l" t="t" r="r" b="b"/>
              <a:pathLst>
                <a:path w="6990" h="11634" extrusionOk="0">
                  <a:moveTo>
                    <a:pt x="2030" y="0"/>
                  </a:moveTo>
                  <a:cubicBezTo>
                    <a:pt x="1465" y="42"/>
                    <a:pt x="1110" y="293"/>
                    <a:pt x="901" y="670"/>
                  </a:cubicBezTo>
                  <a:cubicBezTo>
                    <a:pt x="587" y="1277"/>
                    <a:pt x="775" y="2134"/>
                    <a:pt x="1005" y="2825"/>
                  </a:cubicBezTo>
                  <a:lnTo>
                    <a:pt x="1549" y="2825"/>
                  </a:lnTo>
                  <a:cubicBezTo>
                    <a:pt x="1319" y="2176"/>
                    <a:pt x="1110" y="1381"/>
                    <a:pt x="1340" y="900"/>
                  </a:cubicBezTo>
                  <a:cubicBezTo>
                    <a:pt x="1465" y="670"/>
                    <a:pt x="1717" y="544"/>
                    <a:pt x="2051" y="523"/>
                  </a:cubicBezTo>
                  <a:lnTo>
                    <a:pt x="2093" y="523"/>
                  </a:lnTo>
                  <a:cubicBezTo>
                    <a:pt x="3558" y="523"/>
                    <a:pt x="5629" y="6507"/>
                    <a:pt x="6215" y="9123"/>
                  </a:cubicBezTo>
                  <a:cubicBezTo>
                    <a:pt x="6424" y="10044"/>
                    <a:pt x="5922" y="10818"/>
                    <a:pt x="5336" y="11069"/>
                  </a:cubicBezTo>
                  <a:cubicBezTo>
                    <a:pt x="5219" y="11113"/>
                    <a:pt x="5098" y="11134"/>
                    <a:pt x="4975" y="11134"/>
                  </a:cubicBezTo>
                  <a:cubicBezTo>
                    <a:pt x="4395" y="11134"/>
                    <a:pt x="3769" y="10656"/>
                    <a:pt x="3286" y="9792"/>
                  </a:cubicBezTo>
                  <a:cubicBezTo>
                    <a:pt x="1507" y="6654"/>
                    <a:pt x="566" y="3076"/>
                    <a:pt x="566" y="3034"/>
                  </a:cubicBezTo>
                  <a:cubicBezTo>
                    <a:pt x="532" y="2917"/>
                    <a:pt x="433" y="2827"/>
                    <a:pt x="330" y="2827"/>
                  </a:cubicBezTo>
                  <a:cubicBezTo>
                    <a:pt x="304" y="2827"/>
                    <a:pt x="277" y="2833"/>
                    <a:pt x="252" y="2846"/>
                  </a:cubicBezTo>
                  <a:cubicBezTo>
                    <a:pt x="105" y="2867"/>
                    <a:pt x="1" y="3034"/>
                    <a:pt x="64" y="3160"/>
                  </a:cubicBezTo>
                  <a:cubicBezTo>
                    <a:pt x="64" y="3181"/>
                    <a:pt x="1026" y="6842"/>
                    <a:pt x="2826" y="10064"/>
                  </a:cubicBezTo>
                  <a:cubicBezTo>
                    <a:pt x="3558" y="11362"/>
                    <a:pt x="4395" y="11634"/>
                    <a:pt x="4960" y="11634"/>
                  </a:cubicBezTo>
                  <a:cubicBezTo>
                    <a:pt x="5211" y="11634"/>
                    <a:pt x="5420" y="11592"/>
                    <a:pt x="5525" y="11529"/>
                  </a:cubicBezTo>
                  <a:cubicBezTo>
                    <a:pt x="6466" y="11173"/>
                    <a:pt x="6989" y="10085"/>
                    <a:pt x="6738" y="8997"/>
                  </a:cubicBezTo>
                  <a:cubicBezTo>
                    <a:pt x="6696" y="8914"/>
                    <a:pt x="4499" y="0"/>
                    <a:pt x="209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09" name="Google Shape;1409;p44"/>
            <p:cNvSpPr/>
            <p:nvPr/>
          </p:nvSpPr>
          <p:spPr>
            <a:xfrm>
              <a:off x="5634275" y="1315275"/>
              <a:ext cx="20425" cy="26050"/>
            </a:xfrm>
            <a:custGeom>
              <a:avLst/>
              <a:gdLst/>
              <a:ahLst/>
              <a:cxnLst/>
              <a:rect l="l" t="t" r="r" b="b"/>
              <a:pathLst>
                <a:path w="817" h="1042" extrusionOk="0">
                  <a:moveTo>
                    <a:pt x="248" y="1"/>
                  </a:moveTo>
                  <a:cubicBezTo>
                    <a:pt x="222" y="1"/>
                    <a:pt x="195" y="6"/>
                    <a:pt x="168" y="17"/>
                  </a:cubicBezTo>
                  <a:cubicBezTo>
                    <a:pt x="63" y="58"/>
                    <a:pt x="0" y="163"/>
                    <a:pt x="63" y="289"/>
                  </a:cubicBezTo>
                  <a:lnTo>
                    <a:pt x="377" y="1042"/>
                  </a:lnTo>
                  <a:lnTo>
                    <a:pt x="816" y="1042"/>
                  </a:lnTo>
                  <a:lnTo>
                    <a:pt x="419" y="121"/>
                  </a:lnTo>
                  <a:cubicBezTo>
                    <a:pt x="388" y="44"/>
                    <a:pt x="322" y="1"/>
                    <a:pt x="248" y="1"/>
                  </a:cubicBezTo>
                  <a:close/>
                </a:path>
              </a:pathLst>
            </a:custGeom>
            <a:solidFill>
              <a:srgbClr val="51515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410" name="Google Shape;1410;p44"/>
          <p:cNvGrpSpPr/>
          <p:nvPr/>
        </p:nvGrpSpPr>
        <p:grpSpPr>
          <a:xfrm>
            <a:off x="1867414" y="7385000"/>
            <a:ext cx="1423012" cy="1930100"/>
            <a:chOff x="10599400" y="3839075"/>
            <a:chExt cx="860650" cy="1103600"/>
          </a:xfrm>
        </p:grpSpPr>
        <p:sp>
          <p:nvSpPr>
            <p:cNvPr id="1411" name="Google Shape;1411;p44"/>
            <p:cNvSpPr/>
            <p:nvPr/>
          </p:nvSpPr>
          <p:spPr>
            <a:xfrm>
              <a:off x="10599400" y="3839075"/>
              <a:ext cx="860650" cy="1103600"/>
            </a:xfrm>
            <a:custGeom>
              <a:avLst/>
              <a:gdLst/>
              <a:ahLst/>
              <a:cxnLst/>
              <a:rect l="l" t="t" r="r" b="b"/>
              <a:pathLst>
                <a:path w="34426" h="44144" extrusionOk="0">
                  <a:moveTo>
                    <a:pt x="13012" y="0"/>
                  </a:moveTo>
                  <a:cubicBezTo>
                    <a:pt x="11286" y="0"/>
                    <a:pt x="9625" y="1228"/>
                    <a:pt x="9341" y="3034"/>
                  </a:cubicBezTo>
                  <a:cubicBezTo>
                    <a:pt x="8660" y="2418"/>
                    <a:pt x="7802" y="2127"/>
                    <a:pt x="6944" y="2127"/>
                  </a:cubicBezTo>
                  <a:cubicBezTo>
                    <a:pt x="5574" y="2127"/>
                    <a:pt x="4206" y="2868"/>
                    <a:pt x="3570" y="4201"/>
                  </a:cubicBezTo>
                  <a:cubicBezTo>
                    <a:pt x="1" y="11840"/>
                    <a:pt x="5171" y="18111"/>
                    <a:pt x="8740" y="23215"/>
                  </a:cubicBezTo>
                  <a:cubicBezTo>
                    <a:pt x="4371" y="27918"/>
                    <a:pt x="3904" y="36024"/>
                    <a:pt x="8240" y="40728"/>
                  </a:cubicBezTo>
                  <a:cubicBezTo>
                    <a:pt x="9852" y="42764"/>
                    <a:pt x="13129" y="44144"/>
                    <a:pt x="16180" y="44144"/>
                  </a:cubicBezTo>
                  <a:cubicBezTo>
                    <a:pt x="19128" y="44144"/>
                    <a:pt x="21864" y="42856"/>
                    <a:pt x="22684" y="39627"/>
                  </a:cubicBezTo>
                  <a:cubicBezTo>
                    <a:pt x="23777" y="40471"/>
                    <a:pt x="24908" y="40834"/>
                    <a:pt x="26015" y="40834"/>
                  </a:cubicBezTo>
                  <a:cubicBezTo>
                    <a:pt x="30247" y="40834"/>
                    <a:pt x="34118" y="35526"/>
                    <a:pt x="34092" y="31454"/>
                  </a:cubicBezTo>
                  <a:cubicBezTo>
                    <a:pt x="34425" y="25216"/>
                    <a:pt x="28788" y="19212"/>
                    <a:pt x="22584" y="18345"/>
                  </a:cubicBezTo>
                  <a:cubicBezTo>
                    <a:pt x="22117" y="12107"/>
                    <a:pt x="22117" y="3935"/>
                    <a:pt x="14511" y="332"/>
                  </a:cubicBezTo>
                  <a:cubicBezTo>
                    <a:pt x="14028" y="105"/>
                    <a:pt x="13517" y="0"/>
                    <a:pt x="130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12" name="Google Shape;1412;p44"/>
            <p:cNvSpPr/>
            <p:nvPr/>
          </p:nvSpPr>
          <p:spPr>
            <a:xfrm>
              <a:off x="10742850" y="3983300"/>
              <a:ext cx="254375" cy="441175"/>
            </a:xfrm>
            <a:custGeom>
              <a:avLst/>
              <a:gdLst/>
              <a:ahLst/>
              <a:cxnLst/>
              <a:rect l="l" t="t" r="r" b="b"/>
              <a:pathLst>
                <a:path w="10175" h="17647" extrusionOk="0">
                  <a:moveTo>
                    <a:pt x="1134" y="0"/>
                  </a:moveTo>
                  <a:cubicBezTo>
                    <a:pt x="1134" y="0"/>
                    <a:pt x="0" y="2469"/>
                    <a:pt x="367" y="5204"/>
                  </a:cubicBezTo>
                  <a:cubicBezTo>
                    <a:pt x="767" y="7973"/>
                    <a:pt x="4170" y="12843"/>
                    <a:pt x="4203" y="12943"/>
                  </a:cubicBezTo>
                  <a:cubicBezTo>
                    <a:pt x="4270" y="13010"/>
                    <a:pt x="7539" y="17646"/>
                    <a:pt x="7539" y="17646"/>
                  </a:cubicBezTo>
                  <a:cubicBezTo>
                    <a:pt x="7539" y="17646"/>
                    <a:pt x="8606" y="17379"/>
                    <a:pt x="9274" y="16979"/>
                  </a:cubicBezTo>
                  <a:cubicBezTo>
                    <a:pt x="9974" y="16579"/>
                    <a:pt x="10174" y="16112"/>
                    <a:pt x="10174" y="16112"/>
                  </a:cubicBezTo>
                  <a:cubicBezTo>
                    <a:pt x="10041" y="16045"/>
                    <a:pt x="1134" y="0"/>
                    <a:pt x="11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13" name="Google Shape;1413;p44"/>
            <p:cNvSpPr/>
            <p:nvPr/>
          </p:nvSpPr>
          <p:spPr>
            <a:xfrm>
              <a:off x="10922975" y="3930750"/>
              <a:ext cx="156800" cy="457325"/>
            </a:xfrm>
            <a:custGeom>
              <a:avLst/>
              <a:gdLst/>
              <a:ahLst/>
              <a:cxnLst/>
              <a:rect l="l" t="t" r="r" b="b"/>
              <a:pathLst>
                <a:path w="6272" h="18293" extrusionOk="0">
                  <a:moveTo>
                    <a:pt x="0" y="1"/>
                  </a:moveTo>
                  <a:cubicBezTo>
                    <a:pt x="0" y="1"/>
                    <a:pt x="3303" y="18047"/>
                    <a:pt x="3269" y="18180"/>
                  </a:cubicBezTo>
                  <a:cubicBezTo>
                    <a:pt x="3269" y="18180"/>
                    <a:pt x="3495" y="18293"/>
                    <a:pt x="3959" y="18293"/>
                  </a:cubicBezTo>
                  <a:cubicBezTo>
                    <a:pt x="4114" y="18293"/>
                    <a:pt x="4295" y="18280"/>
                    <a:pt x="4504" y="18247"/>
                  </a:cubicBezTo>
                  <a:cubicBezTo>
                    <a:pt x="5304" y="18180"/>
                    <a:pt x="6272" y="17680"/>
                    <a:pt x="6272" y="17680"/>
                  </a:cubicBezTo>
                  <a:cubicBezTo>
                    <a:pt x="6272" y="17680"/>
                    <a:pt x="5905" y="12009"/>
                    <a:pt x="5838" y="11909"/>
                  </a:cubicBezTo>
                  <a:cubicBezTo>
                    <a:pt x="5805" y="11843"/>
                    <a:pt x="5338" y="5905"/>
                    <a:pt x="3903" y="3537"/>
                  </a:cubicBezTo>
                  <a:cubicBezTo>
                    <a:pt x="2436" y="1168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14" name="Google Shape;1414;p44"/>
            <p:cNvSpPr/>
            <p:nvPr/>
          </p:nvSpPr>
          <p:spPr>
            <a:xfrm>
              <a:off x="10800375" y="4377725"/>
              <a:ext cx="569600" cy="481025"/>
            </a:xfrm>
            <a:custGeom>
              <a:avLst/>
              <a:gdLst/>
              <a:ahLst/>
              <a:cxnLst/>
              <a:rect l="l" t="t" r="r" b="b"/>
              <a:pathLst>
                <a:path w="22784" h="19241" extrusionOk="0">
                  <a:moveTo>
                    <a:pt x="12252" y="3864"/>
                  </a:moveTo>
                  <a:cubicBezTo>
                    <a:pt x="15582" y="3864"/>
                    <a:pt x="20330" y="8441"/>
                    <a:pt x="17847" y="11643"/>
                  </a:cubicBezTo>
                  <a:cubicBezTo>
                    <a:pt x="16179" y="11209"/>
                    <a:pt x="12009" y="5639"/>
                    <a:pt x="12043" y="3871"/>
                  </a:cubicBezTo>
                  <a:cubicBezTo>
                    <a:pt x="12112" y="3867"/>
                    <a:pt x="12182" y="3864"/>
                    <a:pt x="12252" y="3864"/>
                  </a:cubicBezTo>
                  <a:close/>
                  <a:moveTo>
                    <a:pt x="7073" y="5639"/>
                  </a:moveTo>
                  <a:lnTo>
                    <a:pt x="7073" y="5639"/>
                  </a:lnTo>
                  <a:cubicBezTo>
                    <a:pt x="8240" y="6906"/>
                    <a:pt x="8574" y="13911"/>
                    <a:pt x="7540" y="15312"/>
                  </a:cubicBezTo>
                  <a:cubicBezTo>
                    <a:pt x="3503" y="14378"/>
                    <a:pt x="4404" y="7573"/>
                    <a:pt x="7073" y="5639"/>
                  </a:cubicBezTo>
                  <a:close/>
                  <a:moveTo>
                    <a:pt x="12605" y="1"/>
                  </a:moveTo>
                  <a:cubicBezTo>
                    <a:pt x="11621" y="1"/>
                    <a:pt x="10618" y="153"/>
                    <a:pt x="9608" y="468"/>
                  </a:cubicBezTo>
                  <a:cubicBezTo>
                    <a:pt x="9557" y="481"/>
                    <a:pt x="9502" y="486"/>
                    <a:pt x="9442" y="486"/>
                  </a:cubicBezTo>
                  <a:cubicBezTo>
                    <a:pt x="9159" y="486"/>
                    <a:pt x="8786" y="369"/>
                    <a:pt x="8456" y="369"/>
                  </a:cubicBezTo>
                  <a:cubicBezTo>
                    <a:pt x="8304" y="369"/>
                    <a:pt x="8160" y="394"/>
                    <a:pt x="8040" y="468"/>
                  </a:cubicBezTo>
                  <a:cubicBezTo>
                    <a:pt x="7640" y="702"/>
                    <a:pt x="7039" y="1235"/>
                    <a:pt x="6572" y="1469"/>
                  </a:cubicBezTo>
                  <a:cubicBezTo>
                    <a:pt x="6205" y="1602"/>
                    <a:pt x="5805" y="1836"/>
                    <a:pt x="5438" y="2036"/>
                  </a:cubicBezTo>
                  <a:cubicBezTo>
                    <a:pt x="4738" y="2503"/>
                    <a:pt x="4070" y="3037"/>
                    <a:pt x="3503" y="3604"/>
                  </a:cubicBezTo>
                  <a:cubicBezTo>
                    <a:pt x="2336" y="4838"/>
                    <a:pt x="1435" y="6339"/>
                    <a:pt x="1002" y="7940"/>
                  </a:cubicBezTo>
                  <a:cubicBezTo>
                    <a:pt x="1" y="11042"/>
                    <a:pt x="535" y="14512"/>
                    <a:pt x="2703" y="16980"/>
                  </a:cubicBezTo>
                  <a:cubicBezTo>
                    <a:pt x="4081" y="18568"/>
                    <a:pt x="6293" y="19241"/>
                    <a:pt x="8372" y="19241"/>
                  </a:cubicBezTo>
                  <a:cubicBezTo>
                    <a:pt x="8608" y="19241"/>
                    <a:pt x="8843" y="19232"/>
                    <a:pt x="9074" y="19215"/>
                  </a:cubicBezTo>
                  <a:cubicBezTo>
                    <a:pt x="12910" y="18915"/>
                    <a:pt x="11576" y="12243"/>
                    <a:pt x="10909" y="9408"/>
                  </a:cubicBezTo>
                  <a:cubicBezTo>
                    <a:pt x="10842" y="9041"/>
                    <a:pt x="10709" y="8174"/>
                    <a:pt x="10508" y="7140"/>
                  </a:cubicBezTo>
                  <a:lnTo>
                    <a:pt x="10508" y="7140"/>
                  </a:lnTo>
                  <a:cubicBezTo>
                    <a:pt x="11042" y="7974"/>
                    <a:pt x="11509" y="8707"/>
                    <a:pt x="11809" y="9174"/>
                  </a:cubicBezTo>
                  <a:cubicBezTo>
                    <a:pt x="13109" y="11341"/>
                    <a:pt x="15734" y="16008"/>
                    <a:pt x="18126" y="16008"/>
                  </a:cubicBezTo>
                  <a:cubicBezTo>
                    <a:pt x="18496" y="16008"/>
                    <a:pt x="18861" y="15896"/>
                    <a:pt x="19215" y="15646"/>
                  </a:cubicBezTo>
                  <a:cubicBezTo>
                    <a:pt x="21083" y="14311"/>
                    <a:pt x="22650" y="12210"/>
                    <a:pt x="22717" y="9875"/>
                  </a:cubicBezTo>
                  <a:cubicBezTo>
                    <a:pt x="22784" y="6606"/>
                    <a:pt x="21016" y="3704"/>
                    <a:pt x="18381" y="1869"/>
                  </a:cubicBezTo>
                  <a:cubicBezTo>
                    <a:pt x="16603" y="654"/>
                    <a:pt x="14644" y="1"/>
                    <a:pt x="12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15" name="Google Shape;1415;p44"/>
            <p:cNvSpPr/>
            <p:nvPr/>
          </p:nvSpPr>
          <p:spPr>
            <a:xfrm>
              <a:off x="10909350" y="3922725"/>
              <a:ext cx="182100" cy="475375"/>
            </a:xfrm>
            <a:custGeom>
              <a:avLst/>
              <a:gdLst/>
              <a:ahLst/>
              <a:cxnLst/>
              <a:rect l="l" t="t" r="r" b="b"/>
              <a:pathLst>
                <a:path w="7284" h="19015" extrusionOk="0">
                  <a:moveTo>
                    <a:pt x="812" y="755"/>
                  </a:moveTo>
                  <a:lnTo>
                    <a:pt x="812" y="755"/>
                  </a:lnTo>
                  <a:cubicBezTo>
                    <a:pt x="6750" y="4024"/>
                    <a:pt x="5649" y="12030"/>
                    <a:pt x="6450" y="17868"/>
                  </a:cubicBezTo>
                  <a:cubicBezTo>
                    <a:pt x="5682" y="18101"/>
                    <a:pt x="4949" y="18268"/>
                    <a:pt x="4148" y="18401"/>
                  </a:cubicBezTo>
                  <a:cubicBezTo>
                    <a:pt x="3214" y="12530"/>
                    <a:pt x="2013" y="6660"/>
                    <a:pt x="812" y="755"/>
                  </a:cubicBezTo>
                  <a:close/>
                  <a:moveTo>
                    <a:pt x="491" y="1"/>
                  </a:moveTo>
                  <a:cubicBezTo>
                    <a:pt x="1" y="1"/>
                    <a:pt x="120" y="762"/>
                    <a:pt x="212" y="1189"/>
                  </a:cubicBezTo>
                  <a:cubicBezTo>
                    <a:pt x="879" y="4225"/>
                    <a:pt x="1479" y="7327"/>
                    <a:pt x="2046" y="10396"/>
                  </a:cubicBezTo>
                  <a:cubicBezTo>
                    <a:pt x="2347" y="11930"/>
                    <a:pt x="2647" y="13498"/>
                    <a:pt x="2880" y="15032"/>
                  </a:cubicBezTo>
                  <a:cubicBezTo>
                    <a:pt x="3014" y="15766"/>
                    <a:pt x="3181" y="16567"/>
                    <a:pt x="3314" y="17334"/>
                  </a:cubicBezTo>
                  <a:cubicBezTo>
                    <a:pt x="3481" y="17868"/>
                    <a:pt x="3381" y="18702"/>
                    <a:pt x="3814" y="18935"/>
                  </a:cubicBezTo>
                  <a:cubicBezTo>
                    <a:pt x="3912" y="18984"/>
                    <a:pt x="3992" y="19015"/>
                    <a:pt x="4093" y="19015"/>
                  </a:cubicBezTo>
                  <a:cubicBezTo>
                    <a:pt x="4130" y="19015"/>
                    <a:pt x="4170" y="19011"/>
                    <a:pt x="4215" y="19002"/>
                  </a:cubicBezTo>
                  <a:cubicBezTo>
                    <a:pt x="4882" y="18902"/>
                    <a:pt x="7150" y="18668"/>
                    <a:pt x="7017" y="17834"/>
                  </a:cubicBezTo>
                  <a:cubicBezTo>
                    <a:pt x="6216" y="11697"/>
                    <a:pt x="7284" y="3090"/>
                    <a:pt x="645" y="22"/>
                  </a:cubicBezTo>
                  <a:cubicBezTo>
                    <a:pt x="588" y="7"/>
                    <a:pt x="537" y="1"/>
                    <a:pt x="4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16" name="Google Shape;1416;p44"/>
            <p:cNvSpPr/>
            <p:nvPr/>
          </p:nvSpPr>
          <p:spPr>
            <a:xfrm>
              <a:off x="10683625" y="3974550"/>
              <a:ext cx="324425" cy="455200"/>
            </a:xfrm>
            <a:custGeom>
              <a:avLst/>
              <a:gdLst/>
              <a:ahLst/>
              <a:cxnLst/>
              <a:rect l="l" t="t" r="r" b="b"/>
              <a:pathLst>
                <a:path w="12977" h="18208" extrusionOk="0">
                  <a:moveTo>
                    <a:pt x="3570" y="951"/>
                  </a:moveTo>
                  <a:cubicBezTo>
                    <a:pt x="6372" y="6188"/>
                    <a:pt x="9174" y="11525"/>
                    <a:pt x="12210" y="16662"/>
                  </a:cubicBezTo>
                  <a:cubicBezTo>
                    <a:pt x="11509" y="17029"/>
                    <a:pt x="10842" y="17429"/>
                    <a:pt x="10075" y="17696"/>
                  </a:cubicBezTo>
                  <a:cubicBezTo>
                    <a:pt x="7006" y="12692"/>
                    <a:pt x="1035" y="7222"/>
                    <a:pt x="3570" y="951"/>
                  </a:cubicBezTo>
                  <a:close/>
                  <a:moveTo>
                    <a:pt x="3468" y="1"/>
                  </a:moveTo>
                  <a:cubicBezTo>
                    <a:pt x="3368" y="1"/>
                    <a:pt x="3267" y="54"/>
                    <a:pt x="3170" y="183"/>
                  </a:cubicBezTo>
                  <a:cubicBezTo>
                    <a:pt x="1" y="6788"/>
                    <a:pt x="6205" y="12792"/>
                    <a:pt x="9508" y="17996"/>
                  </a:cubicBezTo>
                  <a:cubicBezTo>
                    <a:pt x="9608" y="18147"/>
                    <a:pt x="9775" y="18208"/>
                    <a:pt x="9980" y="18208"/>
                  </a:cubicBezTo>
                  <a:cubicBezTo>
                    <a:pt x="10729" y="18208"/>
                    <a:pt x="11991" y="17391"/>
                    <a:pt x="12410" y="17129"/>
                  </a:cubicBezTo>
                  <a:cubicBezTo>
                    <a:pt x="12577" y="17029"/>
                    <a:pt x="12677" y="16929"/>
                    <a:pt x="12710" y="16795"/>
                  </a:cubicBezTo>
                  <a:cubicBezTo>
                    <a:pt x="12977" y="16362"/>
                    <a:pt x="12376" y="15795"/>
                    <a:pt x="12076" y="15294"/>
                  </a:cubicBezTo>
                  <a:cubicBezTo>
                    <a:pt x="11709" y="14627"/>
                    <a:pt x="11342" y="13927"/>
                    <a:pt x="10909" y="13259"/>
                  </a:cubicBezTo>
                  <a:cubicBezTo>
                    <a:pt x="10175" y="11858"/>
                    <a:pt x="9374" y="10491"/>
                    <a:pt x="8640" y="9123"/>
                  </a:cubicBezTo>
                  <a:cubicBezTo>
                    <a:pt x="7139" y="6355"/>
                    <a:pt x="5672" y="3619"/>
                    <a:pt x="4204" y="817"/>
                  </a:cubicBezTo>
                  <a:cubicBezTo>
                    <a:pt x="4078" y="514"/>
                    <a:pt x="3779" y="1"/>
                    <a:pt x="346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417" name="Google Shape;1417;p44"/>
          <p:cNvGrpSpPr/>
          <p:nvPr/>
        </p:nvGrpSpPr>
        <p:grpSpPr>
          <a:xfrm>
            <a:off x="14647275" y="7202650"/>
            <a:ext cx="2163250" cy="2372600"/>
            <a:chOff x="10387600" y="1540275"/>
            <a:chExt cx="1081625" cy="1186300"/>
          </a:xfrm>
        </p:grpSpPr>
        <p:sp>
          <p:nvSpPr>
            <p:cNvPr id="1418" name="Google Shape;1418;p44"/>
            <p:cNvSpPr/>
            <p:nvPr/>
          </p:nvSpPr>
          <p:spPr>
            <a:xfrm>
              <a:off x="10387600" y="1540275"/>
              <a:ext cx="1081625" cy="1186300"/>
            </a:xfrm>
            <a:custGeom>
              <a:avLst/>
              <a:gdLst/>
              <a:ahLst/>
              <a:cxnLst/>
              <a:rect l="l" t="t" r="r" b="b"/>
              <a:pathLst>
                <a:path w="43265" h="47452" extrusionOk="0">
                  <a:moveTo>
                    <a:pt x="24711" y="0"/>
                  </a:moveTo>
                  <a:cubicBezTo>
                    <a:pt x="24157" y="0"/>
                    <a:pt x="23672" y="139"/>
                    <a:pt x="23250" y="285"/>
                  </a:cubicBezTo>
                  <a:cubicBezTo>
                    <a:pt x="17846" y="2586"/>
                    <a:pt x="12142" y="5589"/>
                    <a:pt x="7005" y="8591"/>
                  </a:cubicBezTo>
                  <a:cubicBezTo>
                    <a:pt x="4670" y="9992"/>
                    <a:pt x="0" y="11626"/>
                    <a:pt x="1501" y="15229"/>
                  </a:cubicBezTo>
                  <a:cubicBezTo>
                    <a:pt x="4370" y="23468"/>
                    <a:pt x="7372" y="31674"/>
                    <a:pt x="10341" y="39846"/>
                  </a:cubicBezTo>
                  <a:lnTo>
                    <a:pt x="10341" y="39913"/>
                  </a:lnTo>
                  <a:cubicBezTo>
                    <a:pt x="11175" y="42415"/>
                    <a:pt x="12075" y="45184"/>
                    <a:pt x="13710" y="47452"/>
                  </a:cubicBezTo>
                  <a:cubicBezTo>
                    <a:pt x="22349" y="46284"/>
                    <a:pt x="31356" y="43482"/>
                    <a:pt x="40262" y="41181"/>
                  </a:cubicBezTo>
                  <a:cubicBezTo>
                    <a:pt x="42764" y="40580"/>
                    <a:pt x="43264" y="36978"/>
                    <a:pt x="41563" y="35310"/>
                  </a:cubicBezTo>
                  <a:cubicBezTo>
                    <a:pt x="41530" y="34843"/>
                    <a:pt x="41496" y="34509"/>
                    <a:pt x="41330" y="34076"/>
                  </a:cubicBezTo>
                  <a:cubicBezTo>
                    <a:pt x="40696" y="26871"/>
                    <a:pt x="36560" y="19932"/>
                    <a:pt x="34692" y="13027"/>
                  </a:cubicBezTo>
                  <a:cubicBezTo>
                    <a:pt x="32799" y="9435"/>
                    <a:pt x="32110" y="910"/>
                    <a:pt x="27939" y="910"/>
                  </a:cubicBezTo>
                  <a:cubicBezTo>
                    <a:pt x="27771" y="910"/>
                    <a:pt x="27598" y="924"/>
                    <a:pt x="27420" y="952"/>
                  </a:cubicBezTo>
                  <a:lnTo>
                    <a:pt x="27220" y="985"/>
                  </a:lnTo>
                  <a:cubicBezTo>
                    <a:pt x="26260" y="233"/>
                    <a:pt x="25428" y="0"/>
                    <a:pt x="247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19" name="Google Shape;1419;p44"/>
            <p:cNvSpPr/>
            <p:nvPr/>
          </p:nvSpPr>
          <p:spPr>
            <a:xfrm>
              <a:off x="10708650" y="1663300"/>
              <a:ext cx="622975" cy="914000"/>
            </a:xfrm>
            <a:custGeom>
              <a:avLst/>
              <a:gdLst/>
              <a:ahLst/>
              <a:cxnLst/>
              <a:rect l="l" t="t" r="r" b="b"/>
              <a:pathLst>
                <a:path w="24919" h="36560" extrusionOk="0">
                  <a:moveTo>
                    <a:pt x="14978" y="0"/>
                  </a:moveTo>
                  <a:cubicBezTo>
                    <a:pt x="14978" y="0"/>
                    <a:pt x="12876" y="634"/>
                    <a:pt x="12710" y="668"/>
                  </a:cubicBezTo>
                  <a:lnTo>
                    <a:pt x="1" y="7172"/>
                  </a:lnTo>
                  <a:lnTo>
                    <a:pt x="7172" y="36560"/>
                  </a:lnTo>
                  <a:lnTo>
                    <a:pt x="24718" y="32390"/>
                  </a:lnTo>
                  <a:lnTo>
                    <a:pt x="24318" y="30589"/>
                  </a:lnTo>
                  <a:lnTo>
                    <a:pt x="24918" y="30055"/>
                  </a:lnTo>
                  <a:lnTo>
                    <a:pt x="24385" y="28521"/>
                  </a:lnTo>
                  <a:lnTo>
                    <a:pt x="24852" y="27920"/>
                  </a:lnTo>
                  <a:cubicBezTo>
                    <a:pt x="24852" y="27920"/>
                    <a:pt x="22250" y="20248"/>
                    <a:pt x="22150" y="20182"/>
                  </a:cubicBezTo>
                  <a:cubicBezTo>
                    <a:pt x="21983" y="20082"/>
                    <a:pt x="14978" y="0"/>
                    <a:pt x="14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0" name="Google Shape;1420;p44"/>
            <p:cNvSpPr/>
            <p:nvPr/>
          </p:nvSpPr>
          <p:spPr>
            <a:xfrm>
              <a:off x="10562725" y="20719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1" name="Google Shape;1421;p44"/>
            <p:cNvSpPr/>
            <p:nvPr/>
          </p:nvSpPr>
          <p:spPr>
            <a:xfrm>
              <a:off x="10501000" y="1631450"/>
              <a:ext cx="786425" cy="1003450"/>
            </a:xfrm>
            <a:custGeom>
              <a:avLst/>
              <a:gdLst/>
              <a:ahLst/>
              <a:cxnLst/>
              <a:rect l="l" t="t" r="r" b="b"/>
              <a:pathLst>
                <a:path w="31457" h="40138" extrusionOk="0">
                  <a:moveTo>
                    <a:pt x="20036" y="1"/>
                  </a:moveTo>
                  <a:cubicBezTo>
                    <a:pt x="19952" y="1"/>
                    <a:pt x="19867" y="13"/>
                    <a:pt x="19781" y="40"/>
                  </a:cubicBezTo>
                  <a:cubicBezTo>
                    <a:pt x="16879" y="1274"/>
                    <a:pt x="14011" y="2642"/>
                    <a:pt x="11209" y="4043"/>
                  </a:cubicBezTo>
                  <a:cubicBezTo>
                    <a:pt x="8440" y="5511"/>
                    <a:pt x="5705" y="7112"/>
                    <a:pt x="3003" y="8646"/>
                  </a:cubicBezTo>
                  <a:cubicBezTo>
                    <a:pt x="2469" y="8980"/>
                    <a:pt x="1935" y="9314"/>
                    <a:pt x="1335" y="9614"/>
                  </a:cubicBezTo>
                  <a:cubicBezTo>
                    <a:pt x="935" y="9814"/>
                    <a:pt x="334" y="10014"/>
                    <a:pt x="134" y="10448"/>
                  </a:cubicBezTo>
                  <a:cubicBezTo>
                    <a:pt x="1" y="10681"/>
                    <a:pt x="134" y="10948"/>
                    <a:pt x="201" y="11182"/>
                  </a:cubicBezTo>
                  <a:cubicBezTo>
                    <a:pt x="601" y="12483"/>
                    <a:pt x="1101" y="13750"/>
                    <a:pt x="1535" y="14984"/>
                  </a:cubicBezTo>
                  <a:cubicBezTo>
                    <a:pt x="1935" y="15985"/>
                    <a:pt x="2269" y="16986"/>
                    <a:pt x="2636" y="17986"/>
                  </a:cubicBezTo>
                  <a:cubicBezTo>
                    <a:pt x="2969" y="18954"/>
                    <a:pt x="3370" y="19888"/>
                    <a:pt x="3670" y="20922"/>
                  </a:cubicBezTo>
                  <a:cubicBezTo>
                    <a:pt x="5304" y="25625"/>
                    <a:pt x="7039" y="30262"/>
                    <a:pt x="8707" y="34899"/>
                  </a:cubicBezTo>
                  <a:lnTo>
                    <a:pt x="8707" y="34865"/>
                  </a:lnTo>
                  <a:cubicBezTo>
                    <a:pt x="8707" y="34899"/>
                    <a:pt x="8707" y="34899"/>
                    <a:pt x="8774" y="34965"/>
                  </a:cubicBezTo>
                  <a:lnTo>
                    <a:pt x="8774" y="34899"/>
                  </a:lnTo>
                  <a:cubicBezTo>
                    <a:pt x="9474" y="36633"/>
                    <a:pt x="9841" y="38601"/>
                    <a:pt x="10808" y="40136"/>
                  </a:cubicBezTo>
                  <a:cubicBezTo>
                    <a:pt x="10809" y="40137"/>
                    <a:pt x="10811" y="40137"/>
                    <a:pt x="10813" y="40137"/>
                  </a:cubicBezTo>
                  <a:cubicBezTo>
                    <a:pt x="10966" y="40137"/>
                    <a:pt x="14483" y="38298"/>
                    <a:pt x="14811" y="38134"/>
                  </a:cubicBezTo>
                  <a:cubicBezTo>
                    <a:pt x="17613" y="36666"/>
                    <a:pt x="20382" y="35132"/>
                    <a:pt x="23151" y="33564"/>
                  </a:cubicBezTo>
                  <a:cubicBezTo>
                    <a:pt x="23451" y="33498"/>
                    <a:pt x="23718" y="33231"/>
                    <a:pt x="23984" y="33131"/>
                  </a:cubicBezTo>
                  <a:cubicBezTo>
                    <a:pt x="25319" y="32397"/>
                    <a:pt x="26653" y="31663"/>
                    <a:pt x="27987" y="30896"/>
                  </a:cubicBezTo>
                  <a:cubicBezTo>
                    <a:pt x="28621" y="30562"/>
                    <a:pt x="29222" y="30195"/>
                    <a:pt x="29889" y="29862"/>
                  </a:cubicBezTo>
                  <a:cubicBezTo>
                    <a:pt x="30322" y="29628"/>
                    <a:pt x="31023" y="29495"/>
                    <a:pt x="31323" y="29061"/>
                  </a:cubicBezTo>
                  <a:cubicBezTo>
                    <a:pt x="31456" y="28694"/>
                    <a:pt x="31223" y="28294"/>
                    <a:pt x="31123" y="27960"/>
                  </a:cubicBezTo>
                  <a:cubicBezTo>
                    <a:pt x="30055" y="24891"/>
                    <a:pt x="29021" y="21856"/>
                    <a:pt x="27987" y="18854"/>
                  </a:cubicBezTo>
                  <a:cubicBezTo>
                    <a:pt x="26953" y="15818"/>
                    <a:pt x="25852" y="12816"/>
                    <a:pt x="24718" y="9814"/>
                  </a:cubicBezTo>
                  <a:cubicBezTo>
                    <a:pt x="23884" y="8178"/>
                    <a:pt x="22155" y="1"/>
                    <a:pt x="200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2" name="Google Shape;1422;p44"/>
            <p:cNvSpPr/>
            <p:nvPr/>
          </p:nvSpPr>
          <p:spPr>
            <a:xfrm>
              <a:off x="10591900" y="2154475"/>
              <a:ext cx="850" cy="25"/>
            </a:xfrm>
            <a:custGeom>
              <a:avLst/>
              <a:gdLst/>
              <a:ahLst/>
              <a:cxnLst/>
              <a:rect l="l" t="t" r="r" b="b"/>
              <a:pathLst>
                <a:path w="34" h="1" extrusionOk="0">
                  <a:moveTo>
                    <a:pt x="1" y="1"/>
                  </a:moveTo>
                  <a:cubicBezTo>
                    <a:pt x="1" y="1"/>
                    <a:pt x="34" y="1"/>
                    <a:pt x="1" y="1"/>
                  </a:cubicBezTo>
                  <a:cubicBezTo>
                    <a:pt x="34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3" name="Google Shape;1423;p44"/>
            <p:cNvSpPr/>
            <p:nvPr/>
          </p:nvSpPr>
          <p:spPr>
            <a:xfrm>
              <a:off x="10766200" y="2463525"/>
              <a:ext cx="601275" cy="173925"/>
            </a:xfrm>
            <a:custGeom>
              <a:avLst/>
              <a:gdLst/>
              <a:ahLst/>
              <a:cxnLst/>
              <a:rect l="l" t="t" r="r" b="b"/>
              <a:pathLst>
                <a:path w="24051" h="6957" extrusionOk="0">
                  <a:moveTo>
                    <a:pt x="23466" y="0"/>
                  </a:moveTo>
                  <a:cubicBezTo>
                    <a:pt x="23391" y="0"/>
                    <a:pt x="23309" y="15"/>
                    <a:pt x="23217" y="48"/>
                  </a:cubicBezTo>
                  <a:cubicBezTo>
                    <a:pt x="16078" y="1916"/>
                    <a:pt x="7439" y="3217"/>
                    <a:pt x="1034" y="6085"/>
                  </a:cubicBezTo>
                  <a:cubicBezTo>
                    <a:pt x="667" y="6219"/>
                    <a:pt x="0" y="6185"/>
                    <a:pt x="100" y="6719"/>
                  </a:cubicBezTo>
                  <a:cubicBezTo>
                    <a:pt x="121" y="6888"/>
                    <a:pt x="348" y="6956"/>
                    <a:pt x="700" y="6956"/>
                  </a:cubicBezTo>
                  <a:cubicBezTo>
                    <a:pt x="2015" y="6956"/>
                    <a:pt x="5080" y="6010"/>
                    <a:pt x="5738" y="5852"/>
                  </a:cubicBezTo>
                  <a:cubicBezTo>
                    <a:pt x="12176" y="4418"/>
                    <a:pt x="17913" y="2850"/>
                    <a:pt x="23884" y="1215"/>
                  </a:cubicBezTo>
                  <a:cubicBezTo>
                    <a:pt x="24017" y="1215"/>
                    <a:pt x="24051" y="682"/>
                    <a:pt x="24017" y="515"/>
                  </a:cubicBezTo>
                  <a:cubicBezTo>
                    <a:pt x="23937" y="247"/>
                    <a:pt x="23770" y="0"/>
                    <a:pt x="234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4" name="Google Shape;1424;p44"/>
            <p:cNvSpPr/>
            <p:nvPr/>
          </p:nvSpPr>
          <p:spPr>
            <a:xfrm>
              <a:off x="10712825" y="2065450"/>
              <a:ext cx="131275" cy="190950"/>
            </a:xfrm>
            <a:custGeom>
              <a:avLst/>
              <a:gdLst/>
              <a:ahLst/>
              <a:cxnLst/>
              <a:rect l="l" t="t" r="r" b="b"/>
              <a:pathLst>
                <a:path w="5251" h="7638" extrusionOk="0">
                  <a:moveTo>
                    <a:pt x="1135" y="1160"/>
                  </a:moveTo>
                  <a:cubicBezTo>
                    <a:pt x="1835" y="2094"/>
                    <a:pt x="2502" y="3062"/>
                    <a:pt x="3169" y="3996"/>
                  </a:cubicBezTo>
                  <a:cubicBezTo>
                    <a:pt x="2669" y="4229"/>
                    <a:pt x="1835" y="4329"/>
                    <a:pt x="1368" y="4629"/>
                  </a:cubicBezTo>
                  <a:cubicBezTo>
                    <a:pt x="1235" y="3495"/>
                    <a:pt x="1168" y="2328"/>
                    <a:pt x="1135" y="1160"/>
                  </a:cubicBezTo>
                  <a:close/>
                  <a:moveTo>
                    <a:pt x="808" y="0"/>
                  </a:moveTo>
                  <a:cubicBezTo>
                    <a:pt x="700" y="0"/>
                    <a:pt x="617" y="70"/>
                    <a:pt x="567" y="226"/>
                  </a:cubicBezTo>
                  <a:cubicBezTo>
                    <a:pt x="0" y="1127"/>
                    <a:pt x="567" y="2661"/>
                    <a:pt x="534" y="3762"/>
                  </a:cubicBezTo>
                  <a:cubicBezTo>
                    <a:pt x="729" y="4413"/>
                    <a:pt x="575" y="7637"/>
                    <a:pt x="1281" y="7637"/>
                  </a:cubicBezTo>
                  <a:cubicBezTo>
                    <a:pt x="1298" y="7637"/>
                    <a:pt x="1316" y="7635"/>
                    <a:pt x="1335" y="7631"/>
                  </a:cubicBezTo>
                  <a:cubicBezTo>
                    <a:pt x="1902" y="7465"/>
                    <a:pt x="1501" y="6130"/>
                    <a:pt x="1435" y="5397"/>
                  </a:cubicBezTo>
                  <a:cubicBezTo>
                    <a:pt x="2035" y="5296"/>
                    <a:pt x="3103" y="4763"/>
                    <a:pt x="3570" y="4596"/>
                  </a:cubicBezTo>
                  <a:cubicBezTo>
                    <a:pt x="3870" y="4996"/>
                    <a:pt x="4170" y="5430"/>
                    <a:pt x="4470" y="5797"/>
                  </a:cubicBezTo>
                  <a:cubicBezTo>
                    <a:pt x="4547" y="5932"/>
                    <a:pt x="4652" y="5986"/>
                    <a:pt x="4755" y="5986"/>
                  </a:cubicBezTo>
                  <a:cubicBezTo>
                    <a:pt x="5009" y="5986"/>
                    <a:pt x="5251" y="5657"/>
                    <a:pt x="5037" y="5397"/>
                  </a:cubicBezTo>
                  <a:cubicBezTo>
                    <a:pt x="4471" y="4949"/>
                    <a:pt x="1720" y="0"/>
                    <a:pt x="8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5" name="Google Shape;1425;p44"/>
            <p:cNvSpPr/>
            <p:nvPr/>
          </p:nvSpPr>
          <p:spPr>
            <a:xfrm>
              <a:off x="10788875" y="2000175"/>
              <a:ext cx="132250" cy="159250"/>
            </a:xfrm>
            <a:custGeom>
              <a:avLst/>
              <a:gdLst/>
              <a:ahLst/>
              <a:cxnLst/>
              <a:rect l="l" t="t" r="r" b="b"/>
              <a:pathLst>
                <a:path w="5290" h="6370" extrusionOk="0">
                  <a:moveTo>
                    <a:pt x="1902" y="737"/>
                  </a:moveTo>
                  <a:cubicBezTo>
                    <a:pt x="2283" y="737"/>
                    <a:pt x="2579" y="993"/>
                    <a:pt x="2496" y="1536"/>
                  </a:cubicBezTo>
                  <a:cubicBezTo>
                    <a:pt x="2496" y="2070"/>
                    <a:pt x="2262" y="2570"/>
                    <a:pt x="2095" y="3104"/>
                  </a:cubicBezTo>
                  <a:cubicBezTo>
                    <a:pt x="1762" y="2404"/>
                    <a:pt x="1495" y="1770"/>
                    <a:pt x="1195" y="1003"/>
                  </a:cubicBezTo>
                  <a:cubicBezTo>
                    <a:pt x="1419" y="828"/>
                    <a:pt x="1676" y="737"/>
                    <a:pt x="1902" y="737"/>
                  </a:cubicBezTo>
                  <a:close/>
                  <a:moveTo>
                    <a:pt x="3978" y="2762"/>
                  </a:moveTo>
                  <a:cubicBezTo>
                    <a:pt x="4484" y="2762"/>
                    <a:pt x="4663" y="3471"/>
                    <a:pt x="3963" y="4739"/>
                  </a:cubicBezTo>
                  <a:cubicBezTo>
                    <a:pt x="3863" y="5005"/>
                    <a:pt x="3496" y="5272"/>
                    <a:pt x="3230" y="5572"/>
                  </a:cubicBezTo>
                  <a:lnTo>
                    <a:pt x="2496" y="4071"/>
                  </a:lnTo>
                  <a:cubicBezTo>
                    <a:pt x="3016" y="3176"/>
                    <a:pt x="3592" y="2762"/>
                    <a:pt x="3978" y="2762"/>
                  </a:cubicBezTo>
                  <a:close/>
                  <a:moveTo>
                    <a:pt x="1924" y="1"/>
                  </a:moveTo>
                  <a:cubicBezTo>
                    <a:pt x="990" y="1"/>
                    <a:pt x="1" y="674"/>
                    <a:pt x="528" y="1236"/>
                  </a:cubicBezTo>
                  <a:cubicBezTo>
                    <a:pt x="694" y="2504"/>
                    <a:pt x="2496" y="5539"/>
                    <a:pt x="2696" y="6173"/>
                  </a:cubicBezTo>
                  <a:cubicBezTo>
                    <a:pt x="2765" y="6311"/>
                    <a:pt x="2897" y="6369"/>
                    <a:pt x="3032" y="6369"/>
                  </a:cubicBezTo>
                  <a:cubicBezTo>
                    <a:pt x="3156" y="6369"/>
                    <a:pt x="3283" y="6320"/>
                    <a:pt x="3363" y="6240"/>
                  </a:cubicBezTo>
                  <a:cubicBezTo>
                    <a:pt x="3430" y="6240"/>
                    <a:pt x="3430" y="6240"/>
                    <a:pt x="3463" y="6273"/>
                  </a:cubicBezTo>
                  <a:cubicBezTo>
                    <a:pt x="4430" y="5839"/>
                    <a:pt x="4997" y="4672"/>
                    <a:pt x="5164" y="3671"/>
                  </a:cubicBezTo>
                  <a:cubicBezTo>
                    <a:pt x="5290" y="2716"/>
                    <a:pt x="4752" y="1931"/>
                    <a:pt x="3980" y="1931"/>
                  </a:cubicBezTo>
                  <a:cubicBezTo>
                    <a:pt x="3728" y="1931"/>
                    <a:pt x="3450" y="2014"/>
                    <a:pt x="3163" y="2203"/>
                  </a:cubicBezTo>
                  <a:cubicBezTo>
                    <a:pt x="3558" y="545"/>
                    <a:pt x="2764" y="1"/>
                    <a:pt x="19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6" name="Google Shape;1426;p44"/>
            <p:cNvSpPr/>
            <p:nvPr/>
          </p:nvSpPr>
          <p:spPr>
            <a:xfrm>
              <a:off x="10911525" y="1962125"/>
              <a:ext cx="138825" cy="144325"/>
            </a:xfrm>
            <a:custGeom>
              <a:avLst/>
              <a:gdLst/>
              <a:ahLst/>
              <a:cxnLst/>
              <a:rect l="l" t="t" r="r" b="b"/>
              <a:pathLst>
                <a:path w="5553" h="5773" extrusionOk="0">
                  <a:moveTo>
                    <a:pt x="2596" y="0"/>
                  </a:moveTo>
                  <a:cubicBezTo>
                    <a:pt x="0" y="0"/>
                    <a:pt x="637" y="5772"/>
                    <a:pt x="3190" y="5772"/>
                  </a:cubicBezTo>
                  <a:cubicBezTo>
                    <a:pt x="3257" y="5772"/>
                    <a:pt x="3325" y="5768"/>
                    <a:pt x="3394" y="5760"/>
                  </a:cubicBezTo>
                  <a:cubicBezTo>
                    <a:pt x="5056" y="5704"/>
                    <a:pt x="5552" y="2530"/>
                    <a:pt x="4963" y="2530"/>
                  </a:cubicBezTo>
                  <a:cubicBezTo>
                    <a:pt x="4854" y="2530"/>
                    <a:pt x="4709" y="2637"/>
                    <a:pt x="4528" y="2891"/>
                  </a:cubicBezTo>
                  <a:cubicBezTo>
                    <a:pt x="4428" y="3459"/>
                    <a:pt x="4361" y="4126"/>
                    <a:pt x="3961" y="4626"/>
                  </a:cubicBezTo>
                  <a:cubicBezTo>
                    <a:pt x="3678" y="4895"/>
                    <a:pt x="3407" y="5010"/>
                    <a:pt x="3158" y="5010"/>
                  </a:cubicBezTo>
                  <a:cubicBezTo>
                    <a:pt x="1643" y="5010"/>
                    <a:pt x="898" y="757"/>
                    <a:pt x="2760" y="757"/>
                  </a:cubicBezTo>
                  <a:cubicBezTo>
                    <a:pt x="2986" y="782"/>
                    <a:pt x="3174" y="1015"/>
                    <a:pt x="3381" y="1015"/>
                  </a:cubicBezTo>
                  <a:cubicBezTo>
                    <a:pt x="3449" y="1015"/>
                    <a:pt x="3520" y="989"/>
                    <a:pt x="3594" y="923"/>
                  </a:cubicBezTo>
                  <a:cubicBezTo>
                    <a:pt x="4028" y="523"/>
                    <a:pt x="3427" y="123"/>
                    <a:pt x="3060" y="56"/>
                  </a:cubicBezTo>
                  <a:cubicBezTo>
                    <a:pt x="2895" y="18"/>
                    <a:pt x="2741" y="0"/>
                    <a:pt x="25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27" name="Google Shape;1427;p44"/>
            <p:cNvSpPr/>
            <p:nvPr/>
          </p:nvSpPr>
          <p:spPr>
            <a:xfrm>
              <a:off x="10846250" y="1653075"/>
              <a:ext cx="499550" cy="943425"/>
            </a:xfrm>
            <a:custGeom>
              <a:avLst/>
              <a:gdLst/>
              <a:ahLst/>
              <a:cxnLst/>
              <a:rect l="l" t="t" r="r" b="b"/>
              <a:pathLst>
                <a:path w="19982" h="37737" extrusionOk="0">
                  <a:moveTo>
                    <a:pt x="18547" y="29330"/>
                  </a:moveTo>
                  <a:cubicBezTo>
                    <a:pt x="18647" y="29664"/>
                    <a:pt x="18847" y="30064"/>
                    <a:pt x="18981" y="30398"/>
                  </a:cubicBezTo>
                  <a:cubicBezTo>
                    <a:pt x="15412" y="31732"/>
                    <a:pt x="11876" y="32999"/>
                    <a:pt x="8340" y="34400"/>
                  </a:cubicBezTo>
                  <a:cubicBezTo>
                    <a:pt x="11742" y="32733"/>
                    <a:pt x="15178" y="30998"/>
                    <a:pt x="18547" y="29330"/>
                  </a:cubicBezTo>
                  <a:close/>
                  <a:moveTo>
                    <a:pt x="18547" y="31298"/>
                  </a:moveTo>
                  <a:cubicBezTo>
                    <a:pt x="18547" y="31332"/>
                    <a:pt x="18580" y="31332"/>
                    <a:pt x="18580" y="31398"/>
                  </a:cubicBezTo>
                  <a:cubicBezTo>
                    <a:pt x="18714" y="31632"/>
                    <a:pt x="18681" y="32065"/>
                    <a:pt x="18747" y="32332"/>
                  </a:cubicBezTo>
                  <a:cubicBezTo>
                    <a:pt x="16379" y="32966"/>
                    <a:pt x="12476" y="33933"/>
                    <a:pt x="10041" y="34501"/>
                  </a:cubicBezTo>
                  <a:cubicBezTo>
                    <a:pt x="12376" y="33600"/>
                    <a:pt x="16179" y="32166"/>
                    <a:pt x="18547" y="31298"/>
                  </a:cubicBezTo>
                  <a:close/>
                  <a:moveTo>
                    <a:pt x="9417" y="0"/>
                  </a:moveTo>
                  <a:cubicBezTo>
                    <a:pt x="9392" y="0"/>
                    <a:pt x="9367" y="3"/>
                    <a:pt x="9341" y="9"/>
                  </a:cubicBezTo>
                  <a:cubicBezTo>
                    <a:pt x="8974" y="243"/>
                    <a:pt x="8206" y="309"/>
                    <a:pt x="7839" y="610"/>
                  </a:cubicBezTo>
                  <a:cubicBezTo>
                    <a:pt x="7940" y="810"/>
                    <a:pt x="8073" y="1077"/>
                    <a:pt x="8173" y="1277"/>
                  </a:cubicBezTo>
                  <a:cubicBezTo>
                    <a:pt x="8507" y="1210"/>
                    <a:pt x="8840" y="943"/>
                    <a:pt x="9174" y="810"/>
                  </a:cubicBezTo>
                  <a:cubicBezTo>
                    <a:pt x="9774" y="2211"/>
                    <a:pt x="10275" y="3712"/>
                    <a:pt x="10775" y="5113"/>
                  </a:cubicBezTo>
                  <a:cubicBezTo>
                    <a:pt x="11342" y="6614"/>
                    <a:pt x="11876" y="8148"/>
                    <a:pt x="12409" y="9649"/>
                  </a:cubicBezTo>
                  <a:cubicBezTo>
                    <a:pt x="13510" y="12718"/>
                    <a:pt x="14544" y="15754"/>
                    <a:pt x="15612" y="18756"/>
                  </a:cubicBezTo>
                  <a:cubicBezTo>
                    <a:pt x="16712" y="21791"/>
                    <a:pt x="17747" y="24827"/>
                    <a:pt x="18847" y="27829"/>
                  </a:cubicBezTo>
                  <a:lnTo>
                    <a:pt x="18947" y="28229"/>
                  </a:lnTo>
                  <a:cubicBezTo>
                    <a:pt x="12943" y="31665"/>
                    <a:pt x="5605" y="34100"/>
                    <a:pt x="1" y="37736"/>
                  </a:cubicBezTo>
                  <a:cubicBezTo>
                    <a:pt x="1" y="37736"/>
                    <a:pt x="1" y="37736"/>
                    <a:pt x="2" y="37736"/>
                  </a:cubicBezTo>
                  <a:cubicBezTo>
                    <a:pt x="195" y="37736"/>
                    <a:pt x="12808" y="34460"/>
                    <a:pt x="19047" y="32999"/>
                  </a:cubicBezTo>
                  <a:cubicBezTo>
                    <a:pt x="19448" y="32899"/>
                    <a:pt x="19615" y="32666"/>
                    <a:pt x="19548" y="32132"/>
                  </a:cubicBezTo>
                  <a:cubicBezTo>
                    <a:pt x="19514" y="31999"/>
                    <a:pt x="19381" y="31131"/>
                    <a:pt x="19348" y="30998"/>
                  </a:cubicBezTo>
                  <a:cubicBezTo>
                    <a:pt x="19581" y="30831"/>
                    <a:pt x="19981" y="30898"/>
                    <a:pt x="19848" y="30464"/>
                  </a:cubicBezTo>
                  <a:cubicBezTo>
                    <a:pt x="19815" y="30298"/>
                    <a:pt x="19314" y="28963"/>
                    <a:pt x="19314" y="28963"/>
                  </a:cubicBezTo>
                  <a:cubicBezTo>
                    <a:pt x="19681" y="28796"/>
                    <a:pt x="19848" y="28663"/>
                    <a:pt x="19681" y="28096"/>
                  </a:cubicBezTo>
                  <a:cubicBezTo>
                    <a:pt x="18580" y="25094"/>
                    <a:pt x="17546" y="22058"/>
                    <a:pt x="16479" y="19056"/>
                  </a:cubicBezTo>
                  <a:cubicBezTo>
                    <a:pt x="15412" y="15987"/>
                    <a:pt x="14344" y="12985"/>
                    <a:pt x="13310" y="9950"/>
                  </a:cubicBezTo>
                  <a:cubicBezTo>
                    <a:pt x="12243" y="6981"/>
                    <a:pt x="11175" y="3979"/>
                    <a:pt x="10074" y="1010"/>
                  </a:cubicBezTo>
                  <a:cubicBezTo>
                    <a:pt x="10012" y="696"/>
                    <a:pt x="9802" y="0"/>
                    <a:pt x="9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428" name="Google Shape;1428;p44"/>
          <p:cNvGrpSpPr/>
          <p:nvPr/>
        </p:nvGrpSpPr>
        <p:grpSpPr>
          <a:xfrm rot="-1043251">
            <a:off x="12940878" y="1949883"/>
            <a:ext cx="3038564" cy="1442690"/>
            <a:chOff x="9966450" y="2876625"/>
            <a:chExt cx="1519450" cy="721425"/>
          </a:xfrm>
        </p:grpSpPr>
        <p:sp>
          <p:nvSpPr>
            <p:cNvPr id="1429" name="Google Shape;1429;p44"/>
            <p:cNvSpPr/>
            <p:nvPr/>
          </p:nvSpPr>
          <p:spPr>
            <a:xfrm>
              <a:off x="9966450" y="2876625"/>
              <a:ext cx="1519450" cy="721425"/>
            </a:xfrm>
            <a:custGeom>
              <a:avLst/>
              <a:gdLst/>
              <a:ahLst/>
              <a:cxnLst/>
              <a:rect l="l" t="t" r="r" b="b"/>
              <a:pathLst>
                <a:path w="60778" h="28857" extrusionOk="0">
                  <a:moveTo>
                    <a:pt x="50622" y="1"/>
                  </a:moveTo>
                  <a:cubicBezTo>
                    <a:pt x="50216" y="1"/>
                    <a:pt x="49787" y="23"/>
                    <a:pt x="49336" y="69"/>
                  </a:cubicBezTo>
                  <a:cubicBezTo>
                    <a:pt x="46901" y="202"/>
                    <a:pt x="44833" y="1570"/>
                    <a:pt x="42431" y="1837"/>
                  </a:cubicBezTo>
                  <a:cubicBezTo>
                    <a:pt x="31223" y="4539"/>
                    <a:pt x="16312" y="6507"/>
                    <a:pt x="12176" y="8342"/>
                  </a:cubicBezTo>
                  <a:cubicBezTo>
                    <a:pt x="8874" y="11510"/>
                    <a:pt x="4904" y="13946"/>
                    <a:pt x="2069" y="17748"/>
                  </a:cubicBezTo>
                  <a:cubicBezTo>
                    <a:pt x="1" y="20884"/>
                    <a:pt x="2569" y="23819"/>
                    <a:pt x="4671" y="24486"/>
                  </a:cubicBezTo>
                  <a:cubicBezTo>
                    <a:pt x="8674" y="26221"/>
                    <a:pt x="12877" y="28089"/>
                    <a:pt x="17213" y="28856"/>
                  </a:cubicBezTo>
                  <a:cubicBezTo>
                    <a:pt x="26586" y="27388"/>
                    <a:pt x="36060" y="25387"/>
                    <a:pt x="45333" y="23552"/>
                  </a:cubicBezTo>
                  <a:cubicBezTo>
                    <a:pt x="51504" y="22452"/>
                    <a:pt x="60777" y="22285"/>
                    <a:pt x="59210" y="13412"/>
                  </a:cubicBezTo>
                  <a:cubicBezTo>
                    <a:pt x="58228" y="7682"/>
                    <a:pt x="58178" y="1"/>
                    <a:pt x="506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0" name="Google Shape;1430;p44"/>
            <p:cNvSpPr/>
            <p:nvPr/>
          </p:nvSpPr>
          <p:spPr>
            <a:xfrm>
              <a:off x="10145750" y="3151875"/>
              <a:ext cx="286900" cy="351100"/>
            </a:xfrm>
            <a:custGeom>
              <a:avLst/>
              <a:gdLst/>
              <a:ahLst/>
              <a:cxnLst/>
              <a:rect l="l" t="t" r="r" b="b"/>
              <a:pathLst>
                <a:path w="11476" h="14044" extrusionOk="0">
                  <a:moveTo>
                    <a:pt x="9040" y="0"/>
                  </a:moveTo>
                  <a:lnTo>
                    <a:pt x="8073" y="200"/>
                  </a:lnTo>
                  <a:lnTo>
                    <a:pt x="0" y="7139"/>
                  </a:lnTo>
                  <a:lnTo>
                    <a:pt x="668" y="10374"/>
                  </a:lnTo>
                  <a:lnTo>
                    <a:pt x="10375" y="14043"/>
                  </a:lnTo>
                  <a:lnTo>
                    <a:pt x="11475" y="13977"/>
                  </a:lnTo>
                  <a:lnTo>
                    <a:pt x="9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1" name="Google Shape;1431;p44"/>
            <p:cNvSpPr/>
            <p:nvPr/>
          </p:nvSpPr>
          <p:spPr>
            <a:xfrm>
              <a:off x="11159800" y="2976750"/>
              <a:ext cx="126800" cy="367775"/>
            </a:xfrm>
            <a:custGeom>
              <a:avLst/>
              <a:gdLst/>
              <a:ahLst/>
              <a:cxnLst/>
              <a:rect l="l" t="t" r="r" b="b"/>
              <a:pathLst>
                <a:path w="5072" h="14711" extrusionOk="0">
                  <a:moveTo>
                    <a:pt x="2169" y="0"/>
                  </a:moveTo>
                  <a:lnTo>
                    <a:pt x="1" y="434"/>
                  </a:lnTo>
                  <a:lnTo>
                    <a:pt x="2903" y="14711"/>
                  </a:lnTo>
                  <a:lnTo>
                    <a:pt x="5071" y="14244"/>
                  </a:lnTo>
                  <a:lnTo>
                    <a:pt x="2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2" name="Google Shape;1432;p44"/>
            <p:cNvSpPr/>
            <p:nvPr/>
          </p:nvSpPr>
          <p:spPr>
            <a:xfrm>
              <a:off x="10320050" y="2986750"/>
              <a:ext cx="925925" cy="519475"/>
            </a:xfrm>
            <a:custGeom>
              <a:avLst/>
              <a:gdLst/>
              <a:ahLst/>
              <a:cxnLst/>
              <a:rect l="l" t="t" r="r" b="b"/>
              <a:pathLst>
                <a:path w="37037" h="20779" extrusionOk="0">
                  <a:moveTo>
                    <a:pt x="33692" y="0"/>
                  </a:moveTo>
                  <a:cubicBezTo>
                    <a:pt x="33692" y="0"/>
                    <a:pt x="33691" y="0"/>
                    <a:pt x="33691" y="0"/>
                  </a:cubicBezTo>
                  <a:cubicBezTo>
                    <a:pt x="32190" y="301"/>
                    <a:pt x="30622" y="601"/>
                    <a:pt x="29088" y="934"/>
                  </a:cubicBezTo>
                  <a:cubicBezTo>
                    <a:pt x="21049" y="2636"/>
                    <a:pt x="2869" y="6305"/>
                    <a:pt x="1835" y="6505"/>
                  </a:cubicBezTo>
                  <a:cubicBezTo>
                    <a:pt x="1601" y="6572"/>
                    <a:pt x="0" y="6939"/>
                    <a:pt x="867" y="7306"/>
                  </a:cubicBezTo>
                  <a:cubicBezTo>
                    <a:pt x="1901" y="7773"/>
                    <a:pt x="2268" y="8973"/>
                    <a:pt x="2068" y="10008"/>
                  </a:cubicBezTo>
                  <a:cubicBezTo>
                    <a:pt x="2167" y="10335"/>
                    <a:pt x="1396" y="11243"/>
                    <a:pt x="1906" y="11243"/>
                  </a:cubicBezTo>
                  <a:cubicBezTo>
                    <a:pt x="1915" y="11243"/>
                    <a:pt x="1925" y="11242"/>
                    <a:pt x="1935" y="11242"/>
                  </a:cubicBezTo>
                  <a:cubicBezTo>
                    <a:pt x="3669" y="12309"/>
                    <a:pt x="3569" y="14577"/>
                    <a:pt x="2902" y="16145"/>
                  </a:cubicBezTo>
                  <a:cubicBezTo>
                    <a:pt x="2869" y="16145"/>
                    <a:pt x="3369" y="16612"/>
                    <a:pt x="3403" y="16679"/>
                  </a:cubicBezTo>
                  <a:cubicBezTo>
                    <a:pt x="3536" y="16846"/>
                    <a:pt x="3669" y="17079"/>
                    <a:pt x="3769" y="17279"/>
                  </a:cubicBezTo>
                  <a:cubicBezTo>
                    <a:pt x="3936" y="17646"/>
                    <a:pt x="4170" y="18280"/>
                    <a:pt x="4103" y="18680"/>
                  </a:cubicBezTo>
                  <a:cubicBezTo>
                    <a:pt x="4070" y="19114"/>
                    <a:pt x="3903" y="19581"/>
                    <a:pt x="3669" y="19948"/>
                  </a:cubicBezTo>
                  <a:cubicBezTo>
                    <a:pt x="3536" y="20115"/>
                    <a:pt x="3036" y="20448"/>
                    <a:pt x="3403" y="20682"/>
                  </a:cubicBezTo>
                  <a:cubicBezTo>
                    <a:pt x="3495" y="20756"/>
                    <a:pt x="3597" y="20778"/>
                    <a:pt x="3710" y="20778"/>
                  </a:cubicBezTo>
                  <a:cubicBezTo>
                    <a:pt x="3801" y="20778"/>
                    <a:pt x="3899" y="20763"/>
                    <a:pt x="4003" y="20749"/>
                  </a:cubicBezTo>
                  <a:cubicBezTo>
                    <a:pt x="6872" y="20181"/>
                    <a:pt x="9707" y="19648"/>
                    <a:pt x="12576" y="19114"/>
                  </a:cubicBezTo>
                  <a:cubicBezTo>
                    <a:pt x="20515" y="17680"/>
                    <a:pt x="28387" y="16012"/>
                    <a:pt x="36259" y="14477"/>
                  </a:cubicBezTo>
                  <a:cubicBezTo>
                    <a:pt x="36316" y="14506"/>
                    <a:pt x="36364" y="14519"/>
                    <a:pt x="36405" y="14519"/>
                  </a:cubicBezTo>
                  <a:cubicBezTo>
                    <a:pt x="37036" y="14519"/>
                    <a:pt x="35859" y="11318"/>
                    <a:pt x="35859" y="10942"/>
                  </a:cubicBezTo>
                  <a:cubicBezTo>
                    <a:pt x="35392" y="8840"/>
                    <a:pt x="35059" y="6905"/>
                    <a:pt x="34625" y="4770"/>
                  </a:cubicBezTo>
                  <a:cubicBezTo>
                    <a:pt x="34393" y="3277"/>
                    <a:pt x="33764" y="0"/>
                    <a:pt x="336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3" name="Google Shape;1433;p44"/>
            <p:cNvSpPr/>
            <p:nvPr/>
          </p:nvSpPr>
          <p:spPr>
            <a:xfrm>
              <a:off x="11214025" y="2968250"/>
              <a:ext cx="149275" cy="366475"/>
            </a:xfrm>
            <a:custGeom>
              <a:avLst/>
              <a:gdLst/>
              <a:ahLst/>
              <a:cxnLst/>
              <a:rect l="l" t="t" r="r" b="b"/>
              <a:pathLst>
                <a:path w="5971" h="14659" extrusionOk="0">
                  <a:moveTo>
                    <a:pt x="1632" y="1"/>
                  </a:moveTo>
                  <a:cubicBezTo>
                    <a:pt x="1161" y="1"/>
                    <a:pt x="685" y="96"/>
                    <a:pt x="200" y="240"/>
                  </a:cubicBezTo>
                  <a:cubicBezTo>
                    <a:pt x="0" y="307"/>
                    <a:pt x="0" y="674"/>
                    <a:pt x="133" y="740"/>
                  </a:cubicBezTo>
                  <a:cubicBezTo>
                    <a:pt x="1134" y="5344"/>
                    <a:pt x="1701" y="9880"/>
                    <a:pt x="2702" y="14484"/>
                  </a:cubicBezTo>
                  <a:cubicBezTo>
                    <a:pt x="2752" y="14617"/>
                    <a:pt x="2877" y="14659"/>
                    <a:pt x="3019" y="14659"/>
                  </a:cubicBezTo>
                  <a:cubicBezTo>
                    <a:pt x="3161" y="14659"/>
                    <a:pt x="3319" y="14617"/>
                    <a:pt x="3436" y="14584"/>
                  </a:cubicBezTo>
                  <a:cubicBezTo>
                    <a:pt x="4970" y="14317"/>
                    <a:pt x="5971" y="13249"/>
                    <a:pt x="5938" y="11748"/>
                  </a:cubicBezTo>
                  <a:cubicBezTo>
                    <a:pt x="5938" y="11181"/>
                    <a:pt x="5871" y="10614"/>
                    <a:pt x="5838" y="10047"/>
                  </a:cubicBezTo>
                  <a:cubicBezTo>
                    <a:pt x="5571" y="7545"/>
                    <a:pt x="4937" y="5144"/>
                    <a:pt x="4437" y="2675"/>
                  </a:cubicBezTo>
                  <a:cubicBezTo>
                    <a:pt x="4203" y="1674"/>
                    <a:pt x="3869" y="707"/>
                    <a:pt x="2835" y="240"/>
                  </a:cubicBezTo>
                  <a:cubicBezTo>
                    <a:pt x="2435" y="71"/>
                    <a:pt x="2035" y="1"/>
                    <a:pt x="16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4" name="Google Shape;1434;p44"/>
            <p:cNvSpPr/>
            <p:nvPr/>
          </p:nvSpPr>
          <p:spPr>
            <a:xfrm>
              <a:off x="10384250" y="3217750"/>
              <a:ext cx="830625" cy="174975"/>
            </a:xfrm>
            <a:custGeom>
              <a:avLst/>
              <a:gdLst/>
              <a:ahLst/>
              <a:cxnLst/>
              <a:rect l="l" t="t" r="r" b="b"/>
              <a:pathLst>
                <a:path w="33225" h="6999" extrusionOk="0">
                  <a:moveTo>
                    <a:pt x="32824" y="0"/>
                  </a:moveTo>
                  <a:cubicBezTo>
                    <a:pt x="31957" y="200"/>
                    <a:pt x="31056" y="401"/>
                    <a:pt x="30189" y="567"/>
                  </a:cubicBezTo>
                  <a:cubicBezTo>
                    <a:pt x="28288" y="868"/>
                    <a:pt x="26353" y="1401"/>
                    <a:pt x="24451" y="1768"/>
                  </a:cubicBezTo>
                  <a:cubicBezTo>
                    <a:pt x="16479" y="3236"/>
                    <a:pt x="8540" y="4737"/>
                    <a:pt x="634" y="6205"/>
                  </a:cubicBezTo>
                  <a:cubicBezTo>
                    <a:pt x="434" y="6271"/>
                    <a:pt x="1" y="6238"/>
                    <a:pt x="134" y="6738"/>
                  </a:cubicBezTo>
                  <a:cubicBezTo>
                    <a:pt x="176" y="6929"/>
                    <a:pt x="286" y="6998"/>
                    <a:pt x="386" y="6998"/>
                  </a:cubicBezTo>
                  <a:cubicBezTo>
                    <a:pt x="443" y="6998"/>
                    <a:pt x="498" y="6975"/>
                    <a:pt x="534" y="6939"/>
                  </a:cubicBezTo>
                  <a:cubicBezTo>
                    <a:pt x="5038" y="6171"/>
                    <a:pt x="9541" y="5271"/>
                    <a:pt x="14011" y="4370"/>
                  </a:cubicBezTo>
                  <a:cubicBezTo>
                    <a:pt x="20382" y="3403"/>
                    <a:pt x="26653" y="2002"/>
                    <a:pt x="32958" y="701"/>
                  </a:cubicBezTo>
                  <a:cubicBezTo>
                    <a:pt x="33224" y="634"/>
                    <a:pt x="33058" y="0"/>
                    <a:pt x="328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5" name="Google Shape;1435;p44"/>
            <p:cNvSpPr/>
            <p:nvPr/>
          </p:nvSpPr>
          <p:spPr>
            <a:xfrm>
              <a:off x="10358400" y="3090150"/>
              <a:ext cx="830625" cy="175250"/>
            </a:xfrm>
            <a:custGeom>
              <a:avLst/>
              <a:gdLst/>
              <a:ahLst/>
              <a:cxnLst/>
              <a:rect l="l" t="t" r="r" b="b"/>
              <a:pathLst>
                <a:path w="33225" h="7010" extrusionOk="0">
                  <a:moveTo>
                    <a:pt x="32824" y="1"/>
                  </a:moveTo>
                  <a:cubicBezTo>
                    <a:pt x="31923" y="201"/>
                    <a:pt x="31056" y="434"/>
                    <a:pt x="30189" y="601"/>
                  </a:cubicBezTo>
                  <a:cubicBezTo>
                    <a:pt x="28254" y="868"/>
                    <a:pt x="26353" y="1435"/>
                    <a:pt x="24418" y="1802"/>
                  </a:cubicBezTo>
                  <a:cubicBezTo>
                    <a:pt x="16479" y="3236"/>
                    <a:pt x="8540" y="4771"/>
                    <a:pt x="634" y="6205"/>
                  </a:cubicBezTo>
                  <a:cubicBezTo>
                    <a:pt x="401" y="6305"/>
                    <a:pt x="1" y="6272"/>
                    <a:pt x="134" y="6772"/>
                  </a:cubicBezTo>
                  <a:cubicBezTo>
                    <a:pt x="178" y="6950"/>
                    <a:pt x="282" y="7009"/>
                    <a:pt x="386" y="7009"/>
                  </a:cubicBezTo>
                  <a:cubicBezTo>
                    <a:pt x="438" y="7009"/>
                    <a:pt x="490" y="6995"/>
                    <a:pt x="534" y="6972"/>
                  </a:cubicBezTo>
                  <a:cubicBezTo>
                    <a:pt x="5037" y="6172"/>
                    <a:pt x="9541" y="5304"/>
                    <a:pt x="14011" y="4370"/>
                  </a:cubicBezTo>
                  <a:cubicBezTo>
                    <a:pt x="20382" y="3436"/>
                    <a:pt x="26653" y="2002"/>
                    <a:pt x="32924" y="701"/>
                  </a:cubicBezTo>
                  <a:cubicBezTo>
                    <a:pt x="33224" y="668"/>
                    <a:pt x="33091" y="1"/>
                    <a:pt x="328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6" name="Google Shape;1436;p44"/>
            <p:cNvSpPr/>
            <p:nvPr/>
          </p:nvSpPr>
          <p:spPr>
            <a:xfrm>
              <a:off x="10076525" y="3149550"/>
              <a:ext cx="332625" cy="358875"/>
            </a:xfrm>
            <a:custGeom>
              <a:avLst/>
              <a:gdLst/>
              <a:ahLst/>
              <a:cxnLst/>
              <a:rect l="l" t="t" r="r" b="b"/>
              <a:pathLst>
                <a:path w="13305" h="14355" extrusionOk="0">
                  <a:moveTo>
                    <a:pt x="10321" y="1"/>
                  </a:moveTo>
                  <a:cubicBezTo>
                    <a:pt x="10240" y="1"/>
                    <a:pt x="10154" y="28"/>
                    <a:pt x="10075" y="93"/>
                  </a:cubicBezTo>
                  <a:cubicBezTo>
                    <a:pt x="9007" y="1161"/>
                    <a:pt x="7773" y="2095"/>
                    <a:pt x="6606" y="3062"/>
                  </a:cubicBezTo>
                  <a:cubicBezTo>
                    <a:pt x="4971" y="4430"/>
                    <a:pt x="3303" y="5831"/>
                    <a:pt x="1802" y="7332"/>
                  </a:cubicBezTo>
                  <a:cubicBezTo>
                    <a:pt x="1402" y="7765"/>
                    <a:pt x="968" y="8166"/>
                    <a:pt x="635" y="8666"/>
                  </a:cubicBezTo>
                  <a:cubicBezTo>
                    <a:pt x="1" y="9667"/>
                    <a:pt x="968" y="9967"/>
                    <a:pt x="1735" y="10300"/>
                  </a:cubicBezTo>
                  <a:cubicBezTo>
                    <a:pt x="2903" y="10834"/>
                    <a:pt x="4070" y="11334"/>
                    <a:pt x="5238" y="11835"/>
                  </a:cubicBezTo>
                  <a:cubicBezTo>
                    <a:pt x="7640" y="12802"/>
                    <a:pt x="10108" y="13636"/>
                    <a:pt x="12643" y="14337"/>
                  </a:cubicBezTo>
                  <a:cubicBezTo>
                    <a:pt x="12685" y="14349"/>
                    <a:pt x="12725" y="14354"/>
                    <a:pt x="12763" y="14354"/>
                  </a:cubicBezTo>
                  <a:cubicBezTo>
                    <a:pt x="13147" y="14354"/>
                    <a:pt x="13305" y="13791"/>
                    <a:pt x="12910" y="13669"/>
                  </a:cubicBezTo>
                  <a:cubicBezTo>
                    <a:pt x="9674" y="12802"/>
                    <a:pt x="6572" y="11668"/>
                    <a:pt x="3503" y="10334"/>
                  </a:cubicBezTo>
                  <a:cubicBezTo>
                    <a:pt x="4104" y="9333"/>
                    <a:pt x="3637" y="8099"/>
                    <a:pt x="2803" y="7432"/>
                  </a:cubicBezTo>
                  <a:cubicBezTo>
                    <a:pt x="4604" y="5764"/>
                    <a:pt x="6439" y="4096"/>
                    <a:pt x="8307" y="2461"/>
                  </a:cubicBezTo>
                  <a:cubicBezTo>
                    <a:pt x="9007" y="1828"/>
                    <a:pt x="9774" y="1227"/>
                    <a:pt x="10475" y="593"/>
                  </a:cubicBezTo>
                  <a:cubicBezTo>
                    <a:pt x="10841" y="358"/>
                    <a:pt x="10613" y="1"/>
                    <a:pt x="1032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37" name="Google Shape;1437;p44"/>
            <p:cNvSpPr/>
            <p:nvPr/>
          </p:nvSpPr>
          <p:spPr>
            <a:xfrm>
              <a:off x="11151475" y="2967575"/>
              <a:ext cx="145125" cy="388725"/>
            </a:xfrm>
            <a:custGeom>
              <a:avLst/>
              <a:gdLst/>
              <a:ahLst/>
              <a:cxnLst/>
              <a:rect l="l" t="t" r="r" b="b"/>
              <a:pathLst>
                <a:path w="5805" h="15549" extrusionOk="0">
                  <a:moveTo>
                    <a:pt x="2135" y="734"/>
                  </a:moveTo>
                  <a:cubicBezTo>
                    <a:pt x="3269" y="4203"/>
                    <a:pt x="3603" y="7939"/>
                    <a:pt x="4203" y="11575"/>
                  </a:cubicBezTo>
                  <a:cubicBezTo>
                    <a:pt x="4370" y="12509"/>
                    <a:pt x="4537" y="13443"/>
                    <a:pt x="4804" y="14377"/>
                  </a:cubicBezTo>
                  <a:cubicBezTo>
                    <a:pt x="4437" y="14544"/>
                    <a:pt x="4036" y="14677"/>
                    <a:pt x="3670" y="14744"/>
                  </a:cubicBezTo>
                  <a:cubicBezTo>
                    <a:pt x="2769" y="10174"/>
                    <a:pt x="1802" y="5571"/>
                    <a:pt x="868" y="1001"/>
                  </a:cubicBezTo>
                  <a:lnTo>
                    <a:pt x="2135" y="734"/>
                  </a:lnTo>
                  <a:close/>
                  <a:moveTo>
                    <a:pt x="1935" y="0"/>
                  </a:moveTo>
                  <a:cubicBezTo>
                    <a:pt x="1301" y="34"/>
                    <a:pt x="601" y="234"/>
                    <a:pt x="0" y="501"/>
                  </a:cubicBezTo>
                  <a:cubicBezTo>
                    <a:pt x="200" y="2502"/>
                    <a:pt x="834" y="4503"/>
                    <a:pt x="1168" y="6471"/>
                  </a:cubicBezTo>
                  <a:cubicBezTo>
                    <a:pt x="1768" y="9407"/>
                    <a:pt x="2369" y="12309"/>
                    <a:pt x="2969" y="15278"/>
                  </a:cubicBezTo>
                  <a:cubicBezTo>
                    <a:pt x="3049" y="15473"/>
                    <a:pt x="3233" y="15548"/>
                    <a:pt x="3469" y="15548"/>
                  </a:cubicBezTo>
                  <a:cubicBezTo>
                    <a:pt x="4117" y="15548"/>
                    <a:pt x="5153" y="14982"/>
                    <a:pt x="5471" y="14811"/>
                  </a:cubicBezTo>
                  <a:cubicBezTo>
                    <a:pt x="5804" y="14477"/>
                    <a:pt x="5004" y="12743"/>
                    <a:pt x="5004" y="12109"/>
                  </a:cubicBezTo>
                  <a:cubicBezTo>
                    <a:pt x="4337" y="10041"/>
                    <a:pt x="4036" y="234"/>
                    <a:pt x="19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6" name="Google Shape;1169;p39">
            <a:extLst>
              <a:ext uri="{FF2B5EF4-FFF2-40B4-BE49-F238E27FC236}">
                <a16:creationId xmlns:a16="http://schemas.microsoft.com/office/drawing/2014/main" id="{D19F5191-2777-1F77-FDF0-F4F2F6E3F9A0}"/>
              </a:ext>
            </a:extLst>
          </p:cNvPr>
          <p:cNvSpPr txBox="1">
            <a:spLocks/>
          </p:cNvSpPr>
          <p:nvPr/>
        </p:nvSpPr>
        <p:spPr>
          <a:xfrm>
            <a:off x="2041663" y="4378037"/>
            <a:ext cx="14565362" cy="32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algn="ctr">
              <a:lnSpc>
                <a:spcPct val="120000"/>
              </a:lnSpc>
              <a:buClr>
                <a:schemeClr val="dk1"/>
              </a:buClr>
              <a:buSzPts val="1100"/>
              <a:buFont typeface="Arial"/>
              <a:buNone/>
            </a:pP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Khái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niệm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đặc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điểm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ấu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tạo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tính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ủa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xà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phòng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rửa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tự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nhiên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tổng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660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hợp</a:t>
            </a:r>
            <a:endParaRPr lang="en-US" sz="6600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3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4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8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6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2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5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$1,0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723555" y="3574658"/>
            <a:ext cx="21210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1200" cap="none" spc="-450" normalizeH="0" baseline="0" noProof="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/>
                <a:sym typeface="Arial"/>
              </a:rPr>
              <a:t>00</a:t>
            </a:r>
            <a:endParaRPr kumimoji="0" lang="en-US" sz="12000" b="1" i="0" u="none" strike="noStrike" kern="1200" cap="none" spc="-450" normalizeH="0" baseline="0" noProof="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âu 4. </a:t>
            </a: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ý do nào dưới đây không đúng khi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ải thích cho nội dung “Không nên sử dụng xà 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òng với nước cứng”?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7906845" y="7678231"/>
            <a:ext cx="665226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o làm ảnh hưởng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ến chất lượng của sợi vải.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7861703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o xà phòng tạo kết tủa với các ion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a</a:t>
            </a:r>
            <a:r>
              <a:rPr kumimoji="0" lang="vi-VN" sz="27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2+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, Mg</a:t>
            </a:r>
            <a:r>
              <a:rPr kumimoji="0" lang="vi-VN" sz="27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2+ 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ó trong nước cứng.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1118774" y="7585876"/>
            <a:ext cx="6656121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o xà phòng dễ bị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ủy phân trong nước cứng.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1083692" y="6515105"/>
            <a:ext cx="6656120" cy="108347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o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ả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ác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ụ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ặt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rử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</a:p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ủ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xà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òng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06786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06786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251773" y="6985111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251773" y="8148236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START</a:t>
            </a:r>
          </a:p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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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/>
                  <a:sym typeface="Arial"/>
                </a:rPr>
                <a:t>$200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Bắt đầu </a:t>
            </a:r>
            <a:endParaRPr kumimoji="0" lang="en-US" altLang="en-US" sz="27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24678116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4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12467218" y="1045737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Arial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12467219" y="161571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12469976" y="2847242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Arial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12483826" y="1962380"/>
            <a:ext cx="2780831" cy="7139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Arial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5060148" y="2486174"/>
            <a:ext cx="3243446" cy="3223626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13218752" y="218474"/>
            <a:ext cx="5350136" cy="2992158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13205324" y="5017748"/>
            <a:ext cx="5441807" cy="2992158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13942012" y="4250137"/>
            <a:ext cx="4962566" cy="3142823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12930342" y="656553"/>
            <a:ext cx="4673856" cy="2220123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14576840" y="1643463"/>
            <a:ext cx="4024833" cy="3204807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12255791" y="6459171"/>
            <a:ext cx="5608710" cy="150285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14576844" y="3347694"/>
            <a:ext cx="4024770" cy="3204807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13087091" y="1317319"/>
            <a:ext cx="3980481" cy="1030985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13942043" y="803124"/>
            <a:ext cx="4962128" cy="3142824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12520318" y="5632287"/>
            <a:ext cx="5626004" cy="2617308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14280429" y="3800262"/>
            <a:ext cx="4480806" cy="3179982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12986786" y="1019728"/>
            <a:ext cx="4301766" cy="1615553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14281924" y="1222959"/>
            <a:ext cx="4478237" cy="3180147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12302730" y="6003319"/>
            <a:ext cx="5637210" cy="2200541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12850579" y="5342120"/>
            <a:ext cx="5520824" cy="2845268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13575160" y="433181"/>
            <a:ext cx="5308385" cy="3079622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14834280" y="2921885"/>
            <a:ext cx="3610785" cy="321560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13573462" y="4690025"/>
            <a:ext cx="5308952" cy="3079292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12972381" y="258158"/>
            <a:ext cx="5010993" cy="2794194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14835409" y="2065643"/>
            <a:ext cx="3608879" cy="3215658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6839700" y="3415275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10344410" y="-700088"/>
            <a:ext cx="9144000" cy="9144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89728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8972810" y="3071813"/>
            <a:ext cx="11430000" cy="1371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9087110" y="3414713"/>
            <a:ext cx="11430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8659425" y="3357668"/>
            <a:ext cx="11430000" cy="6858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3" y="552662"/>
            <a:ext cx="15535664" cy="873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52744" y="0"/>
            <a:ext cx="15381914" cy="2576508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6330987"/>
            <a:ext cx="18288000" cy="2614608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14053682" y="-476033"/>
            <a:ext cx="4357496" cy="10287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5711255" y="7767222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1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5711255" y="7310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2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5711255" y="6853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3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5711255" y="6396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5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5711255" y="5938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1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5711255" y="5481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2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5711255" y="5024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4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5711255" y="4567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8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5711255" y="4110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16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5711255" y="3652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25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5711255" y="31956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5711255" y="27384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1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5711255" y="22812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25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5711255" y="18240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5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5711255" y="1366838"/>
            <a:ext cx="2057400" cy="428625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$1,000,000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8887988"/>
            <a:ext cx="18288000" cy="139779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6723555" y="3574658"/>
            <a:ext cx="21210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1200" cap="none" spc="-450" normalizeH="0" baseline="0" noProof="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Arial"/>
                <a:sym typeface="Arial"/>
              </a:rPr>
              <a:t>00</a:t>
            </a:r>
            <a:endParaRPr kumimoji="0" lang="en-US" sz="12000" b="1" i="0" u="none" strike="noStrike" kern="1200" cap="none" spc="-450" normalizeH="0" baseline="0" noProof="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 Black" panose="020B0A040201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5592" y="16433"/>
            <a:ext cx="4357496" cy="10287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5940918" y="9694493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3519488" y="2634902"/>
          <a:ext cx="9144000" cy="3733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083692" y="309563"/>
            <a:ext cx="13475414" cy="2124075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âu 5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guy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ồ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h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ă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ặ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rử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?</a:t>
            </a: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25177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14136103" y="1257300"/>
            <a:ext cx="250181" cy="2286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8119240" y="7232093"/>
            <a:ext cx="7100381" cy="1670742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ì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ồ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ế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ó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ữ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ấ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ox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ó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ạ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.</a:t>
            </a: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8291029" y="5215955"/>
            <a:ext cx="7104500" cy="1453605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ì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ồ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ế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ó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hà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ầ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</a:p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ester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ủ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glycerol.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607566" y="7240497"/>
            <a:ext cx="7104501" cy="1795668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ì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ồ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ế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ó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hữ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ấ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</a:p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ó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ấu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ạo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iểu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ầu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â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ự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</a:p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ắ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ớ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uô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hô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â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ự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</a:t>
            </a: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550072" y="5076254"/>
            <a:ext cx="7104500" cy="1661708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ì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ồ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</a:p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kh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8497189" y="5748839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8577116" y="7745204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059419" y="5697527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036880" y="7797469"/>
            <a:ext cx="176213" cy="176213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11480" anchor="ctr"/>
          <a:lstStyle/>
          <a:p>
            <a:pPr marL="0" marR="0" lvl="0" indent="0" algn="l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7127738" y="3835278"/>
            <a:ext cx="1371600" cy="13716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START</a:t>
            </a:r>
          </a:p>
          <a:p>
            <a:pPr marL="0" marR="0" lvl="0" indent="0" algn="ctr" defTabSz="1371600" rtl="0" eaLnBrk="1" fontAlgn="auto" latinLnBrk="0" hangingPunct="1">
              <a:lnSpc>
                <a:spcPts val="2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11621123" y="2531170"/>
            <a:ext cx="1234440" cy="36563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7272258" y="5143501"/>
            <a:ext cx="1097280" cy="36563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  <a:sym typeface="Arial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5855300" y="8938331"/>
            <a:ext cx="1248003" cy="623510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7208246" y="8938331"/>
            <a:ext cx="1248003" cy="623510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8556653" y="8938331"/>
            <a:ext cx="1248003" cy="623510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5793501" y="8708901"/>
            <a:ext cx="1371600" cy="1082367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7146447" y="8708901"/>
            <a:ext cx="1371600" cy="1082367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8494854" y="8708901"/>
            <a:ext cx="1371600" cy="1082367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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7025684" y="7193815"/>
            <a:ext cx="1574129" cy="891278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2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 2" panose="05020102010507070707" pitchFamily="18" charset="2"/>
              </a:rPr>
              <a:t></a:t>
            </a:r>
            <a:r>
              <a:rPr kumimoji="0" lang="en-US" sz="6000" b="1" i="0" u="none" strike="noStrike" kern="1200" cap="none" spc="-45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Arial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4895375" y="5382647"/>
            <a:ext cx="5861636" cy="923948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/>
                  <a:sym typeface="Arial"/>
                </a:rPr>
                <a:t>$200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16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3673473" y="4799656"/>
            <a:ext cx="8350902" cy="1590785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alt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Arial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111" y="9868704"/>
            <a:ext cx="3771900" cy="41148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marL="0" marR="0" lvl="0" indent="0" algn="ctr" defTabSz="13716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Arial"/>
              </a:rPr>
              <a:t>Bắt đầu </a:t>
            </a:r>
            <a:endParaRPr kumimoji="0" lang="en-US" altLang="en-US" sz="27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5759464" y="8324982"/>
            <a:ext cx="2078181" cy="1940043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7593841" y="10751802"/>
            <a:ext cx="558615" cy="558615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1336592411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5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" name="Google Shape;1802;p52"/>
          <p:cNvSpPr txBox="1">
            <a:spLocks noGrp="1"/>
          </p:cNvSpPr>
          <p:nvPr>
            <p:ph type="title"/>
          </p:nvPr>
        </p:nvSpPr>
        <p:spPr>
          <a:xfrm>
            <a:off x="2322807" y="4020967"/>
            <a:ext cx="9309580" cy="2171067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r>
              <a:rPr lang="en" dirty="0">
                <a:latin typeface="+mn-lt"/>
                <a:ea typeface="+mn-ea"/>
                <a:cs typeface="+mn-ea"/>
                <a:sym typeface="+mn-lt"/>
              </a:rPr>
              <a:t>THANK YOU</a:t>
            </a:r>
            <a:endParaRPr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803" name="Google Shape;1803;p52"/>
          <p:cNvGrpSpPr/>
          <p:nvPr/>
        </p:nvGrpSpPr>
        <p:grpSpPr>
          <a:xfrm>
            <a:off x="11809140" y="2719089"/>
            <a:ext cx="4411608" cy="5010510"/>
            <a:chOff x="5887895" y="1442919"/>
            <a:chExt cx="2205804" cy="2505255"/>
          </a:xfrm>
        </p:grpSpPr>
        <p:sp>
          <p:nvSpPr>
            <p:cNvPr id="1804" name="Google Shape;1804;p52"/>
            <p:cNvSpPr/>
            <p:nvPr/>
          </p:nvSpPr>
          <p:spPr>
            <a:xfrm>
              <a:off x="5988910" y="1556293"/>
              <a:ext cx="1931233" cy="2277700"/>
            </a:xfrm>
            <a:custGeom>
              <a:avLst/>
              <a:gdLst/>
              <a:ahLst/>
              <a:cxnLst/>
              <a:rect l="l" t="t" r="r" b="b"/>
              <a:pathLst>
                <a:path w="87396" h="103075" extrusionOk="0">
                  <a:moveTo>
                    <a:pt x="5004" y="0"/>
                  </a:moveTo>
                  <a:cubicBezTo>
                    <a:pt x="2235" y="0"/>
                    <a:pt x="0" y="2235"/>
                    <a:pt x="0" y="5004"/>
                  </a:cubicBezTo>
                  <a:lnTo>
                    <a:pt x="0" y="98071"/>
                  </a:lnTo>
                  <a:cubicBezTo>
                    <a:pt x="0" y="100806"/>
                    <a:pt x="2235" y="103074"/>
                    <a:pt x="5004" y="103074"/>
                  </a:cubicBezTo>
                  <a:lnTo>
                    <a:pt x="82392" y="103074"/>
                  </a:lnTo>
                  <a:cubicBezTo>
                    <a:pt x="85128" y="103074"/>
                    <a:pt x="87396" y="100806"/>
                    <a:pt x="87396" y="98037"/>
                  </a:cubicBezTo>
                  <a:lnTo>
                    <a:pt x="87396" y="5004"/>
                  </a:lnTo>
                  <a:cubicBezTo>
                    <a:pt x="87396" y="2235"/>
                    <a:pt x="85128" y="0"/>
                    <a:pt x="823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1805" name="Google Shape;1805;p52"/>
            <p:cNvGrpSpPr/>
            <p:nvPr/>
          </p:nvGrpSpPr>
          <p:grpSpPr>
            <a:xfrm>
              <a:off x="5887895" y="1442919"/>
              <a:ext cx="2205804" cy="2505255"/>
              <a:chOff x="5787967" y="1220021"/>
              <a:chExt cx="2495535" cy="2834319"/>
            </a:xfrm>
          </p:grpSpPr>
          <p:grpSp>
            <p:nvGrpSpPr>
              <p:cNvPr id="1806" name="Google Shape;1806;p52"/>
              <p:cNvGrpSpPr/>
              <p:nvPr/>
            </p:nvGrpSpPr>
            <p:grpSpPr>
              <a:xfrm rot="439526">
                <a:off x="5943326" y="1348792"/>
                <a:ext cx="2184816" cy="2576776"/>
                <a:chOff x="1638850" y="670925"/>
                <a:chExt cx="2184900" cy="2576875"/>
              </a:xfrm>
            </p:grpSpPr>
            <p:sp>
              <p:nvSpPr>
                <p:cNvPr id="1807" name="Google Shape;1807;p52"/>
                <p:cNvSpPr/>
                <p:nvPr/>
              </p:nvSpPr>
              <p:spPr>
                <a:xfrm>
                  <a:off x="1638850" y="670925"/>
                  <a:ext cx="2184900" cy="2576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396" h="103075" extrusionOk="0">
                      <a:moveTo>
                        <a:pt x="5004" y="0"/>
                      </a:moveTo>
                      <a:cubicBezTo>
                        <a:pt x="2235" y="0"/>
                        <a:pt x="0" y="2235"/>
                        <a:pt x="0" y="5004"/>
                      </a:cubicBezTo>
                      <a:lnTo>
                        <a:pt x="0" y="98071"/>
                      </a:lnTo>
                      <a:cubicBezTo>
                        <a:pt x="0" y="100806"/>
                        <a:pt x="2235" y="103074"/>
                        <a:pt x="5004" y="103074"/>
                      </a:cubicBezTo>
                      <a:lnTo>
                        <a:pt x="82392" y="103074"/>
                      </a:lnTo>
                      <a:cubicBezTo>
                        <a:pt x="85128" y="103074"/>
                        <a:pt x="87396" y="100806"/>
                        <a:pt x="87396" y="98037"/>
                      </a:cubicBezTo>
                      <a:lnTo>
                        <a:pt x="87396" y="5004"/>
                      </a:lnTo>
                      <a:cubicBezTo>
                        <a:pt x="87396" y="2235"/>
                        <a:pt x="85128" y="0"/>
                        <a:pt x="82392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  <a:effectLst>
                  <a:outerShdw blurRad="57150" dist="19050" dir="5400000" algn="bl" rotWithShape="0">
                    <a:schemeClr val="dk2">
                      <a:alpha val="50000"/>
                    </a:schemeClr>
                  </a:outerShdw>
                </a:effectLst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endParaRPr sz="56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1808" name="Google Shape;1808;p52"/>
                <p:cNvSpPr/>
                <p:nvPr/>
              </p:nvSpPr>
              <p:spPr>
                <a:xfrm>
                  <a:off x="1825150" y="895800"/>
                  <a:ext cx="280725" cy="226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29" h="9040" extrusionOk="0">
                      <a:moveTo>
                        <a:pt x="5750" y="0"/>
                      </a:moveTo>
                      <a:cubicBezTo>
                        <a:pt x="5000" y="0"/>
                        <a:pt x="4048" y="2883"/>
                        <a:pt x="3790" y="3314"/>
                      </a:cubicBezTo>
                      <a:cubicBezTo>
                        <a:pt x="3441" y="3290"/>
                        <a:pt x="3116" y="3278"/>
                        <a:pt x="2819" y="3278"/>
                      </a:cubicBezTo>
                      <a:cubicBezTo>
                        <a:pt x="647" y="3278"/>
                        <a:pt x="1" y="3947"/>
                        <a:pt x="2789" y="5649"/>
                      </a:cubicBezTo>
                      <a:cubicBezTo>
                        <a:pt x="2445" y="7820"/>
                        <a:pt x="2504" y="8862"/>
                        <a:pt x="3028" y="8862"/>
                      </a:cubicBezTo>
                      <a:cubicBezTo>
                        <a:pt x="3471" y="8862"/>
                        <a:pt x="4245" y="8119"/>
                        <a:pt x="5391" y="6683"/>
                      </a:cubicBezTo>
                      <a:cubicBezTo>
                        <a:pt x="5824" y="7350"/>
                        <a:pt x="6391" y="7984"/>
                        <a:pt x="6925" y="8585"/>
                      </a:cubicBezTo>
                      <a:cubicBezTo>
                        <a:pt x="7277" y="8906"/>
                        <a:pt x="7530" y="9039"/>
                        <a:pt x="7707" y="9039"/>
                      </a:cubicBezTo>
                      <a:cubicBezTo>
                        <a:pt x="8484" y="9039"/>
                        <a:pt x="7795" y="6453"/>
                        <a:pt x="7659" y="5883"/>
                      </a:cubicBezTo>
                      <a:cubicBezTo>
                        <a:pt x="8159" y="5416"/>
                        <a:pt x="11228" y="3181"/>
                        <a:pt x="9293" y="3014"/>
                      </a:cubicBezTo>
                      <a:cubicBezTo>
                        <a:pt x="8653" y="3014"/>
                        <a:pt x="8034" y="3057"/>
                        <a:pt x="7402" y="3057"/>
                      </a:cubicBezTo>
                      <a:cubicBezTo>
                        <a:pt x="7244" y="3057"/>
                        <a:pt x="7085" y="3054"/>
                        <a:pt x="6925" y="3047"/>
                      </a:cubicBezTo>
                      <a:cubicBezTo>
                        <a:pt x="6658" y="2147"/>
                        <a:pt x="6525" y="1146"/>
                        <a:pt x="6091" y="245"/>
                      </a:cubicBezTo>
                      <a:cubicBezTo>
                        <a:pt x="5985" y="75"/>
                        <a:pt x="5870" y="0"/>
                        <a:pt x="5750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endParaRPr sz="56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1809" name="Google Shape;1809;p52"/>
                <p:cNvSpPr/>
                <p:nvPr/>
              </p:nvSpPr>
              <p:spPr>
                <a:xfrm>
                  <a:off x="1825200" y="1371125"/>
                  <a:ext cx="280675" cy="22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27" h="8995" extrusionOk="0">
                      <a:moveTo>
                        <a:pt x="5748" y="1"/>
                      </a:moveTo>
                      <a:cubicBezTo>
                        <a:pt x="4998" y="1"/>
                        <a:pt x="4046" y="2884"/>
                        <a:pt x="3788" y="3315"/>
                      </a:cubicBezTo>
                      <a:cubicBezTo>
                        <a:pt x="3441" y="3291"/>
                        <a:pt x="3118" y="3278"/>
                        <a:pt x="2822" y="3278"/>
                      </a:cubicBezTo>
                      <a:cubicBezTo>
                        <a:pt x="670" y="3278"/>
                        <a:pt x="1" y="3941"/>
                        <a:pt x="2787" y="5583"/>
                      </a:cubicBezTo>
                      <a:cubicBezTo>
                        <a:pt x="2442" y="7759"/>
                        <a:pt x="2502" y="8801"/>
                        <a:pt x="3030" y="8801"/>
                      </a:cubicBezTo>
                      <a:cubicBezTo>
                        <a:pt x="3473" y="8801"/>
                        <a:pt x="4247" y="8066"/>
                        <a:pt x="5389" y="6651"/>
                      </a:cubicBezTo>
                      <a:cubicBezTo>
                        <a:pt x="5822" y="7284"/>
                        <a:pt x="6389" y="7918"/>
                        <a:pt x="6923" y="8552"/>
                      </a:cubicBezTo>
                      <a:cubicBezTo>
                        <a:pt x="7273" y="8865"/>
                        <a:pt x="7524" y="8995"/>
                        <a:pt x="7701" y="8995"/>
                      </a:cubicBezTo>
                      <a:cubicBezTo>
                        <a:pt x="8485" y="8995"/>
                        <a:pt x="7793" y="6428"/>
                        <a:pt x="7657" y="5883"/>
                      </a:cubicBezTo>
                      <a:cubicBezTo>
                        <a:pt x="8157" y="5416"/>
                        <a:pt x="11226" y="3181"/>
                        <a:pt x="9291" y="3015"/>
                      </a:cubicBezTo>
                      <a:cubicBezTo>
                        <a:pt x="8651" y="3015"/>
                        <a:pt x="8032" y="3057"/>
                        <a:pt x="7400" y="3057"/>
                      </a:cubicBezTo>
                      <a:cubicBezTo>
                        <a:pt x="7242" y="3057"/>
                        <a:pt x="7083" y="3055"/>
                        <a:pt x="6923" y="3048"/>
                      </a:cubicBezTo>
                      <a:cubicBezTo>
                        <a:pt x="6656" y="2147"/>
                        <a:pt x="6523" y="1147"/>
                        <a:pt x="6089" y="246"/>
                      </a:cubicBezTo>
                      <a:cubicBezTo>
                        <a:pt x="5983" y="75"/>
                        <a:pt x="5868" y="1"/>
                        <a:pt x="5748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endParaRPr sz="56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1810" name="Google Shape;1810;p52"/>
                <p:cNvSpPr/>
                <p:nvPr/>
              </p:nvSpPr>
              <p:spPr>
                <a:xfrm>
                  <a:off x="1823950" y="1840325"/>
                  <a:ext cx="281925" cy="22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77" h="9007" extrusionOk="0">
                      <a:moveTo>
                        <a:pt x="5789" y="1"/>
                      </a:moveTo>
                      <a:cubicBezTo>
                        <a:pt x="5041" y="1"/>
                        <a:pt x="4095" y="2864"/>
                        <a:pt x="3838" y="3294"/>
                      </a:cubicBezTo>
                      <a:cubicBezTo>
                        <a:pt x="3536" y="3276"/>
                        <a:pt x="3252" y="3267"/>
                        <a:pt x="2988" y="3267"/>
                      </a:cubicBezTo>
                      <a:cubicBezTo>
                        <a:pt x="745" y="3267"/>
                        <a:pt x="1" y="3924"/>
                        <a:pt x="2837" y="5595"/>
                      </a:cubicBezTo>
                      <a:cubicBezTo>
                        <a:pt x="2493" y="7766"/>
                        <a:pt x="2552" y="8808"/>
                        <a:pt x="3076" y="8808"/>
                      </a:cubicBezTo>
                      <a:cubicBezTo>
                        <a:pt x="3519" y="8808"/>
                        <a:pt x="4293" y="8065"/>
                        <a:pt x="5439" y="6629"/>
                      </a:cubicBezTo>
                      <a:cubicBezTo>
                        <a:pt x="5872" y="7296"/>
                        <a:pt x="6439" y="7930"/>
                        <a:pt x="6973" y="8564"/>
                      </a:cubicBezTo>
                      <a:cubicBezTo>
                        <a:pt x="7323" y="8877"/>
                        <a:pt x="7574" y="9007"/>
                        <a:pt x="7751" y="9007"/>
                      </a:cubicBezTo>
                      <a:cubicBezTo>
                        <a:pt x="8535" y="9007"/>
                        <a:pt x="7843" y="6440"/>
                        <a:pt x="7707" y="5895"/>
                      </a:cubicBezTo>
                      <a:cubicBezTo>
                        <a:pt x="8207" y="5428"/>
                        <a:pt x="11276" y="3160"/>
                        <a:pt x="9341" y="2993"/>
                      </a:cubicBezTo>
                      <a:cubicBezTo>
                        <a:pt x="8741" y="2993"/>
                        <a:pt x="8159" y="3050"/>
                        <a:pt x="7568" y="3050"/>
                      </a:cubicBezTo>
                      <a:cubicBezTo>
                        <a:pt x="7371" y="3050"/>
                        <a:pt x="7173" y="3043"/>
                        <a:pt x="6973" y="3027"/>
                      </a:cubicBezTo>
                      <a:cubicBezTo>
                        <a:pt x="6706" y="2126"/>
                        <a:pt x="6573" y="1125"/>
                        <a:pt x="6139" y="258"/>
                      </a:cubicBezTo>
                      <a:cubicBezTo>
                        <a:pt x="6031" y="79"/>
                        <a:pt x="5913" y="1"/>
                        <a:pt x="5789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endParaRPr sz="56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1811" name="Google Shape;1811;p52"/>
                <p:cNvSpPr/>
                <p:nvPr/>
              </p:nvSpPr>
              <p:spPr>
                <a:xfrm>
                  <a:off x="1824275" y="2309300"/>
                  <a:ext cx="281600" cy="225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64" h="9023" extrusionOk="0">
                      <a:moveTo>
                        <a:pt x="5785" y="1"/>
                      </a:moveTo>
                      <a:cubicBezTo>
                        <a:pt x="5035" y="1"/>
                        <a:pt x="4083" y="2884"/>
                        <a:pt x="3825" y="3315"/>
                      </a:cubicBezTo>
                      <a:cubicBezTo>
                        <a:pt x="3512" y="3296"/>
                        <a:pt x="3218" y="3287"/>
                        <a:pt x="2946" y="3287"/>
                      </a:cubicBezTo>
                      <a:cubicBezTo>
                        <a:pt x="725" y="3287"/>
                        <a:pt x="0" y="3919"/>
                        <a:pt x="2824" y="5583"/>
                      </a:cubicBezTo>
                      <a:cubicBezTo>
                        <a:pt x="2479" y="7759"/>
                        <a:pt x="2539" y="8801"/>
                        <a:pt x="3067" y="8801"/>
                      </a:cubicBezTo>
                      <a:cubicBezTo>
                        <a:pt x="3510" y="8801"/>
                        <a:pt x="4284" y="8066"/>
                        <a:pt x="5426" y="6650"/>
                      </a:cubicBezTo>
                      <a:cubicBezTo>
                        <a:pt x="5859" y="7318"/>
                        <a:pt x="6426" y="7918"/>
                        <a:pt x="6960" y="8552"/>
                      </a:cubicBezTo>
                      <a:cubicBezTo>
                        <a:pt x="7318" y="8884"/>
                        <a:pt x="7573" y="9022"/>
                        <a:pt x="7750" y="9022"/>
                      </a:cubicBezTo>
                      <a:cubicBezTo>
                        <a:pt x="8515" y="9022"/>
                        <a:pt x="7829" y="6452"/>
                        <a:pt x="7694" y="5883"/>
                      </a:cubicBezTo>
                      <a:cubicBezTo>
                        <a:pt x="8194" y="5416"/>
                        <a:pt x="11263" y="3181"/>
                        <a:pt x="9328" y="3014"/>
                      </a:cubicBezTo>
                      <a:cubicBezTo>
                        <a:pt x="8688" y="3014"/>
                        <a:pt x="8069" y="3057"/>
                        <a:pt x="7437" y="3057"/>
                      </a:cubicBezTo>
                      <a:cubicBezTo>
                        <a:pt x="7279" y="3057"/>
                        <a:pt x="7120" y="3054"/>
                        <a:pt x="6960" y="3048"/>
                      </a:cubicBezTo>
                      <a:cubicBezTo>
                        <a:pt x="6693" y="2147"/>
                        <a:pt x="6560" y="1113"/>
                        <a:pt x="6126" y="246"/>
                      </a:cubicBezTo>
                      <a:cubicBezTo>
                        <a:pt x="6020" y="75"/>
                        <a:pt x="5905" y="1"/>
                        <a:pt x="578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endParaRPr sz="56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1812" name="Google Shape;1812;p52"/>
                <p:cNvSpPr/>
                <p:nvPr/>
              </p:nvSpPr>
              <p:spPr>
                <a:xfrm>
                  <a:off x="1823950" y="2797150"/>
                  <a:ext cx="281925" cy="22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77" h="8995" extrusionOk="0">
                      <a:moveTo>
                        <a:pt x="5797" y="1"/>
                      </a:moveTo>
                      <a:cubicBezTo>
                        <a:pt x="5048" y="1"/>
                        <a:pt x="4096" y="2879"/>
                        <a:pt x="3838" y="3281"/>
                      </a:cubicBezTo>
                      <a:cubicBezTo>
                        <a:pt x="3536" y="3264"/>
                        <a:pt x="3252" y="3255"/>
                        <a:pt x="2988" y="3255"/>
                      </a:cubicBezTo>
                      <a:cubicBezTo>
                        <a:pt x="745" y="3255"/>
                        <a:pt x="1" y="3911"/>
                        <a:pt x="2837" y="5583"/>
                      </a:cubicBezTo>
                      <a:cubicBezTo>
                        <a:pt x="2493" y="7753"/>
                        <a:pt x="2552" y="8796"/>
                        <a:pt x="3076" y="8796"/>
                      </a:cubicBezTo>
                      <a:cubicBezTo>
                        <a:pt x="3519" y="8796"/>
                        <a:pt x="4293" y="8053"/>
                        <a:pt x="5439" y="6617"/>
                      </a:cubicBezTo>
                      <a:cubicBezTo>
                        <a:pt x="5872" y="7318"/>
                        <a:pt x="6439" y="7918"/>
                        <a:pt x="6973" y="8552"/>
                      </a:cubicBezTo>
                      <a:cubicBezTo>
                        <a:pt x="7323" y="8864"/>
                        <a:pt x="7574" y="8995"/>
                        <a:pt x="7751" y="8995"/>
                      </a:cubicBezTo>
                      <a:cubicBezTo>
                        <a:pt x="8535" y="8995"/>
                        <a:pt x="7843" y="6428"/>
                        <a:pt x="7707" y="5883"/>
                      </a:cubicBezTo>
                      <a:cubicBezTo>
                        <a:pt x="8207" y="5416"/>
                        <a:pt x="11276" y="3181"/>
                        <a:pt x="9341" y="3014"/>
                      </a:cubicBezTo>
                      <a:cubicBezTo>
                        <a:pt x="8701" y="3014"/>
                        <a:pt x="8082" y="3057"/>
                        <a:pt x="7450" y="3057"/>
                      </a:cubicBezTo>
                      <a:cubicBezTo>
                        <a:pt x="7292" y="3057"/>
                        <a:pt x="7133" y="3054"/>
                        <a:pt x="6973" y="3048"/>
                      </a:cubicBezTo>
                      <a:cubicBezTo>
                        <a:pt x="6706" y="2114"/>
                        <a:pt x="6573" y="1113"/>
                        <a:pt x="6139" y="246"/>
                      </a:cubicBezTo>
                      <a:cubicBezTo>
                        <a:pt x="6033" y="75"/>
                        <a:pt x="5918" y="1"/>
                        <a:pt x="5797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182850" tIns="182850" rIns="182850" bIns="182850" anchor="ctr" anchorCtr="0">
                  <a:noAutofit/>
                </a:bodyPr>
                <a:lstStyle/>
                <a:p>
                  <a:endParaRPr sz="5600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</p:grpSp>
          <p:cxnSp>
            <p:nvCxnSpPr>
              <p:cNvPr id="1813" name="Google Shape;1813;p52"/>
              <p:cNvCxnSpPr/>
              <p:nvPr/>
            </p:nvCxnSpPr>
            <p:spPr>
              <a:xfrm>
                <a:off x="6598825" y="1727800"/>
                <a:ext cx="1395600" cy="1860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4" name="Google Shape;1814;p52"/>
              <p:cNvCxnSpPr/>
              <p:nvPr/>
            </p:nvCxnSpPr>
            <p:spPr>
              <a:xfrm>
                <a:off x="6545650" y="2179700"/>
                <a:ext cx="1395600" cy="1860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5" name="Google Shape;1815;p52"/>
              <p:cNvCxnSpPr/>
              <p:nvPr/>
            </p:nvCxnSpPr>
            <p:spPr>
              <a:xfrm>
                <a:off x="6505775" y="2631600"/>
                <a:ext cx="1395600" cy="1860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6" name="Google Shape;1816;p52"/>
              <p:cNvCxnSpPr/>
              <p:nvPr/>
            </p:nvCxnSpPr>
            <p:spPr>
              <a:xfrm>
                <a:off x="6445975" y="3083500"/>
                <a:ext cx="1395600" cy="1860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7" name="Google Shape;1817;p52"/>
              <p:cNvCxnSpPr/>
              <p:nvPr/>
            </p:nvCxnSpPr>
            <p:spPr>
              <a:xfrm>
                <a:off x="6372875" y="3535400"/>
                <a:ext cx="1395600" cy="1860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1818" name="Google Shape;1818;p52"/>
          <p:cNvGrpSpPr/>
          <p:nvPr/>
        </p:nvGrpSpPr>
        <p:grpSpPr>
          <a:xfrm rot="-1455170" flipH="1">
            <a:off x="7943370" y="7134725"/>
            <a:ext cx="3038428" cy="1442626"/>
            <a:chOff x="9966450" y="2876625"/>
            <a:chExt cx="1519450" cy="721425"/>
          </a:xfrm>
        </p:grpSpPr>
        <p:sp>
          <p:nvSpPr>
            <p:cNvPr id="1819" name="Google Shape;1819;p52"/>
            <p:cNvSpPr/>
            <p:nvPr/>
          </p:nvSpPr>
          <p:spPr>
            <a:xfrm>
              <a:off x="9966450" y="2876625"/>
              <a:ext cx="1519450" cy="721425"/>
            </a:xfrm>
            <a:custGeom>
              <a:avLst/>
              <a:gdLst/>
              <a:ahLst/>
              <a:cxnLst/>
              <a:rect l="l" t="t" r="r" b="b"/>
              <a:pathLst>
                <a:path w="60778" h="28857" extrusionOk="0">
                  <a:moveTo>
                    <a:pt x="50622" y="1"/>
                  </a:moveTo>
                  <a:cubicBezTo>
                    <a:pt x="50216" y="1"/>
                    <a:pt x="49787" y="23"/>
                    <a:pt x="49336" y="69"/>
                  </a:cubicBezTo>
                  <a:cubicBezTo>
                    <a:pt x="46901" y="202"/>
                    <a:pt x="44833" y="1570"/>
                    <a:pt x="42431" y="1837"/>
                  </a:cubicBezTo>
                  <a:cubicBezTo>
                    <a:pt x="31223" y="4539"/>
                    <a:pt x="16312" y="6507"/>
                    <a:pt x="12176" y="8342"/>
                  </a:cubicBezTo>
                  <a:cubicBezTo>
                    <a:pt x="8874" y="11510"/>
                    <a:pt x="4904" y="13946"/>
                    <a:pt x="2069" y="17748"/>
                  </a:cubicBezTo>
                  <a:cubicBezTo>
                    <a:pt x="1" y="20884"/>
                    <a:pt x="2569" y="23819"/>
                    <a:pt x="4671" y="24486"/>
                  </a:cubicBezTo>
                  <a:cubicBezTo>
                    <a:pt x="8674" y="26221"/>
                    <a:pt x="12877" y="28089"/>
                    <a:pt x="17213" y="28856"/>
                  </a:cubicBezTo>
                  <a:cubicBezTo>
                    <a:pt x="26586" y="27388"/>
                    <a:pt x="36060" y="25387"/>
                    <a:pt x="45333" y="23552"/>
                  </a:cubicBezTo>
                  <a:cubicBezTo>
                    <a:pt x="51504" y="22452"/>
                    <a:pt x="60777" y="22285"/>
                    <a:pt x="59210" y="13412"/>
                  </a:cubicBezTo>
                  <a:cubicBezTo>
                    <a:pt x="58228" y="7682"/>
                    <a:pt x="58178" y="1"/>
                    <a:pt x="506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0" name="Google Shape;1820;p52"/>
            <p:cNvSpPr/>
            <p:nvPr/>
          </p:nvSpPr>
          <p:spPr>
            <a:xfrm>
              <a:off x="10145750" y="3151875"/>
              <a:ext cx="286900" cy="351100"/>
            </a:xfrm>
            <a:custGeom>
              <a:avLst/>
              <a:gdLst/>
              <a:ahLst/>
              <a:cxnLst/>
              <a:rect l="l" t="t" r="r" b="b"/>
              <a:pathLst>
                <a:path w="11476" h="14044" extrusionOk="0">
                  <a:moveTo>
                    <a:pt x="9040" y="0"/>
                  </a:moveTo>
                  <a:lnTo>
                    <a:pt x="8073" y="200"/>
                  </a:lnTo>
                  <a:lnTo>
                    <a:pt x="0" y="7139"/>
                  </a:lnTo>
                  <a:lnTo>
                    <a:pt x="668" y="10374"/>
                  </a:lnTo>
                  <a:lnTo>
                    <a:pt x="10375" y="14043"/>
                  </a:lnTo>
                  <a:lnTo>
                    <a:pt x="11475" y="13977"/>
                  </a:lnTo>
                  <a:lnTo>
                    <a:pt x="9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1" name="Google Shape;1821;p52"/>
            <p:cNvSpPr/>
            <p:nvPr/>
          </p:nvSpPr>
          <p:spPr>
            <a:xfrm>
              <a:off x="11159800" y="2976750"/>
              <a:ext cx="126800" cy="367775"/>
            </a:xfrm>
            <a:custGeom>
              <a:avLst/>
              <a:gdLst/>
              <a:ahLst/>
              <a:cxnLst/>
              <a:rect l="l" t="t" r="r" b="b"/>
              <a:pathLst>
                <a:path w="5072" h="14711" extrusionOk="0">
                  <a:moveTo>
                    <a:pt x="2169" y="0"/>
                  </a:moveTo>
                  <a:lnTo>
                    <a:pt x="1" y="434"/>
                  </a:lnTo>
                  <a:lnTo>
                    <a:pt x="2903" y="14711"/>
                  </a:lnTo>
                  <a:lnTo>
                    <a:pt x="5071" y="14244"/>
                  </a:lnTo>
                  <a:lnTo>
                    <a:pt x="2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2" name="Google Shape;1822;p52"/>
            <p:cNvSpPr/>
            <p:nvPr/>
          </p:nvSpPr>
          <p:spPr>
            <a:xfrm>
              <a:off x="10320050" y="2986750"/>
              <a:ext cx="925925" cy="519475"/>
            </a:xfrm>
            <a:custGeom>
              <a:avLst/>
              <a:gdLst/>
              <a:ahLst/>
              <a:cxnLst/>
              <a:rect l="l" t="t" r="r" b="b"/>
              <a:pathLst>
                <a:path w="37037" h="20779" extrusionOk="0">
                  <a:moveTo>
                    <a:pt x="33692" y="0"/>
                  </a:moveTo>
                  <a:cubicBezTo>
                    <a:pt x="33692" y="0"/>
                    <a:pt x="33691" y="0"/>
                    <a:pt x="33691" y="0"/>
                  </a:cubicBezTo>
                  <a:cubicBezTo>
                    <a:pt x="32190" y="301"/>
                    <a:pt x="30622" y="601"/>
                    <a:pt x="29088" y="934"/>
                  </a:cubicBezTo>
                  <a:cubicBezTo>
                    <a:pt x="21049" y="2636"/>
                    <a:pt x="2869" y="6305"/>
                    <a:pt x="1835" y="6505"/>
                  </a:cubicBezTo>
                  <a:cubicBezTo>
                    <a:pt x="1601" y="6572"/>
                    <a:pt x="0" y="6939"/>
                    <a:pt x="867" y="7306"/>
                  </a:cubicBezTo>
                  <a:cubicBezTo>
                    <a:pt x="1901" y="7773"/>
                    <a:pt x="2268" y="8973"/>
                    <a:pt x="2068" y="10008"/>
                  </a:cubicBezTo>
                  <a:cubicBezTo>
                    <a:pt x="2167" y="10335"/>
                    <a:pt x="1396" y="11243"/>
                    <a:pt x="1906" y="11243"/>
                  </a:cubicBezTo>
                  <a:cubicBezTo>
                    <a:pt x="1915" y="11243"/>
                    <a:pt x="1925" y="11242"/>
                    <a:pt x="1935" y="11242"/>
                  </a:cubicBezTo>
                  <a:cubicBezTo>
                    <a:pt x="3669" y="12309"/>
                    <a:pt x="3569" y="14577"/>
                    <a:pt x="2902" y="16145"/>
                  </a:cubicBezTo>
                  <a:cubicBezTo>
                    <a:pt x="2869" y="16145"/>
                    <a:pt x="3369" y="16612"/>
                    <a:pt x="3403" y="16679"/>
                  </a:cubicBezTo>
                  <a:cubicBezTo>
                    <a:pt x="3536" y="16846"/>
                    <a:pt x="3669" y="17079"/>
                    <a:pt x="3769" y="17279"/>
                  </a:cubicBezTo>
                  <a:cubicBezTo>
                    <a:pt x="3936" y="17646"/>
                    <a:pt x="4170" y="18280"/>
                    <a:pt x="4103" y="18680"/>
                  </a:cubicBezTo>
                  <a:cubicBezTo>
                    <a:pt x="4070" y="19114"/>
                    <a:pt x="3903" y="19581"/>
                    <a:pt x="3669" y="19948"/>
                  </a:cubicBezTo>
                  <a:cubicBezTo>
                    <a:pt x="3536" y="20115"/>
                    <a:pt x="3036" y="20448"/>
                    <a:pt x="3403" y="20682"/>
                  </a:cubicBezTo>
                  <a:cubicBezTo>
                    <a:pt x="3495" y="20756"/>
                    <a:pt x="3597" y="20778"/>
                    <a:pt x="3710" y="20778"/>
                  </a:cubicBezTo>
                  <a:cubicBezTo>
                    <a:pt x="3801" y="20778"/>
                    <a:pt x="3899" y="20763"/>
                    <a:pt x="4003" y="20749"/>
                  </a:cubicBezTo>
                  <a:cubicBezTo>
                    <a:pt x="6872" y="20181"/>
                    <a:pt x="9707" y="19648"/>
                    <a:pt x="12576" y="19114"/>
                  </a:cubicBezTo>
                  <a:cubicBezTo>
                    <a:pt x="20515" y="17680"/>
                    <a:pt x="28387" y="16012"/>
                    <a:pt x="36259" y="14477"/>
                  </a:cubicBezTo>
                  <a:cubicBezTo>
                    <a:pt x="36316" y="14506"/>
                    <a:pt x="36364" y="14519"/>
                    <a:pt x="36405" y="14519"/>
                  </a:cubicBezTo>
                  <a:cubicBezTo>
                    <a:pt x="37036" y="14519"/>
                    <a:pt x="35859" y="11318"/>
                    <a:pt x="35859" y="10942"/>
                  </a:cubicBezTo>
                  <a:cubicBezTo>
                    <a:pt x="35392" y="8840"/>
                    <a:pt x="35059" y="6905"/>
                    <a:pt x="34625" y="4770"/>
                  </a:cubicBezTo>
                  <a:cubicBezTo>
                    <a:pt x="34393" y="3277"/>
                    <a:pt x="33764" y="0"/>
                    <a:pt x="336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3" name="Google Shape;1823;p52"/>
            <p:cNvSpPr/>
            <p:nvPr/>
          </p:nvSpPr>
          <p:spPr>
            <a:xfrm>
              <a:off x="11214025" y="2968250"/>
              <a:ext cx="149275" cy="366475"/>
            </a:xfrm>
            <a:custGeom>
              <a:avLst/>
              <a:gdLst/>
              <a:ahLst/>
              <a:cxnLst/>
              <a:rect l="l" t="t" r="r" b="b"/>
              <a:pathLst>
                <a:path w="5971" h="14659" extrusionOk="0">
                  <a:moveTo>
                    <a:pt x="1632" y="1"/>
                  </a:moveTo>
                  <a:cubicBezTo>
                    <a:pt x="1161" y="1"/>
                    <a:pt x="685" y="96"/>
                    <a:pt x="200" y="240"/>
                  </a:cubicBezTo>
                  <a:cubicBezTo>
                    <a:pt x="0" y="307"/>
                    <a:pt x="0" y="674"/>
                    <a:pt x="133" y="740"/>
                  </a:cubicBezTo>
                  <a:cubicBezTo>
                    <a:pt x="1134" y="5344"/>
                    <a:pt x="1701" y="9880"/>
                    <a:pt x="2702" y="14484"/>
                  </a:cubicBezTo>
                  <a:cubicBezTo>
                    <a:pt x="2752" y="14617"/>
                    <a:pt x="2877" y="14659"/>
                    <a:pt x="3019" y="14659"/>
                  </a:cubicBezTo>
                  <a:cubicBezTo>
                    <a:pt x="3161" y="14659"/>
                    <a:pt x="3319" y="14617"/>
                    <a:pt x="3436" y="14584"/>
                  </a:cubicBezTo>
                  <a:cubicBezTo>
                    <a:pt x="4970" y="14317"/>
                    <a:pt x="5971" y="13249"/>
                    <a:pt x="5938" y="11748"/>
                  </a:cubicBezTo>
                  <a:cubicBezTo>
                    <a:pt x="5938" y="11181"/>
                    <a:pt x="5871" y="10614"/>
                    <a:pt x="5838" y="10047"/>
                  </a:cubicBezTo>
                  <a:cubicBezTo>
                    <a:pt x="5571" y="7545"/>
                    <a:pt x="4937" y="5144"/>
                    <a:pt x="4437" y="2675"/>
                  </a:cubicBezTo>
                  <a:cubicBezTo>
                    <a:pt x="4203" y="1674"/>
                    <a:pt x="3869" y="707"/>
                    <a:pt x="2835" y="240"/>
                  </a:cubicBezTo>
                  <a:cubicBezTo>
                    <a:pt x="2435" y="71"/>
                    <a:pt x="2035" y="1"/>
                    <a:pt x="16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4" name="Google Shape;1824;p52"/>
            <p:cNvSpPr/>
            <p:nvPr/>
          </p:nvSpPr>
          <p:spPr>
            <a:xfrm>
              <a:off x="10384250" y="3217750"/>
              <a:ext cx="830625" cy="174975"/>
            </a:xfrm>
            <a:custGeom>
              <a:avLst/>
              <a:gdLst/>
              <a:ahLst/>
              <a:cxnLst/>
              <a:rect l="l" t="t" r="r" b="b"/>
              <a:pathLst>
                <a:path w="33225" h="6999" extrusionOk="0">
                  <a:moveTo>
                    <a:pt x="32824" y="0"/>
                  </a:moveTo>
                  <a:cubicBezTo>
                    <a:pt x="31957" y="200"/>
                    <a:pt x="31056" y="401"/>
                    <a:pt x="30189" y="567"/>
                  </a:cubicBezTo>
                  <a:cubicBezTo>
                    <a:pt x="28288" y="868"/>
                    <a:pt x="26353" y="1401"/>
                    <a:pt x="24451" y="1768"/>
                  </a:cubicBezTo>
                  <a:cubicBezTo>
                    <a:pt x="16479" y="3236"/>
                    <a:pt x="8540" y="4737"/>
                    <a:pt x="634" y="6205"/>
                  </a:cubicBezTo>
                  <a:cubicBezTo>
                    <a:pt x="434" y="6271"/>
                    <a:pt x="1" y="6238"/>
                    <a:pt x="134" y="6738"/>
                  </a:cubicBezTo>
                  <a:cubicBezTo>
                    <a:pt x="176" y="6929"/>
                    <a:pt x="286" y="6998"/>
                    <a:pt x="386" y="6998"/>
                  </a:cubicBezTo>
                  <a:cubicBezTo>
                    <a:pt x="443" y="6998"/>
                    <a:pt x="498" y="6975"/>
                    <a:pt x="534" y="6939"/>
                  </a:cubicBezTo>
                  <a:cubicBezTo>
                    <a:pt x="5038" y="6171"/>
                    <a:pt x="9541" y="5271"/>
                    <a:pt x="14011" y="4370"/>
                  </a:cubicBezTo>
                  <a:cubicBezTo>
                    <a:pt x="20382" y="3403"/>
                    <a:pt x="26653" y="2002"/>
                    <a:pt x="32958" y="701"/>
                  </a:cubicBezTo>
                  <a:cubicBezTo>
                    <a:pt x="33224" y="634"/>
                    <a:pt x="33058" y="0"/>
                    <a:pt x="328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5" name="Google Shape;1825;p52"/>
            <p:cNvSpPr/>
            <p:nvPr/>
          </p:nvSpPr>
          <p:spPr>
            <a:xfrm>
              <a:off x="10358400" y="3090150"/>
              <a:ext cx="830625" cy="175250"/>
            </a:xfrm>
            <a:custGeom>
              <a:avLst/>
              <a:gdLst/>
              <a:ahLst/>
              <a:cxnLst/>
              <a:rect l="l" t="t" r="r" b="b"/>
              <a:pathLst>
                <a:path w="33225" h="7010" extrusionOk="0">
                  <a:moveTo>
                    <a:pt x="32824" y="1"/>
                  </a:moveTo>
                  <a:cubicBezTo>
                    <a:pt x="31923" y="201"/>
                    <a:pt x="31056" y="434"/>
                    <a:pt x="30189" y="601"/>
                  </a:cubicBezTo>
                  <a:cubicBezTo>
                    <a:pt x="28254" y="868"/>
                    <a:pt x="26353" y="1435"/>
                    <a:pt x="24418" y="1802"/>
                  </a:cubicBezTo>
                  <a:cubicBezTo>
                    <a:pt x="16479" y="3236"/>
                    <a:pt x="8540" y="4771"/>
                    <a:pt x="634" y="6205"/>
                  </a:cubicBezTo>
                  <a:cubicBezTo>
                    <a:pt x="401" y="6305"/>
                    <a:pt x="1" y="6272"/>
                    <a:pt x="134" y="6772"/>
                  </a:cubicBezTo>
                  <a:cubicBezTo>
                    <a:pt x="178" y="6950"/>
                    <a:pt x="282" y="7009"/>
                    <a:pt x="386" y="7009"/>
                  </a:cubicBezTo>
                  <a:cubicBezTo>
                    <a:pt x="438" y="7009"/>
                    <a:pt x="490" y="6995"/>
                    <a:pt x="534" y="6972"/>
                  </a:cubicBezTo>
                  <a:cubicBezTo>
                    <a:pt x="5037" y="6172"/>
                    <a:pt x="9541" y="5304"/>
                    <a:pt x="14011" y="4370"/>
                  </a:cubicBezTo>
                  <a:cubicBezTo>
                    <a:pt x="20382" y="3436"/>
                    <a:pt x="26653" y="2002"/>
                    <a:pt x="32924" y="701"/>
                  </a:cubicBezTo>
                  <a:cubicBezTo>
                    <a:pt x="33224" y="668"/>
                    <a:pt x="33091" y="1"/>
                    <a:pt x="328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6" name="Google Shape;1826;p52"/>
            <p:cNvSpPr/>
            <p:nvPr/>
          </p:nvSpPr>
          <p:spPr>
            <a:xfrm>
              <a:off x="10076525" y="3149550"/>
              <a:ext cx="332625" cy="358875"/>
            </a:xfrm>
            <a:custGeom>
              <a:avLst/>
              <a:gdLst/>
              <a:ahLst/>
              <a:cxnLst/>
              <a:rect l="l" t="t" r="r" b="b"/>
              <a:pathLst>
                <a:path w="13305" h="14355" extrusionOk="0">
                  <a:moveTo>
                    <a:pt x="10321" y="1"/>
                  </a:moveTo>
                  <a:cubicBezTo>
                    <a:pt x="10240" y="1"/>
                    <a:pt x="10154" y="28"/>
                    <a:pt x="10075" y="93"/>
                  </a:cubicBezTo>
                  <a:cubicBezTo>
                    <a:pt x="9007" y="1161"/>
                    <a:pt x="7773" y="2095"/>
                    <a:pt x="6606" y="3062"/>
                  </a:cubicBezTo>
                  <a:cubicBezTo>
                    <a:pt x="4971" y="4430"/>
                    <a:pt x="3303" y="5831"/>
                    <a:pt x="1802" y="7332"/>
                  </a:cubicBezTo>
                  <a:cubicBezTo>
                    <a:pt x="1402" y="7765"/>
                    <a:pt x="968" y="8166"/>
                    <a:pt x="635" y="8666"/>
                  </a:cubicBezTo>
                  <a:cubicBezTo>
                    <a:pt x="1" y="9667"/>
                    <a:pt x="968" y="9967"/>
                    <a:pt x="1735" y="10300"/>
                  </a:cubicBezTo>
                  <a:cubicBezTo>
                    <a:pt x="2903" y="10834"/>
                    <a:pt x="4070" y="11334"/>
                    <a:pt x="5238" y="11835"/>
                  </a:cubicBezTo>
                  <a:cubicBezTo>
                    <a:pt x="7640" y="12802"/>
                    <a:pt x="10108" y="13636"/>
                    <a:pt x="12643" y="14337"/>
                  </a:cubicBezTo>
                  <a:cubicBezTo>
                    <a:pt x="12685" y="14349"/>
                    <a:pt x="12725" y="14354"/>
                    <a:pt x="12763" y="14354"/>
                  </a:cubicBezTo>
                  <a:cubicBezTo>
                    <a:pt x="13147" y="14354"/>
                    <a:pt x="13305" y="13791"/>
                    <a:pt x="12910" y="13669"/>
                  </a:cubicBezTo>
                  <a:cubicBezTo>
                    <a:pt x="9674" y="12802"/>
                    <a:pt x="6572" y="11668"/>
                    <a:pt x="3503" y="10334"/>
                  </a:cubicBezTo>
                  <a:cubicBezTo>
                    <a:pt x="4104" y="9333"/>
                    <a:pt x="3637" y="8099"/>
                    <a:pt x="2803" y="7432"/>
                  </a:cubicBezTo>
                  <a:cubicBezTo>
                    <a:pt x="4604" y="5764"/>
                    <a:pt x="6439" y="4096"/>
                    <a:pt x="8307" y="2461"/>
                  </a:cubicBezTo>
                  <a:cubicBezTo>
                    <a:pt x="9007" y="1828"/>
                    <a:pt x="9774" y="1227"/>
                    <a:pt x="10475" y="593"/>
                  </a:cubicBezTo>
                  <a:cubicBezTo>
                    <a:pt x="10841" y="358"/>
                    <a:pt x="10613" y="1"/>
                    <a:pt x="1032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27" name="Google Shape;1827;p52"/>
            <p:cNvSpPr/>
            <p:nvPr/>
          </p:nvSpPr>
          <p:spPr>
            <a:xfrm>
              <a:off x="11151475" y="2967575"/>
              <a:ext cx="145125" cy="388725"/>
            </a:xfrm>
            <a:custGeom>
              <a:avLst/>
              <a:gdLst/>
              <a:ahLst/>
              <a:cxnLst/>
              <a:rect l="l" t="t" r="r" b="b"/>
              <a:pathLst>
                <a:path w="5805" h="15549" extrusionOk="0">
                  <a:moveTo>
                    <a:pt x="2135" y="734"/>
                  </a:moveTo>
                  <a:cubicBezTo>
                    <a:pt x="3269" y="4203"/>
                    <a:pt x="3603" y="7939"/>
                    <a:pt x="4203" y="11575"/>
                  </a:cubicBezTo>
                  <a:cubicBezTo>
                    <a:pt x="4370" y="12509"/>
                    <a:pt x="4537" y="13443"/>
                    <a:pt x="4804" y="14377"/>
                  </a:cubicBezTo>
                  <a:cubicBezTo>
                    <a:pt x="4437" y="14544"/>
                    <a:pt x="4036" y="14677"/>
                    <a:pt x="3670" y="14744"/>
                  </a:cubicBezTo>
                  <a:cubicBezTo>
                    <a:pt x="2769" y="10174"/>
                    <a:pt x="1802" y="5571"/>
                    <a:pt x="868" y="1001"/>
                  </a:cubicBezTo>
                  <a:lnTo>
                    <a:pt x="2135" y="734"/>
                  </a:lnTo>
                  <a:close/>
                  <a:moveTo>
                    <a:pt x="1935" y="0"/>
                  </a:moveTo>
                  <a:cubicBezTo>
                    <a:pt x="1301" y="34"/>
                    <a:pt x="601" y="234"/>
                    <a:pt x="0" y="501"/>
                  </a:cubicBezTo>
                  <a:cubicBezTo>
                    <a:pt x="200" y="2502"/>
                    <a:pt x="834" y="4503"/>
                    <a:pt x="1168" y="6471"/>
                  </a:cubicBezTo>
                  <a:cubicBezTo>
                    <a:pt x="1768" y="9407"/>
                    <a:pt x="2369" y="12309"/>
                    <a:pt x="2969" y="15278"/>
                  </a:cubicBezTo>
                  <a:cubicBezTo>
                    <a:pt x="3049" y="15473"/>
                    <a:pt x="3233" y="15548"/>
                    <a:pt x="3469" y="15548"/>
                  </a:cubicBezTo>
                  <a:cubicBezTo>
                    <a:pt x="4117" y="15548"/>
                    <a:pt x="5153" y="14982"/>
                    <a:pt x="5471" y="14811"/>
                  </a:cubicBezTo>
                  <a:cubicBezTo>
                    <a:pt x="5804" y="14477"/>
                    <a:pt x="5004" y="12743"/>
                    <a:pt x="5004" y="12109"/>
                  </a:cubicBezTo>
                  <a:cubicBezTo>
                    <a:pt x="4337" y="10041"/>
                    <a:pt x="4036" y="234"/>
                    <a:pt x="19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828" name="Google Shape;1828;p52"/>
          <p:cNvGrpSpPr/>
          <p:nvPr/>
        </p:nvGrpSpPr>
        <p:grpSpPr>
          <a:xfrm rot="-356590">
            <a:off x="2650798" y="1287904"/>
            <a:ext cx="2791892" cy="1358192"/>
            <a:chOff x="9048300" y="694750"/>
            <a:chExt cx="1977275" cy="961900"/>
          </a:xfrm>
        </p:grpSpPr>
        <p:sp>
          <p:nvSpPr>
            <p:cNvPr id="1829" name="Google Shape;1829;p52"/>
            <p:cNvSpPr/>
            <p:nvPr/>
          </p:nvSpPr>
          <p:spPr>
            <a:xfrm>
              <a:off x="9048300" y="694750"/>
              <a:ext cx="1977275" cy="961900"/>
            </a:xfrm>
            <a:custGeom>
              <a:avLst/>
              <a:gdLst/>
              <a:ahLst/>
              <a:cxnLst/>
              <a:rect l="l" t="t" r="r" b="b"/>
              <a:pathLst>
                <a:path w="79091" h="38476" extrusionOk="0">
                  <a:moveTo>
                    <a:pt x="37723" y="0"/>
                  </a:moveTo>
                  <a:cubicBezTo>
                    <a:pt x="36271" y="0"/>
                    <a:pt x="34756" y="190"/>
                    <a:pt x="33224" y="615"/>
                  </a:cubicBezTo>
                  <a:cubicBezTo>
                    <a:pt x="26453" y="2550"/>
                    <a:pt x="23217" y="6686"/>
                    <a:pt x="23217" y="6686"/>
                  </a:cubicBezTo>
                  <a:cubicBezTo>
                    <a:pt x="23217" y="6686"/>
                    <a:pt x="21444" y="6251"/>
                    <a:pt x="18651" y="6251"/>
                  </a:cubicBezTo>
                  <a:cubicBezTo>
                    <a:pt x="17354" y="6251"/>
                    <a:pt x="15838" y="6344"/>
                    <a:pt x="14177" y="6619"/>
                  </a:cubicBezTo>
                  <a:cubicBezTo>
                    <a:pt x="8940" y="7587"/>
                    <a:pt x="4070" y="12690"/>
                    <a:pt x="2436" y="20730"/>
                  </a:cubicBezTo>
                  <a:cubicBezTo>
                    <a:pt x="0" y="32872"/>
                    <a:pt x="5404" y="38476"/>
                    <a:pt x="13410" y="38476"/>
                  </a:cubicBezTo>
                  <a:cubicBezTo>
                    <a:pt x="24351" y="38476"/>
                    <a:pt x="27787" y="32204"/>
                    <a:pt x="27787" y="32204"/>
                  </a:cubicBezTo>
                  <a:cubicBezTo>
                    <a:pt x="27787" y="32204"/>
                    <a:pt x="30089" y="33865"/>
                    <a:pt x="34750" y="33865"/>
                  </a:cubicBezTo>
                  <a:cubicBezTo>
                    <a:pt x="36286" y="33865"/>
                    <a:pt x="38079" y="33685"/>
                    <a:pt x="40129" y="33205"/>
                  </a:cubicBezTo>
                  <a:cubicBezTo>
                    <a:pt x="44866" y="32104"/>
                    <a:pt x="49236" y="27701"/>
                    <a:pt x="49236" y="27701"/>
                  </a:cubicBezTo>
                  <a:cubicBezTo>
                    <a:pt x="49236" y="27701"/>
                    <a:pt x="52787" y="31084"/>
                    <a:pt x="59191" y="31084"/>
                  </a:cubicBezTo>
                  <a:cubicBezTo>
                    <a:pt x="60312" y="31084"/>
                    <a:pt x="61520" y="30980"/>
                    <a:pt x="62812" y="30737"/>
                  </a:cubicBezTo>
                  <a:cubicBezTo>
                    <a:pt x="79090" y="27701"/>
                    <a:pt x="77222" y="7120"/>
                    <a:pt x="67048" y="2183"/>
                  </a:cubicBezTo>
                  <a:cubicBezTo>
                    <a:pt x="64551" y="963"/>
                    <a:pt x="62164" y="503"/>
                    <a:pt x="59984" y="503"/>
                  </a:cubicBezTo>
                  <a:cubicBezTo>
                    <a:pt x="53283" y="503"/>
                    <a:pt x="48535" y="4852"/>
                    <a:pt x="48535" y="4852"/>
                  </a:cubicBezTo>
                  <a:cubicBezTo>
                    <a:pt x="46860" y="2197"/>
                    <a:pt x="42656" y="0"/>
                    <a:pt x="377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30" name="Google Shape;1830;p52"/>
            <p:cNvSpPr/>
            <p:nvPr/>
          </p:nvSpPr>
          <p:spPr>
            <a:xfrm>
              <a:off x="10235000" y="817425"/>
              <a:ext cx="609500" cy="528325"/>
            </a:xfrm>
            <a:custGeom>
              <a:avLst/>
              <a:gdLst/>
              <a:ahLst/>
              <a:cxnLst/>
              <a:rect l="l" t="t" r="r" b="b"/>
              <a:pathLst>
                <a:path w="24380" h="21133" extrusionOk="0">
                  <a:moveTo>
                    <a:pt x="14179" y="0"/>
                  </a:moveTo>
                  <a:cubicBezTo>
                    <a:pt x="12483" y="0"/>
                    <a:pt x="10372" y="620"/>
                    <a:pt x="7872" y="2213"/>
                  </a:cubicBezTo>
                  <a:cubicBezTo>
                    <a:pt x="1" y="8947"/>
                    <a:pt x="4723" y="21132"/>
                    <a:pt x="14162" y="21132"/>
                  </a:cubicBezTo>
                  <a:cubicBezTo>
                    <a:pt x="15243" y="21132"/>
                    <a:pt x="16386" y="20972"/>
                    <a:pt x="17579" y="20626"/>
                  </a:cubicBezTo>
                  <a:cubicBezTo>
                    <a:pt x="19480" y="20059"/>
                    <a:pt x="21315" y="19025"/>
                    <a:pt x="22282" y="17224"/>
                  </a:cubicBezTo>
                  <a:cubicBezTo>
                    <a:pt x="24380" y="13938"/>
                    <a:pt x="22635" y="11140"/>
                    <a:pt x="20005" y="11140"/>
                  </a:cubicBezTo>
                  <a:cubicBezTo>
                    <a:pt x="18870" y="11140"/>
                    <a:pt x="17571" y="11661"/>
                    <a:pt x="16345" y="12887"/>
                  </a:cubicBezTo>
                  <a:cubicBezTo>
                    <a:pt x="15873" y="13096"/>
                    <a:pt x="15436" y="13188"/>
                    <a:pt x="15039" y="13188"/>
                  </a:cubicBezTo>
                  <a:cubicBezTo>
                    <a:pt x="12261" y="13188"/>
                    <a:pt x="11433" y="8647"/>
                    <a:pt x="14410" y="7450"/>
                  </a:cubicBezTo>
                  <a:lnTo>
                    <a:pt x="14410" y="7450"/>
                  </a:lnTo>
                  <a:cubicBezTo>
                    <a:pt x="14803" y="7514"/>
                    <a:pt x="15172" y="7544"/>
                    <a:pt x="15515" y="7544"/>
                  </a:cubicBezTo>
                  <a:cubicBezTo>
                    <a:pt x="20945" y="7544"/>
                    <a:pt x="20097" y="0"/>
                    <a:pt x="141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31" name="Google Shape;1831;p52"/>
            <p:cNvSpPr/>
            <p:nvPr/>
          </p:nvSpPr>
          <p:spPr>
            <a:xfrm>
              <a:off x="10188350" y="832325"/>
              <a:ext cx="609450" cy="527625"/>
            </a:xfrm>
            <a:custGeom>
              <a:avLst/>
              <a:gdLst/>
              <a:ahLst/>
              <a:cxnLst/>
              <a:rect l="l" t="t" r="r" b="b"/>
              <a:pathLst>
                <a:path w="24378" h="21105" extrusionOk="0">
                  <a:moveTo>
                    <a:pt x="14186" y="1"/>
                  </a:moveTo>
                  <a:cubicBezTo>
                    <a:pt x="12489" y="1"/>
                    <a:pt x="10374" y="621"/>
                    <a:pt x="7870" y="2217"/>
                  </a:cubicBezTo>
                  <a:cubicBezTo>
                    <a:pt x="0" y="8950"/>
                    <a:pt x="4719" y="21104"/>
                    <a:pt x="14129" y="21104"/>
                  </a:cubicBezTo>
                  <a:cubicBezTo>
                    <a:pt x="15210" y="21104"/>
                    <a:pt x="16352" y="20944"/>
                    <a:pt x="17544" y="20597"/>
                  </a:cubicBezTo>
                  <a:cubicBezTo>
                    <a:pt x="19478" y="20063"/>
                    <a:pt x="21313" y="19029"/>
                    <a:pt x="22280" y="17228"/>
                  </a:cubicBezTo>
                  <a:cubicBezTo>
                    <a:pt x="24377" y="13943"/>
                    <a:pt x="22617" y="11130"/>
                    <a:pt x="19990" y="11130"/>
                  </a:cubicBezTo>
                  <a:cubicBezTo>
                    <a:pt x="18856" y="11130"/>
                    <a:pt x="17560" y="11654"/>
                    <a:pt x="16343" y="12892"/>
                  </a:cubicBezTo>
                  <a:cubicBezTo>
                    <a:pt x="15870" y="13099"/>
                    <a:pt x="15431" y="13191"/>
                    <a:pt x="15034" y="13191"/>
                  </a:cubicBezTo>
                  <a:cubicBezTo>
                    <a:pt x="12234" y="13191"/>
                    <a:pt x="11425" y="8618"/>
                    <a:pt x="14375" y="7421"/>
                  </a:cubicBezTo>
                  <a:lnTo>
                    <a:pt x="14375" y="7421"/>
                  </a:lnTo>
                  <a:cubicBezTo>
                    <a:pt x="14771" y="7485"/>
                    <a:pt x="15141" y="7515"/>
                    <a:pt x="15486" y="7515"/>
                  </a:cubicBezTo>
                  <a:cubicBezTo>
                    <a:pt x="20933" y="7515"/>
                    <a:pt x="20094" y="1"/>
                    <a:pt x="1418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32" name="Google Shape;1832;p52"/>
            <p:cNvSpPr/>
            <p:nvPr/>
          </p:nvSpPr>
          <p:spPr>
            <a:xfrm>
              <a:off x="9217575" y="967175"/>
              <a:ext cx="442025" cy="500200"/>
            </a:xfrm>
            <a:custGeom>
              <a:avLst/>
              <a:gdLst/>
              <a:ahLst/>
              <a:cxnLst/>
              <a:rect l="l" t="t" r="r" b="b"/>
              <a:pathLst>
                <a:path w="17681" h="20008" extrusionOk="0">
                  <a:moveTo>
                    <a:pt x="10408" y="6697"/>
                  </a:moveTo>
                  <a:cubicBezTo>
                    <a:pt x="10575" y="7664"/>
                    <a:pt x="10609" y="8698"/>
                    <a:pt x="10575" y="9699"/>
                  </a:cubicBezTo>
                  <a:cubicBezTo>
                    <a:pt x="10508" y="9733"/>
                    <a:pt x="10475" y="9799"/>
                    <a:pt x="10408" y="9799"/>
                  </a:cubicBezTo>
                  <a:cubicBezTo>
                    <a:pt x="10242" y="9399"/>
                    <a:pt x="9308" y="9799"/>
                    <a:pt x="9441" y="9199"/>
                  </a:cubicBezTo>
                  <a:cubicBezTo>
                    <a:pt x="9641" y="8332"/>
                    <a:pt x="9975" y="7498"/>
                    <a:pt x="10408" y="6697"/>
                  </a:cubicBezTo>
                  <a:close/>
                  <a:moveTo>
                    <a:pt x="11313" y="1"/>
                  </a:moveTo>
                  <a:cubicBezTo>
                    <a:pt x="6887" y="1"/>
                    <a:pt x="3683" y="7851"/>
                    <a:pt x="2336" y="11534"/>
                  </a:cubicBezTo>
                  <a:cubicBezTo>
                    <a:pt x="1469" y="14169"/>
                    <a:pt x="1" y="18639"/>
                    <a:pt x="4237" y="18839"/>
                  </a:cubicBezTo>
                  <a:cubicBezTo>
                    <a:pt x="4446" y="18879"/>
                    <a:pt x="4645" y="18898"/>
                    <a:pt x="4834" y="18898"/>
                  </a:cubicBezTo>
                  <a:cubicBezTo>
                    <a:pt x="6863" y="18898"/>
                    <a:pt x="7858" y="16733"/>
                    <a:pt x="8407" y="14903"/>
                  </a:cubicBezTo>
                  <a:cubicBezTo>
                    <a:pt x="9174" y="15070"/>
                    <a:pt x="10408" y="15070"/>
                    <a:pt x="11176" y="15170"/>
                  </a:cubicBezTo>
                  <a:cubicBezTo>
                    <a:pt x="11576" y="17004"/>
                    <a:pt x="11609" y="19540"/>
                    <a:pt x="13911" y="19973"/>
                  </a:cubicBezTo>
                  <a:cubicBezTo>
                    <a:pt x="14042" y="19996"/>
                    <a:pt x="14174" y="20007"/>
                    <a:pt x="14306" y="20007"/>
                  </a:cubicBezTo>
                  <a:cubicBezTo>
                    <a:pt x="15516" y="20007"/>
                    <a:pt x="16706" y="19078"/>
                    <a:pt x="16946" y="17905"/>
                  </a:cubicBezTo>
                  <a:cubicBezTo>
                    <a:pt x="17680" y="13535"/>
                    <a:pt x="16946" y="3895"/>
                    <a:pt x="14311" y="1193"/>
                  </a:cubicBezTo>
                  <a:cubicBezTo>
                    <a:pt x="13260" y="359"/>
                    <a:pt x="12259" y="1"/>
                    <a:pt x="1131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33" name="Google Shape;1833;p52"/>
            <p:cNvSpPr/>
            <p:nvPr/>
          </p:nvSpPr>
          <p:spPr>
            <a:xfrm>
              <a:off x="9180050" y="963900"/>
              <a:ext cx="442025" cy="500100"/>
            </a:xfrm>
            <a:custGeom>
              <a:avLst/>
              <a:gdLst/>
              <a:ahLst/>
              <a:cxnLst/>
              <a:rect l="l" t="t" r="r" b="b"/>
              <a:pathLst>
                <a:path w="17681" h="20004" extrusionOk="0">
                  <a:moveTo>
                    <a:pt x="10508" y="6361"/>
                  </a:moveTo>
                  <a:cubicBezTo>
                    <a:pt x="10742" y="7595"/>
                    <a:pt x="10775" y="8829"/>
                    <a:pt x="10742" y="10030"/>
                  </a:cubicBezTo>
                  <a:cubicBezTo>
                    <a:pt x="10642" y="10130"/>
                    <a:pt x="10575" y="10130"/>
                    <a:pt x="10475" y="10164"/>
                  </a:cubicBezTo>
                  <a:cubicBezTo>
                    <a:pt x="10275" y="9663"/>
                    <a:pt x="9141" y="10130"/>
                    <a:pt x="9308" y="9430"/>
                  </a:cubicBezTo>
                  <a:cubicBezTo>
                    <a:pt x="9574" y="8329"/>
                    <a:pt x="9975" y="7328"/>
                    <a:pt x="10508" y="6361"/>
                  </a:cubicBezTo>
                  <a:close/>
                  <a:moveTo>
                    <a:pt x="11319" y="1"/>
                  </a:moveTo>
                  <a:cubicBezTo>
                    <a:pt x="6889" y="1"/>
                    <a:pt x="3683" y="7874"/>
                    <a:pt x="2336" y="11531"/>
                  </a:cubicBezTo>
                  <a:cubicBezTo>
                    <a:pt x="1469" y="14167"/>
                    <a:pt x="1" y="18636"/>
                    <a:pt x="4204" y="18837"/>
                  </a:cubicBezTo>
                  <a:cubicBezTo>
                    <a:pt x="4418" y="18877"/>
                    <a:pt x="4621" y="18896"/>
                    <a:pt x="4816" y="18896"/>
                  </a:cubicBezTo>
                  <a:cubicBezTo>
                    <a:pt x="6864" y="18896"/>
                    <a:pt x="7856" y="16762"/>
                    <a:pt x="8374" y="14934"/>
                  </a:cubicBezTo>
                  <a:cubicBezTo>
                    <a:pt x="9174" y="15101"/>
                    <a:pt x="10408" y="15101"/>
                    <a:pt x="11176" y="15167"/>
                  </a:cubicBezTo>
                  <a:cubicBezTo>
                    <a:pt x="11576" y="17002"/>
                    <a:pt x="11609" y="19537"/>
                    <a:pt x="13911" y="19971"/>
                  </a:cubicBezTo>
                  <a:cubicBezTo>
                    <a:pt x="14039" y="19993"/>
                    <a:pt x="14168" y="20004"/>
                    <a:pt x="14297" y="20004"/>
                  </a:cubicBezTo>
                  <a:cubicBezTo>
                    <a:pt x="15510" y="20004"/>
                    <a:pt x="16705" y="19052"/>
                    <a:pt x="16946" y="17936"/>
                  </a:cubicBezTo>
                  <a:cubicBezTo>
                    <a:pt x="17680" y="13533"/>
                    <a:pt x="16946" y="3926"/>
                    <a:pt x="14311" y="1191"/>
                  </a:cubicBezTo>
                  <a:cubicBezTo>
                    <a:pt x="13262" y="359"/>
                    <a:pt x="12263" y="1"/>
                    <a:pt x="11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34" name="Google Shape;1834;p52"/>
            <p:cNvSpPr/>
            <p:nvPr/>
          </p:nvSpPr>
          <p:spPr>
            <a:xfrm>
              <a:off x="9801325" y="815650"/>
              <a:ext cx="442025" cy="538000"/>
            </a:xfrm>
            <a:custGeom>
              <a:avLst/>
              <a:gdLst/>
              <a:ahLst/>
              <a:cxnLst/>
              <a:rect l="l" t="t" r="r" b="b"/>
              <a:pathLst>
                <a:path w="17681" h="21520" extrusionOk="0">
                  <a:moveTo>
                    <a:pt x="7064" y="5065"/>
                  </a:moveTo>
                  <a:cubicBezTo>
                    <a:pt x="7743" y="5065"/>
                    <a:pt x="7588" y="6275"/>
                    <a:pt x="6639" y="6387"/>
                  </a:cubicBezTo>
                  <a:cubicBezTo>
                    <a:pt x="6772" y="6020"/>
                    <a:pt x="6572" y="5586"/>
                    <a:pt x="6572" y="5219"/>
                  </a:cubicBezTo>
                  <a:cubicBezTo>
                    <a:pt x="6768" y="5111"/>
                    <a:pt x="6932" y="5065"/>
                    <a:pt x="7064" y="5065"/>
                  </a:cubicBezTo>
                  <a:close/>
                  <a:moveTo>
                    <a:pt x="8656" y="12727"/>
                  </a:moveTo>
                  <a:cubicBezTo>
                    <a:pt x="9371" y="12727"/>
                    <a:pt x="9836" y="14296"/>
                    <a:pt x="8307" y="14626"/>
                  </a:cubicBezTo>
                  <a:cubicBezTo>
                    <a:pt x="8274" y="14092"/>
                    <a:pt x="8173" y="13559"/>
                    <a:pt x="8173" y="13025"/>
                  </a:cubicBezTo>
                  <a:cubicBezTo>
                    <a:pt x="8274" y="12958"/>
                    <a:pt x="8340" y="12891"/>
                    <a:pt x="8407" y="12791"/>
                  </a:cubicBezTo>
                  <a:cubicBezTo>
                    <a:pt x="8492" y="12747"/>
                    <a:pt x="8575" y="12727"/>
                    <a:pt x="8656" y="12727"/>
                  </a:cubicBezTo>
                  <a:close/>
                  <a:moveTo>
                    <a:pt x="7494" y="0"/>
                  </a:moveTo>
                  <a:cubicBezTo>
                    <a:pt x="5326" y="0"/>
                    <a:pt x="3279" y="1015"/>
                    <a:pt x="1469" y="2084"/>
                  </a:cubicBezTo>
                  <a:cubicBezTo>
                    <a:pt x="1" y="2084"/>
                    <a:pt x="1802" y="9656"/>
                    <a:pt x="1635" y="11090"/>
                  </a:cubicBezTo>
                  <a:cubicBezTo>
                    <a:pt x="1936" y="13959"/>
                    <a:pt x="1969" y="16928"/>
                    <a:pt x="2736" y="19763"/>
                  </a:cubicBezTo>
                  <a:cubicBezTo>
                    <a:pt x="2569" y="20197"/>
                    <a:pt x="2970" y="20697"/>
                    <a:pt x="3270" y="20964"/>
                  </a:cubicBezTo>
                  <a:cubicBezTo>
                    <a:pt x="4011" y="21349"/>
                    <a:pt x="4884" y="21519"/>
                    <a:pt x="5818" y="21519"/>
                  </a:cubicBezTo>
                  <a:cubicBezTo>
                    <a:pt x="9086" y="21519"/>
                    <a:pt x="13099" y="19441"/>
                    <a:pt x="14812" y="17261"/>
                  </a:cubicBezTo>
                  <a:cubicBezTo>
                    <a:pt x="17680" y="13926"/>
                    <a:pt x="16579" y="8288"/>
                    <a:pt x="11843" y="7588"/>
                  </a:cubicBezTo>
                  <a:cubicBezTo>
                    <a:pt x="13944" y="4285"/>
                    <a:pt x="12243" y="449"/>
                    <a:pt x="8307" y="49"/>
                  </a:cubicBezTo>
                  <a:cubicBezTo>
                    <a:pt x="8034" y="16"/>
                    <a:pt x="7763" y="0"/>
                    <a:pt x="749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35" name="Google Shape;1835;p52"/>
            <p:cNvSpPr/>
            <p:nvPr/>
          </p:nvSpPr>
          <p:spPr>
            <a:xfrm>
              <a:off x="9745750" y="823150"/>
              <a:ext cx="433375" cy="538850"/>
            </a:xfrm>
            <a:custGeom>
              <a:avLst/>
              <a:gdLst/>
              <a:ahLst/>
              <a:cxnLst/>
              <a:rect l="l" t="t" r="r" b="b"/>
              <a:pathLst>
                <a:path w="17335" h="21554" extrusionOk="0">
                  <a:moveTo>
                    <a:pt x="6686" y="4621"/>
                  </a:moveTo>
                  <a:cubicBezTo>
                    <a:pt x="7820" y="4621"/>
                    <a:pt x="7583" y="6653"/>
                    <a:pt x="5993" y="6821"/>
                  </a:cubicBezTo>
                  <a:cubicBezTo>
                    <a:pt x="6193" y="6220"/>
                    <a:pt x="5860" y="5486"/>
                    <a:pt x="5860" y="4886"/>
                  </a:cubicBezTo>
                  <a:cubicBezTo>
                    <a:pt x="6188" y="4700"/>
                    <a:pt x="6464" y="4621"/>
                    <a:pt x="6686" y="4621"/>
                  </a:cubicBezTo>
                  <a:close/>
                  <a:moveTo>
                    <a:pt x="8201" y="12186"/>
                  </a:moveTo>
                  <a:cubicBezTo>
                    <a:pt x="9336" y="12186"/>
                    <a:pt x="10057" y="14648"/>
                    <a:pt x="7695" y="15127"/>
                  </a:cubicBezTo>
                  <a:cubicBezTo>
                    <a:pt x="7594" y="14293"/>
                    <a:pt x="7528" y="13425"/>
                    <a:pt x="7494" y="12591"/>
                  </a:cubicBezTo>
                  <a:cubicBezTo>
                    <a:pt x="7561" y="12525"/>
                    <a:pt x="7695" y="12425"/>
                    <a:pt x="7795" y="12291"/>
                  </a:cubicBezTo>
                  <a:cubicBezTo>
                    <a:pt x="7933" y="12219"/>
                    <a:pt x="8069" y="12186"/>
                    <a:pt x="8201" y="12186"/>
                  </a:cubicBezTo>
                  <a:close/>
                  <a:moveTo>
                    <a:pt x="7125" y="0"/>
                  </a:moveTo>
                  <a:cubicBezTo>
                    <a:pt x="4980" y="0"/>
                    <a:pt x="2930" y="1016"/>
                    <a:pt x="1090" y="2084"/>
                  </a:cubicBezTo>
                  <a:cubicBezTo>
                    <a:pt x="1081" y="2083"/>
                    <a:pt x="1071" y="2083"/>
                    <a:pt x="1062" y="2083"/>
                  </a:cubicBezTo>
                  <a:cubicBezTo>
                    <a:pt x="0" y="2083"/>
                    <a:pt x="657" y="5925"/>
                    <a:pt x="723" y="6454"/>
                  </a:cubicBezTo>
                  <a:cubicBezTo>
                    <a:pt x="1123" y="9589"/>
                    <a:pt x="1323" y="12725"/>
                    <a:pt x="1657" y="15827"/>
                  </a:cubicBezTo>
                  <a:cubicBezTo>
                    <a:pt x="1824" y="17228"/>
                    <a:pt x="1957" y="18796"/>
                    <a:pt x="2491" y="20097"/>
                  </a:cubicBezTo>
                  <a:cubicBezTo>
                    <a:pt x="2624" y="20397"/>
                    <a:pt x="2791" y="20597"/>
                    <a:pt x="2991" y="20797"/>
                  </a:cubicBezTo>
                  <a:cubicBezTo>
                    <a:pt x="3567" y="21359"/>
                    <a:pt x="4422" y="21554"/>
                    <a:pt x="5332" y="21554"/>
                  </a:cubicBezTo>
                  <a:cubicBezTo>
                    <a:pt x="6530" y="21554"/>
                    <a:pt x="7823" y="21215"/>
                    <a:pt x="8695" y="20931"/>
                  </a:cubicBezTo>
                  <a:cubicBezTo>
                    <a:pt x="10830" y="20264"/>
                    <a:pt x="13032" y="19063"/>
                    <a:pt x="14433" y="17261"/>
                  </a:cubicBezTo>
                  <a:cubicBezTo>
                    <a:pt x="17335" y="13926"/>
                    <a:pt x="16201" y="8288"/>
                    <a:pt x="11497" y="7588"/>
                  </a:cubicBezTo>
                  <a:cubicBezTo>
                    <a:pt x="13565" y="4285"/>
                    <a:pt x="11864" y="449"/>
                    <a:pt x="7928" y="49"/>
                  </a:cubicBezTo>
                  <a:cubicBezTo>
                    <a:pt x="7659" y="16"/>
                    <a:pt x="7391" y="0"/>
                    <a:pt x="712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endParaRPr sz="56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p:transition spd="slow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" name="Google Shape;1395;p44"/>
          <p:cNvSpPr/>
          <p:nvPr/>
        </p:nvSpPr>
        <p:spPr>
          <a:xfrm>
            <a:off x="8102108" y="1514510"/>
            <a:ext cx="2584200" cy="2584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chemeClr val="dk2">
                <a:alpha val="50000"/>
              </a:schemeClr>
            </a:outerShdw>
          </a:effectLst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5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  <p:sp>
        <p:nvSpPr>
          <p:cNvPr id="1398" name="Google Shape;1398;p44"/>
          <p:cNvSpPr txBox="1">
            <a:spLocks noGrp="1"/>
          </p:cNvSpPr>
          <p:nvPr>
            <p:ph type="title" idx="2"/>
          </p:nvPr>
        </p:nvSpPr>
        <p:spPr>
          <a:xfrm>
            <a:off x="7946974" y="1903348"/>
            <a:ext cx="2816400" cy="1806600"/>
          </a:xfrm>
          <a:prstGeom prst="rect">
            <a:avLst/>
          </a:prstGeom>
        </p:spPr>
        <p:txBody>
          <a:bodyPr spcFirstLastPara="1" wrap="square" lIns="182850" tIns="0" rIns="182850" bIns="0" anchor="ctr" anchorCtr="0">
            <a:noAutofit/>
          </a:bodyPr>
          <a:lstStyle/>
          <a:p>
            <a:r>
              <a:rPr lang="en" sz="13200" dirty="0">
                <a:latin typeface="+mn-lt"/>
                <a:ea typeface="+mn-ea"/>
                <a:cs typeface="+mn-ea"/>
                <a:sym typeface="+mn-lt"/>
              </a:rPr>
              <a:t>1</a:t>
            </a:r>
            <a:endParaRPr sz="132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399" name="Google Shape;1399;p44"/>
          <p:cNvGrpSpPr/>
          <p:nvPr/>
        </p:nvGrpSpPr>
        <p:grpSpPr>
          <a:xfrm rot="-575841">
            <a:off x="2494878" y="1452235"/>
            <a:ext cx="2991992" cy="2239930"/>
            <a:chOff x="4743975" y="1270700"/>
            <a:chExt cx="1100075" cy="982625"/>
          </a:xfrm>
        </p:grpSpPr>
        <p:sp>
          <p:nvSpPr>
            <p:cNvPr id="1400" name="Google Shape;1400;p44"/>
            <p:cNvSpPr/>
            <p:nvPr/>
          </p:nvSpPr>
          <p:spPr>
            <a:xfrm>
              <a:off x="4743975" y="1416550"/>
              <a:ext cx="838525" cy="836775"/>
            </a:xfrm>
            <a:custGeom>
              <a:avLst/>
              <a:gdLst/>
              <a:ahLst/>
              <a:cxnLst/>
              <a:rect l="l" t="t" r="r" b="b"/>
              <a:pathLst>
                <a:path w="33541" h="33471" extrusionOk="0">
                  <a:moveTo>
                    <a:pt x="26856" y="1"/>
                  </a:moveTo>
                  <a:cubicBezTo>
                    <a:pt x="26776" y="1"/>
                    <a:pt x="26696" y="9"/>
                    <a:pt x="26615" y="25"/>
                  </a:cubicBezTo>
                  <a:lnTo>
                    <a:pt x="1046" y="5402"/>
                  </a:lnTo>
                  <a:cubicBezTo>
                    <a:pt x="377" y="5549"/>
                    <a:pt x="0" y="6176"/>
                    <a:pt x="126" y="6804"/>
                  </a:cubicBezTo>
                  <a:lnTo>
                    <a:pt x="5545" y="32540"/>
                  </a:lnTo>
                  <a:cubicBezTo>
                    <a:pt x="5653" y="33098"/>
                    <a:pt x="6132" y="33470"/>
                    <a:pt x="6664" y="33470"/>
                  </a:cubicBezTo>
                  <a:cubicBezTo>
                    <a:pt x="6750" y="33470"/>
                    <a:pt x="6838" y="33460"/>
                    <a:pt x="6926" y="33440"/>
                  </a:cubicBezTo>
                  <a:lnTo>
                    <a:pt x="32494" y="28062"/>
                  </a:lnTo>
                  <a:cubicBezTo>
                    <a:pt x="33164" y="27937"/>
                    <a:pt x="33541" y="27288"/>
                    <a:pt x="33415" y="26682"/>
                  </a:cubicBezTo>
                  <a:lnTo>
                    <a:pt x="27996" y="945"/>
                  </a:lnTo>
                  <a:cubicBezTo>
                    <a:pt x="27887" y="362"/>
                    <a:pt x="27396" y="1"/>
                    <a:pt x="268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1" name="Google Shape;1401;p44"/>
            <p:cNvSpPr/>
            <p:nvPr/>
          </p:nvSpPr>
          <p:spPr>
            <a:xfrm>
              <a:off x="5048400" y="1338700"/>
              <a:ext cx="795650" cy="800350"/>
            </a:xfrm>
            <a:custGeom>
              <a:avLst/>
              <a:gdLst/>
              <a:ahLst/>
              <a:cxnLst/>
              <a:rect l="l" t="t" r="r" b="b"/>
              <a:pathLst>
                <a:path w="31826" h="32014" extrusionOk="0">
                  <a:moveTo>
                    <a:pt x="1319" y="0"/>
                  </a:moveTo>
                  <a:cubicBezTo>
                    <a:pt x="587" y="0"/>
                    <a:pt x="1" y="565"/>
                    <a:pt x="1" y="1298"/>
                  </a:cubicBezTo>
                  <a:lnTo>
                    <a:pt x="1" y="30695"/>
                  </a:lnTo>
                  <a:cubicBezTo>
                    <a:pt x="1" y="31428"/>
                    <a:pt x="587" y="32013"/>
                    <a:pt x="1319" y="32013"/>
                  </a:cubicBezTo>
                  <a:lnTo>
                    <a:pt x="30528" y="32013"/>
                  </a:lnTo>
                  <a:cubicBezTo>
                    <a:pt x="31261" y="32013"/>
                    <a:pt x="31825" y="31428"/>
                    <a:pt x="31825" y="30695"/>
                  </a:cubicBezTo>
                  <a:lnTo>
                    <a:pt x="31825" y="1298"/>
                  </a:lnTo>
                  <a:cubicBezTo>
                    <a:pt x="31825" y="565"/>
                    <a:pt x="31261" y="0"/>
                    <a:pt x="305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2" name="Google Shape;1402;p44"/>
            <p:cNvSpPr/>
            <p:nvPr/>
          </p:nvSpPr>
          <p:spPr>
            <a:xfrm>
              <a:off x="5156150" y="16201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3" name="Google Shape;1403;p44"/>
            <p:cNvSpPr/>
            <p:nvPr/>
          </p:nvSpPr>
          <p:spPr>
            <a:xfrm>
              <a:off x="5156150" y="1500850"/>
              <a:ext cx="222350" cy="8400"/>
            </a:xfrm>
            <a:custGeom>
              <a:avLst/>
              <a:gdLst/>
              <a:ahLst/>
              <a:cxnLst/>
              <a:rect l="l" t="t" r="r" b="b"/>
              <a:pathLst>
                <a:path w="8894" h="336" extrusionOk="0">
                  <a:moveTo>
                    <a:pt x="1" y="1"/>
                  </a:moveTo>
                  <a:lnTo>
                    <a:pt x="1" y="335"/>
                  </a:lnTo>
                  <a:lnTo>
                    <a:pt x="8893" y="335"/>
                  </a:lnTo>
                  <a:lnTo>
                    <a:pt x="8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4" name="Google Shape;1404;p44"/>
            <p:cNvSpPr/>
            <p:nvPr/>
          </p:nvSpPr>
          <p:spPr>
            <a:xfrm>
              <a:off x="5156150" y="2032325"/>
              <a:ext cx="124525" cy="8375"/>
            </a:xfrm>
            <a:custGeom>
              <a:avLst/>
              <a:gdLst/>
              <a:ahLst/>
              <a:cxnLst/>
              <a:rect l="l" t="t" r="r" b="b"/>
              <a:pathLst>
                <a:path w="4981" h="335" extrusionOk="0">
                  <a:moveTo>
                    <a:pt x="1" y="0"/>
                  </a:moveTo>
                  <a:lnTo>
                    <a:pt x="1" y="335"/>
                  </a:lnTo>
                  <a:lnTo>
                    <a:pt x="4981" y="335"/>
                  </a:lnTo>
                  <a:lnTo>
                    <a:pt x="49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5" name="Google Shape;1405;p44"/>
            <p:cNvSpPr/>
            <p:nvPr/>
          </p:nvSpPr>
          <p:spPr>
            <a:xfrm>
              <a:off x="5156150" y="1676100"/>
              <a:ext cx="618325" cy="8375"/>
            </a:xfrm>
            <a:custGeom>
              <a:avLst/>
              <a:gdLst/>
              <a:ahLst/>
              <a:cxnLst/>
              <a:rect l="l" t="t" r="r" b="b"/>
              <a:pathLst>
                <a:path w="24733" h="335" extrusionOk="0">
                  <a:moveTo>
                    <a:pt x="1" y="0"/>
                  </a:moveTo>
                  <a:lnTo>
                    <a:pt x="1" y="335"/>
                  </a:lnTo>
                  <a:lnTo>
                    <a:pt x="24733" y="335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6" name="Google Shape;1406;p44"/>
            <p:cNvSpPr/>
            <p:nvPr/>
          </p:nvSpPr>
          <p:spPr>
            <a:xfrm>
              <a:off x="5156150" y="1737825"/>
              <a:ext cx="618325" cy="8900"/>
            </a:xfrm>
            <a:custGeom>
              <a:avLst/>
              <a:gdLst/>
              <a:ahLst/>
              <a:cxnLst/>
              <a:rect l="l" t="t" r="r" b="b"/>
              <a:pathLst>
                <a:path w="24733" h="356" extrusionOk="0">
                  <a:moveTo>
                    <a:pt x="1" y="0"/>
                  </a:moveTo>
                  <a:lnTo>
                    <a:pt x="1" y="356"/>
                  </a:lnTo>
                  <a:lnTo>
                    <a:pt x="24733" y="356"/>
                  </a:lnTo>
                  <a:lnTo>
                    <a:pt x="2473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7" name="Google Shape;1407;p44"/>
            <p:cNvSpPr/>
            <p:nvPr/>
          </p:nvSpPr>
          <p:spPr>
            <a:xfrm>
              <a:off x="5156150" y="1801100"/>
              <a:ext cx="618325" cy="8400"/>
            </a:xfrm>
            <a:custGeom>
              <a:avLst/>
              <a:gdLst/>
              <a:ahLst/>
              <a:cxnLst/>
              <a:rect l="l" t="t" r="r" b="b"/>
              <a:pathLst>
                <a:path w="24733" h="336" extrusionOk="0">
                  <a:moveTo>
                    <a:pt x="1" y="1"/>
                  </a:moveTo>
                  <a:lnTo>
                    <a:pt x="1" y="336"/>
                  </a:lnTo>
                  <a:lnTo>
                    <a:pt x="24733" y="336"/>
                  </a:lnTo>
                  <a:lnTo>
                    <a:pt x="2473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8" name="Google Shape;1408;p44"/>
            <p:cNvSpPr/>
            <p:nvPr/>
          </p:nvSpPr>
          <p:spPr>
            <a:xfrm>
              <a:off x="5574625" y="1270700"/>
              <a:ext cx="174750" cy="290850"/>
            </a:xfrm>
            <a:custGeom>
              <a:avLst/>
              <a:gdLst/>
              <a:ahLst/>
              <a:cxnLst/>
              <a:rect l="l" t="t" r="r" b="b"/>
              <a:pathLst>
                <a:path w="6990" h="11634" extrusionOk="0">
                  <a:moveTo>
                    <a:pt x="2030" y="0"/>
                  </a:moveTo>
                  <a:cubicBezTo>
                    <a:pt x="1465" y="42"/>
                    <a:pt x="1110" y="293"/>
                    <a:pt x="901" y="670"/>
                  </a:cubicBezTo>
                  <a:cubicBezTo>
                    <a:pt x="587" y="1277"/>
                    <a:pt x="775" y="2134"/>
                    <a:pt x="1005" y="2825"/>
                  </a:cubicBezTo>
                  <a:lnTo>
                    <a:pt x="1549" y="2825"/>
                  </a:lnTo>
                  <a:cubicBezTo>
                    <a:pt x="1319" y="2176"/>
                    <a:pt x="1110" y="1381"/>
                    <a:pt x="1340" y="900"/>
                  </a:cubicBezTo>
                  <a:cubicBezTo>
                    <a:pt x="1465" y="670"/>
                    <a:pt x="1717" y="544"/>
                    <a:pt x="2051" y="523"/>
                  </a:cubicBezTo>
                  <a:lnTo>
                    <a:pt x="2093" y="523"/>
                  </a:lnTo>
                  <a:cubicBezTo>
                    <a:pt x="3558" y="523"/>
                    <a:pt x="5629" y="6507"/>
                    <a:pt x="6215" y="9123"/>
                  </a:cubicBezTo>
                  <a:cubicBezTo>
                    <a:pt x="6424" y="10044"/>
                    <a:pt x="5922" y="10818"/>
                    <a:pt x="5336" y="11069"/>
                  </a:cubicBezTo>
                  <a:cubicBezTo>
                    <a:pt x="5219" y="11113"/>
                    <a:pt x="5098" y="11134"/>
                    <a:pt x="4975" y="11134"/>
                  </a:cubicBezTo>
                  <a:cubicBezTo>
                    <a:pt x="4395" y="11134"/>
                    <a:pt x="3769" y="10656"/>
                    <a:pt x="3286" y="9792"/>
                  </a:cubicBezTo>
                  <a:cubicBezTo>
                    <a:pt x="1507" y="6654"/>
                    <a:pt x="566" y="3076"/>
                    <a:pt x="566" y="3034"/>
                  </a:cubicBezTo>
                  <a:cubicBezTo>
                    <a:pt x="532" y="2917"/>
                    <a:pt x="433" y="2827"/>
                    <a:pt x="330" y="2827"/>
                  </a:cubicBezTo>
                  <a:cubicBezTo>
                    <a:pt x="304" y="2827"/>
                    <a:pt x="277" y="2833"/>
                    <a:pt x="252" y="2846"/>
                  </a:cubicBezTo>
                  <a:cubicBezTo>
                    <a:pt x="105" y="2867"/>
                    <a:pt x="1" y="3034"/>
                    <a:pt x="64" y="3160"/>
                  </a:cubicBezTo>
                  <a:cubicBezTo>
                    <a:pt x="64" y="3181"/>
                    <a:pt x="1026" y="6842"/>
                    <a:pt x="2826" y="10064"/>
                  </a:cubicBezTo>
                  <a:cubicBezTo>
                    <a:pt x="3558" y="11362"/>
                    <a:pt x="4395" y="11634"/>
                    <a:pt x="4960" y="11634"/>
                  </a:cubicBezTo>
                  <a:cubicBezTo>
                    <a:pt x="5211" y="11634"/>
                    <a:pt x="5420" y="11592"/>
                    <a:pt x="5525" y="11529"/>
                  </a:cubicBezTo>
                  <a:cubicBezTo>
                    <a:pt x="6466" y="11173"/>
                    <a:pt x="6989" y="10085"/>
                    <a:pt x="6738" y="8997"/>
                  </a:cubicBezTo>
                  <a:cubicBezTo>
                    <a:pt x="6696" y="8914"/>
                    <a:pt x="4499" y="0"/>
                    <a:pt x="209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09" name="Google Shape;1409;p44"/>
            <p:cNvSpPr/>
            <p:nvPr/>
          </p:nvSpPr>
          <p:spPr>
            <a:xfrm>
              <a:off x="5634275" y="1315275"/>
              <a:ext cx="20425" cy="26050"/>
            </a:xfrm>
            <a:custGeom>
              <a:avLst/>
              <a:gdLst/>
              <a:ahLst/>
              <a:cxnLst/>
              <a:rect l="l" t="t" r="r" b="b"/>
              <a:pathLst>
                <a:path w="817" h="1042" extrusionOk="0">
                  <a:moveTo>
                    <a:pt x="248" y="1"/>
                  </a:moveTo>
                  <a:cubicBezTo>
                    <a:pt x="222" y="1"/>
                    <a:pt x="195" y="6"/>
                    <a:pt x="168" y="17"/>
                  </a:cubicBezTo>
                  <a:cubicBezTo>
                    <a:pt x="63" y="58"/>
                    <a:pt x="0" y="163"/>
                    <a:pt x="63" y="289"/>
                  </a:cubicBezTo>
                  <a:lnTo>
                    <a:pt x="377" y="1042"/>
                  </a:lnTo>
                  <a:lnTo>
                    <a:pt x="816" y="1042"/>
                  </a:lnTo>
                  <a:lnTo>
                    <a:pt x="419" y="121"/>
                  </a:lnTo>
                  <a:cubicBezTo>
                    <a:pt x="388" y="44"/>
                    <a:pt x="322" y="1"/>
                    <a:pt x="248" y="1"/>
                  </a:cubicBezTo>
                  <a:close/>
                </a:path>
              </a:pathLst>
            </a:custGeom>
            <a:solidFill>
              <a:srgbClr val="51515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10" name="Google Shape;1410;p44"/>
          <p:cNvGrpSpPr/>
          <p:nvPr/>
        </p:nvGrpSpPr>
        <p:grpSpPr>
          <a:xfrm>
            <a:off x="1867414" y="7385000"/>
            <a:ext cx="1423012" cy="1930100"/>
            <a:chOff x="10599400" y="3839075"/>
            <a:chExt cx="860650" cy="1103600"/>
          </a:xfrm>
        </p:grpSpPr>
        <p:sp>
          <p:nvSpPr>
            <p:cNvPr id="1411" name="Google Shape;1411;p44"/>
            <p:cNvSpPr/>
            <p:nvPr/>
          </p:nvSpPr>
          <p:spPr>
            <a:xfrm>
              <a:off x="10599400" y="3839075"/>
              <a:ext cx="860650" cy="1103600"/>
            </a:xfrm>
            <a:custGeom>
              <a:avLst/>
              <a:gdLst/>
              <a:ahLst/>
              <a:cxnLst/>
              <a:rect l="l" t="t" r="r" b="b"/>
              <a:pathLst>
                <a:path w="34426" h="44144" extrusionOk="0">
                  <a:moveTo>
                    <a:pt x="13012" y="0"/>
                  </a:moveTo>
                  <a:cubicBezTo>
                    <a:pt x="11286" y="0"/>
                    <a:pt x="9625" y="1228"/>
                    <a:pt x="9341" y="3034"/>
                  </a:cubicBezTo>
                  <a:cubicBezTo>
                    <a:pt x="8660" y="2418"/>
                    <a:pt x="7802" y="2127"/>
                    <a:pt x="6944" y="2127"/>
                  </a:cubicBezTo>
                  <a:cubicBezTo>
                    <a:pt x="5574" y="2127"/>
                    <a:pt x="4206" y="2868"/>
                    <a:pt x="3570" y="4201"/>
                  </a:cubicBezTo>
                  <a:cubicBezTo>
                    <a:pt x="1" y="11840"/>
                    <a:pt x="5171" y="18111"/>
                    <a:pt x="8740" y="23215"/>
                  </a:cubicBezTo>
                  <a:cubicBezTo>
                    <a:pt x="4371" y="27918"/>
                    <a:pt x="3904" y="36024"/>
                    <a:pt x="8240" y="40728"/>
                  </a:cubicBezTo>
                  <a:cubicBezTo>
                    <a:pt x="9852" y="42764"/>
                    <a:pt x="13129" y="44144"/>
                    <a:pt x="16180" y="44144"/>
                  </a:cubicBezTo>
                  <a:cubicBezTo>
                    <a:pt x="19128" y="44144"/>
                    <a:pt x="21864" y="42856"/>
                    <a:pt x="22684" y="39627"/>
                  </a:cubicBezTo>
                  <a:cubicBezTo>
                    <a:pt x="23777" y="40471"/>
                    <a:pt x="24908" y="40834"/>
                    <a:pt x="26015" y="40834"/>
                  </a:cubicBezTo>
                  <a:cubicBezTo>
                    <a:pt x="30247" y="40834"/>
                    <a:pt x="34118" y="35526"/>
                    <a:pt x="34092" y="31454"/>
                  </a:cubicBezTo>
                  <a:cubicBezTo>
                    <a:pt x="34425" y="25216"/>
                    <a:pt x="28788" y="19212"/>
                    <a:pt x="22584" y="18345"/>
                  </a:cubicBezTo>
                  <a:cubicBezTo>
                    <a:pt x="22117" y="12107"/>
                    <a:pt x="22117" y="3935"/>
                    <a:pt x="14511" y="332"/>
                  </a:cubicBezTo>
                  <a:cubicBezTo>
                    <a:pt x="14028" y="105"/>
                    <a:pt x="13517" y="0"/>
                    <a:pt x="130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2" name="Google Shape;1412;p44"/>
            <p:cNvSpPr/>
            <p:nvPr/>
          </p:nvSpPr>
          <p:spPr>
            <a:xfrm>
              <a:off x="10742850" y="3983300"/>
              <a:ext cx="254375" cy="441175"/>
            </a:xfrm>
            <a:custGeom>
              <a:avLst/>
              <a:gdLst/>
              <a:ahLst/>
              <a:cxnLst/>
              <a:rect l="l" t="t" r="r" b="b"/>
              <a:pathLst>
                <a:path w="10175" h="17647" extrusionOk="0">
                  <a:moveTo>
                    <a:pt x="1134" y="0"/>
                  </a:moveTo>
                  <a:cubicBezTo>
                    <a:pt x="1134" y="0"/>
                    <a:pt x="0" y="2469"/>
                    <a:pt x="367" y="5204"/>
                  </a:cubicBezTo>
                  <a:cubicBezTo>
                    <a:pt x="767" y="7973"/>
                    <a:pt x="4170" y="12843"/>
                    <a:pt x="4203" y="12943"/>
                  </a:cubicBezTo>
                  <a:cubicBezTo>
                    <a:pt x="4270" y="13010"/>
                    <a:pt x="7539" y="17646"/>
                    <a:pt x="7539" y="17646"/>
                  </a:cubicBezTo>
                  <a:cubicBezTo>
                    <a:pt x="7539" y="17646"/>
                    <a:pt x="8606" y="17379"/>
                    <a:pt x="9274" y="16979"/>
                  </a:cubicBezTo>
                  <a:cubicBezTo>
                    <a:pt x="9974" y="16579"/>
                    <a:pt x="10174" y="16112"/>
                    <a:pt x="10174" y="16112"/>
                  </a:cubicBezTo>
                  <a:cubicBezTo>
                    <a:pt x="10041" y="16045"/>
                    <a:pt x="1134" y="0"/>
                    <a:pt x="11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3" name="Google Shape;1413;p44"/>
            <p:cNvSpPr/>
            <p:nvPr/>
          </p:nvSpPr>
          <p:spPr>
            <a:xfrm>
              <a:off x="10922975" y="3930750"/>
              <a:ext cx="156800" cy="457325"/>
            </a:xfrm>
            <a:custGeom>
              <a:avLst/>
              <a:gdLst/>
              <a:ahLst/>
              <a:cxnLst/>
              <a:rect l="l" t="t" r="r" b="b"/>
              <a:pathLst>
                <a:path w="6272" h="18293" extrusionOk="0">
                  <a:moveTo>
                    <a:pt x="0" y="1"/>
                  </a:moveTo>
                  <a:cubicBezTo>
                    <a:pt x="0" y="1"/>
                    <a:pt x="3303" y="18047"/>
                    <a:pt x="3269" y="18180"/>
                  </a:cubicBezTo>
                  <a:cubicBezTo>
                    <a:pt x="3269" y="18180"/>
                    <a:pt x="3495" y="18293"/>
                    <a:pt x="3959" y="18293"/>
                  </a:cubicBezTo>
                  <a:cubicBezTo>
                    <a:pt x="4114" y="18293"/>
                    <a:pt x="4295" y="18280"/>
                    <a:pt x="4504" y="18247"/>
                  </a:cubicBezTo>
                  <a:cubicBezTo>
                    <a:pt x="5304" y="18180"/>
                    <a:pt x="6272" y="17680"/>
                    <a:pt x="6272" y="17680"/>
                  </a:cubicBezTo>
                  <a:cubicBezTo>
                    <a:pt x="6272" y="17680"/>
                    <a:pt x="5905" y="12009"/>
                    <a:pt x="5838" y="11909"/>
                  </a:cubicBezTo>
                  <a:cubicBezTo>
                    <a:pt x="5805" y="11843"/>
                    <a:pt x="5338" y="5905"/>
                    <a:pt x="3903" y="3537"/>
                  </a:cubicBezTo>
                  <a:cubicBezTo>
                    <a:pt x="2436" y="1168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4" name="Google Shape;1414;p44"/>
            <p:cNvSpPr/>
            <p:nvPr/>
          </p:nvSpPr>
          <p:spPr>
            <a:xfrm>
              <a:off x="10800375" y="4377725"/>
              <a:ext cx="569600" cy="481025"/>
            </a:xfrm>
            <a:custGeom>
              <a:avLst/>
              <a:gdLst/>
              <a:ahLst/>
              <a:cxnLst/>
              <a:rect l="l" t="t" r="r" b="b"/>
              <a:pathLst>
                <a:path w="22784" h="19241" extrusionOk="0">
                  <a:moveTo>
                    <a:pt x="12252" y="3864"/>
                  </a:moveTo>
                  <a:cubicBezTo>
                    <a:pt x="15582" y="3864"/>
                    <a:pt x="20330" y="8441"/>
                    <a:pt x="17847" y="11643"/>
                  </a:cubicBezTo>
                  <a:cubicBezTo>
                    <a:pt x="16179" y="11209"/>
                    <a:pt x="12009" y="5639"/>
                    <a:pt x="12043" y="3871"/>
                  </a:cubicBezTo>
                  <a:cubicBezTo>
                    <a:pt x="12112" y="3867"/>
                    <a:pt x="12182" y="3864"/>
                    <a:pt x="12252" y="3864"/>
                  </a:cubicBezTo>
                  <a:close/>
                  <a:moveTo>
                    <a:pt x="7073" y="5639"/>
                  </a:moveTo>
                  <a:lnTo>
                    <a:pt x="7073" y="5639"/>
                  </a:lnTo>
                  <a:cubicBezTo>
                    <a:pt x="8240" y="6906"/>
                    <a:pt x="8574" y="13911"/>
                    <a:pt x="7540" y="15312"/>
                  </a:cubicBezTo>
                  <a:cubicBezTo>
                    <a:pt x="3503" y="14378"/>
                    <a:pt x="4404" y="7573"/>
                    <a:pt x="7073" y="5639"/>
                  </a:cubicBezTo>
                  <a:close/>
                  <a:moveTo>
                    <a:pt x="12605" y="1"/>
                  </a:moveTo>
                  <a:cubicBezTo>
                    <a:pt x="11621" y="1"/>
                    <a:pt x="10618" y="153"/>
                    <a:pt x="9608" y="468"/>
                  </a:cubicBezTo>
                  <a:cubicBezTo>
                    <a:pt x="9557" y="481"/>
                    <a:pt x="9502" y="486"/>
                    <a:pt x="9442" y="486"/>
                  </a:cubicBezTo>
                  <a:cubicBezTo>
                    <a:pt x="9159" y="486"/>
                    <a:pt x="8786" y="369"/>
                    <a:pt x="8456" y="369"/>
                  </a:cubicBezTo>
                  <a:cubicBezTo>
                    <a:pt x="8304" y="369"/>
                    <a:pt x="8160" y="394"/>
                    <a:pt x="8040" y="468"/>
                  </a:cubicBezTo>
                  <a:cubicBezTo>
                    <a:pt x="7640" y="702"/>
                    <a:pt x="7039" y="1235"/>
                    <a:pt x="6572" y="1469"/>
                  </a:cubicBezTo>
                  <a:cubicBezTo>
                    <a:pt x="6205" y="1602"/>
                    <a:pt x="5805" y="1836"/>
                    <a:pt x="5438" y="2036"/>
                  </a:cubicBezTo>
                  <a:cubicBezTo>
                    <a:pt x="4738" y="2503"/>
                    <a:pt x="4070" y="3037"/>
                    <a:pt x="3503" y="3604"/>
                  </a:cubicBezTo>
                  <a:cubicBezTo>
                    <a:pt x="2336" y="4838"/>
                    <a:pt x="1435" y="6339"/>
                    <a:pt x="1002" y="7940"/>
                  </a:cubicBezTo>
                  <a:cubicBezTo>
                    <a:pt x="1" y="11042"/>
                    <a:pt x="535" y="14512"/>
                    <a:pt x="2703" y="16980"/>
                  </a:cubicBezTo>
                  <a:cubicBezTo>
                    <a:pt x="4081" y="18568"/>
                    <a:pt x="6293" y="19241"/>
                    <a:pt x="8372" y="19241"/>
                  </a:cubicBezTo>
                  <a:cubicBezTo>
                    <a:pt x="8608" y="19241"/>
                    <a:pt x="8843" y="19232"/>
                    <a:pt x="9074" y="19215"/>
                  </a:cubicBezTo>
                  <a:cubicBezTo>
                    <a:pt x="12910" y="18915"/>
                    <a:pt x="11576" y="12243"/>
                    <a:pt x="10909" y="9408"/>
                  </a:cubicBezTo>
                  <a:cubicBezTo>
                    <a:pt x="10842" y="9041"/>
                    <a:pt x="10709" y="8174"/>
                    <a:pt x="10508" y="7140"/>
                  </a:cubicBezTo>
                  <a:lnTo>
                    <a:pt x="10508" y="7140"/>
                  </a:lnTo>
                  <a:cubicBezTo>
                    <a:pt x="11042" y="7974"/>
                    <a:pt x="11509" y="8707"/>
                    <a:pt x="11809" y="9174"/>
                  </a:cubicBezTo>
                  <a:cubicBezTo>
                    <a:pt x="13109" y="11341"/>
                    <a:pt x="15734" y="16008"/>
                    <a:pt x="18126" y="16008"/>
                  </a:cubicBezTo>
                  <a:cubicBezTo>
                    <a:pt x="18496" y="16008"/>
                    <a:pt x="18861" y="15896"/>
                    <a:pt x="19215" y="15646"/>
                  </a:cubicBezTo>
                  <a:cubicBezTo>
                    <a:pt x="21083" y="14311"/>
                    <a:pt x="22650" y="12210"/>
                    <a:pt x="22717" y="9875"/>
                  </a:cubicBezTo>
                  <a:cubicBezTo>
                    <a:pt x="22784" y="6606"/>
                    <a:pt x="21016" y="3704"/>
                    <a:pt x="18381" y="1869"/>
                  </a:cubicBezTo>
                  <a:cubicBezTo>
                    <a:pt x="16603" y="654"/>
                    <a:pt x="14644" y="1"/>
                    <a:pt x="12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5" name="Google Shape;1415;p44"/>
            <p:cNvSpPr/>
            <p:nvPr/>
          </p:nvSpPr>
          <p:spPr>
            <a:xfrm>
              <a:off x="10909350" y="3922725"/>
              <a:ext cx="182100" cy="475375"/>
            </a:xfrm>
            <a:custGeom>
              <a:avLst/>
              <a:gdLst/>
              <a:ahLst/>
              <a:cxnLst/>
              <a:rect l="l" t="t" r="r" b="b"/>
              <a:pathLst>
                <a:path w="7284" h="19015" extrusionOk="0">
                  <a:moveTo>
                    <a:pt x="812" y="755"/>
                  </a:moveTo>
                  <a:lnTo>
                    <a:pt x="812" y="755"/>
                  </a:lnTo>
                  <a:cubicBezTo>
                    <a:pt x="6750" y="4024"/>
                    <a:pt x="5649" y="12030"/>
                    <a:pt x="6450" y="17868"/>
                  </a:cubicBezTo>
                  <a:cubicBezTo>
                    <a:pt x="5682" y="18101"/>
                    <a:pt x="4949" y="18268"/>
                    <a:pt x="4148" y="18401"/>
                  </a:cubicBezTo>
                  <a:cubicBezTo>
                    <a:pt x="3214" y="12530"/>
                    <a:pt x="2013" y="6660"/>
                    <a:pt x="812" y="755"/>
                  </a:cubicBezTo>
                  <a:close/>
                  <a:moveTo>
                    <a:pt x="491" y="1"/>
                  </a:moveTo>
                  <a:cubicBezTo>
                    <a:pt x="1" y="1"/>
                    <a:pt x="120" y="762"/>
                    <a:pt x="212" y="1189"/>
                  </a:cubicBezTo>
                  <a:cubicBezTo>
                    <a:pt x="879" y="4225"/>
                    <a:pt x="1479" y="7327"/>
                    <a:pt x="2046" y="10396"/>
                  </a:cubicBezTo>
                  <a:cubicBezTo>
                    <a:pt x="2347" y="11930"/>
                    <a:pt x="2647" y="13498"/>
                    <a:pt x="2880" y="15032"/>
                  </a:cubicBezTo>
                  <a:cubicBezTo>
                    <a:pt x="3014" y="15766"/>
                    <a:pt x="3181" y="16567"/>
                    <a:pt x="3314" y="17334"/>
                  </a:cubicBezTo>
                  <a:cubicBezTo>
                    <a:pt x="3481" y="17868"/>
                    <a:pt x="3381" y="18702"/>
                    <a:pt x="3814" y="18935"/>
                  </a:cubicBezTo>
                  <a:cubicBezTo>
                    <a:pt x="3912" y="18984"/>
                    <a:pt x="3992" y="19015"/>
                    <a:pt x="4093" y="19015"/>
                  </a:cubicBezTo>
                  <a:cubicBezTo>
                    <a:pt x="4130" y="19015"/>
                    <a:pt x="4170" y="19011"/>
                    <a:pt x="4215" y="19002"/>
                  </a:cubicBezTo>
                  <a:cubicBezTo>
                    <a:pt x="4882" y="18902"/>
                    <a:pt x="7150" y="18668"/>
                    <a:pt x="7017" y="17834"/>
                  </a:cubicBezTo>
                  <a:cubicBezTo>
                    <a:pt x="6216" y="11697"/>
                    <a:pt x="7284" y="3090"/>
                    <a:pt x="645" y="22"/>
                  </a:cubicBezTo>
                  <a:cubicBezTo>
                    <a:pt x="588" y="7"/>
                    <a:pt x="537" y="1"/>
                    <a:pt x="4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6" name="Google Shape;1416;p44"/>
            <p:cNvSpPr/>
            <p:nvPr/>
          </p:nvSpPr>
          <p:spPr>
            <a:xfrm>
              <a:off x="10683625" y="3974550"/>
              <a:ext cx="324425" cy="455200"/>
            </a:xfrm>
            <a:custGeom>
              <a:avLst/>
              <a:gdLst/>
              <a:ahLst/>
              <a:cxnLst/>
              <a:rect l="l" t="t" r="r" b="b"/>
              <a:pathLst>
                <a:path w="12977" h="18208" extrusionOk="0">
                  <a:moveTo>
                    <a:pt x="3570" y="951"/>
                  </a:moveTo>
                  <a:cubicBezTo>
                    <a:pt x="6372" y="6188"/>
                    <a:pt x="9174" y="11525"/>
                    <a:pt x="12210" y="16662"/>
                  </a:cubicBezTo>
                  <a:cubicBezTo>
                    <a:pt x="11509" y="17029"/>
                    <a:pt x="10842" y="17429"/>
                    <a:pt x="10075" y="17696"/>
                  </a:cubicBezTo>
                  <a:cubicBezTo>
                    <a:pt x="7006" y="12692"/>
                    <a:pt x="1035" y="7222"/>
                    <a:pt x="3570" y="951"/>
                  </a:cubicBezTo>
                  <a:close/>
                  <a:moveTo>
                    <a:pt x="3468" y="1"/>
                  </a:moveTo>
                  <a:cubicBezTo>
                    <a:pt x="3368" y="1"/>
                    <a:pt x="3267" y="54"/>
                    <a:pt x="3170" y="183"/>
                  </a:cubicBezTo>
                  <a:cubicBezTo>
                    <a:pt x="1" y="6788"/>
                    <a:pt x="6205" y="12792"/>
                    <a:pt x="9508" y="17996"/>
                  </a:cubicBezTo>
                  <a:cubicBezTo>
                    <a:pt x="9608" y="18147"/>
                    <a:pt x="9775" y="18208"/>
                    <a:pt x="9980" y="18208"/>
                  </a:cubicBezTo>
                  <a:cubicBezTo>
                    <a:pt x="10729" y="18208"/>
                    <a:pt x="11991" y="17391"/>
                    <a:pt x="12410" y="17129"/>
                  </a:cubicBezTo>
                  <a:cubicBezTo>
                    <a:pt x="12577" y="17029"/>
                    <a:pt x="12677" y="16929"/>
                    <a:pt x="12710" y="16795"/>
                  </a:cubicBezTo>
                  <a:cubicBezTo>
                    <a:pt x="12977" y="16362"/>
                    <a:pt x="12376" y="15795"/>
                    <a:pt x="12076" y="15294"/>
                  </a:cubicBezTo>
                  <a:cubicBezTo>
                    <a:pt x="11709" y="14627"/>
                    <a:pt x="11342" y="13927"/>
                    <a:pt x="10909" y="13259"/>
                  </a:cubicBezTo>
                  <a:cubicBezTo>
                    <a:pt x="10175" y="11858"/>
                    <a:pt x="9374" y="10491"/>
                    <a:pt x="8640" y="9123"/>
                  </a:cubicBezTo>
                  <a:cubicBezTo>
                    <a:pt x="7139" y="6355"/>
                    <a:pt x="5672" y="3619"/>
                    <a:pt x="4204" y="817"/>
                  </a:cubicBezTo>
                  <a:cubicBezTo>
                    <a:pt x="4078" y="514"/>
                    <a:pt x="3779" y="1"/>
                    <a:pt x="346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17" name="Google Shape;1417;p44"/>
          <p:cNvGrpSpPr/>
          <p:nvPr/>
        </p:nvGrpSpPr>
        <p:grpSpPr>
          <a:xfrm>
            <a:off x="14647275" y="7202650"/>
            <a:ext cx="2163250" cy="2372600"/>
            <a:chOff x="10387600" y="1540275"/>
            <a:chExt cx="1081625" cy="1186300"/>
          </a:xfrm>
        </p:grpSpPr>
        <p:sp>
          <p:nvSpPr>
            <p:cNvPr id="1418" name="Google Shape;1418;p44"/>
            <p:cNvSpPr/>
            <p:nvPr/>
          </p:nvSpPr>
          <p:spPr>
            <a:xfrm>
              <a:off x="10387600" y="1540275"/>
              <a:ext cx="1081625" cy="1186300"/>
            </a:xfrm>
            <a:custGeom>
              <a:avLst/>
              <a:gdLst/>
              <a:ahLst/>
              <a:cxnLst/>
              <a:rect l="l" t="t" r="r" b="b"/>
              <a:pathLst>
                <a:path w="43265" h="47452" extrusionOk="0">
                  <a:moveTo>
                    <a:pt x="24711" y="0"/>
                  </a:moveTo>
                  <a:cubicBezTo>
                    <a:pt x="24157" y="0"/>
                    <a:pt x="23672" y="139"/>
                    <a:pt x="23250" y="285"/>
                  </a:cubicBezTo>
                  <a:cubicBezTo>
                    <a:pt x="17846" y="2586"/>
                    <a:pt x="12142" y="5589"/>
                    <a:pt x="7005" y="8591"/>
                  </a:cubicBezTo>
                  <a:cubicBezTo>
                    <a:pt x="4670" y="9992"/>
                    <a:pt x="0" y="11626"/>
                    <a:pt x="1501" y="15229"/>
                  </a:cubicBezTo>
                  <a:cubicBezTo>
                    <a:pt x="4370" y="23468"/>
                    <a:pt x="7372" y="31674"/>
                    <a:pt x="10341" y="39846"/>
                  </a:cubicBezTo>
                  <a:lnTo>
                    <a:pt x="10341" y="39913"/>
                  </a:lnTo>
                  <a:cubicBezTo>
                    <a:pt x="11175" y="42415"/>
                    <a:pt x="12075" y="45184"/>
                    <a:pt x="13710" y="47452"/>
                  </a:cubicBezTo>
                  <a:cubicBezTo>
                    <a:pt x="22349" y="46284"/>
                    <a:pt x="31356" y="43482"/>
                    <a:pt x="40262" y="41181"/>
                  </a:cubicBezTo>
                  <a:cubicBezTo>
                    <a:pt x="42764" y="40580"/>
                    <a:pt x="43264" y="36978"/>
                    <a:pt x="41563" y="35310"/>
                  </a:cubicBezTo>
                  <a:cubicBezTo>
                    <a:pt x="41530" y="34843"/>
                    <a:pt x="41496" y="34509"/>
                    <a:pt x="41330" y="34076"/>
                  </a:cubicBezTo>
                  <a:cubicBezTo>
                    <a:pt x="40696" y="26871"/>
                    <a:pt x="36560" y="19932"/>
                    <a:pt x="34692" y="13027"/>
                  </a:cubicBezTo>
                  <a:cubicBezTo>
                    <a:pt x="32799" y="9435"/>
                    <a:pt x="32110" y="910"/>
                    <a:pt x="27939" y="910"/>
                  </a:cubicBezTo>
                  <a:cubicBezTo>
                    <a:pt x="27771" y="910"/>
                    <a:pt x="27598" y="924"/>
                    <a:pt x="27420" y="952"/>
                  </a:cubicBezTo>
                  <a:lnTo>
                    <a:pt x="27220" y="985"/>
                  </a:lnTo>
                  <a:cubicBezTo>
                    <a:pt x="26260" y="233"/>
                    <a:pt x="25428" y="0"/>
                    <a:pt x="247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19" name="Google Shape;1419;p44"/>
            <p:cNvSpPr/>
            <p:nvPr/>
          </p:nvSpPr>
          <p:spPr>
            <a:xfrm>
              <a:off x="10708650" y="1663300"/>
              <a:ext cx="622975" cy="914000"/>
            </a:xfrm>
            <a:custGeom>
              <a:avLst/>
              <a:gdLst/>
              <a:ahLst/>
              <a:cxnLst/>
              <a:rect l="l" t="t" r="r" b="b"/>
              <a:pathLst>
                <a:path w="24919" h="36560" extrusionOk="0">
                  <a:moveTo>
                    <a:pt x="14978" y="0"/>
                  </a:moveTo>
                  <a:cubicBezTo>
                    <a:pt x="14978" y="0"/>
                    <a:pt x="12876" y="634"/>
                    <a:pt x="12710" y="668"/>
                  </a:cubicBezTo>
                  <a:lnTo>
                    <a:pt x="1" y="7172"/>
                  </a:lnTo>
                  <a:lnTo>
                    <a:pt x="7172" y="36560"/>
                  </a:lnTo>
                  <a:lnTo>
                    <a:pt x="24718" y="32390"/>
                  </a:lnTo>
                  <a:lnTo>
                    <a:pt x="24318" y="30589"/>
                  </a:lnTo>
                  <a:lnTo>
                    <a:pt x="24918" y="30055"/>
                  </a:lnTo>
                  <a:lnTo>
                    <a:pt x="24385" y="28521"/>
                  </a:lnTo>
                  <a:lnTo>
                    <a:pt x="24852" y="27920"/>
                  </a:lnTo>
                  <a:cubicBezTo>
                    <a:pt x="24852" y="27920"/>
                    <a:pt x="22250" y="20248"/>
                    <a:pt x="22150" y="20182"/>
                  </a:cubicBezTo>
                  <a:cubicBezTo>
                    <a:pt x="21983" y="20082"/>
                    <a:pt x="14978" y="0"/>
                    <a:pt x="14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0" name="Google Shape;1420;p44"/>
            <p:cNvSpPr/>
            <p:nvPr/>
          </p:nvSpPr>
          <p:spPr>
            <a:xfrm>
              <a:off x="10562725" y="20719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1" name="Google Shape;1421;p44"/>
            <p:cNvSpPr/>
            <p:nvPr/>
          </p:nvSpPr>
          <p:spPr>
            <a:xfrm>
              <a:off x="10501000" y="1631450"/>
              <a:ext cx="786425" cy="1003450"/>
            </a:xfrm>
            <a:custGeom>
              <a:avLst/>
              <a:gdLst/>
              <a:ahLst/>
              <a:cxnLst/>
              <a:rect l="l" t="t" r="r" b="b"/>
              <a:pathLst>
                <a:path w="31457" h="40138" extrusionOk="0">
                  <a:moveTo>
                    <a:pt x="20036" y="1"/>
                  </a:moveTo>
                  <a:cubicBezTo>
                    <a:pt x="19952" y="1"/>
                    <a:pt x="19867" y="13"/>
                    <a:pt x="19781" y="40"/>
                  </a:cubicBezTo>
                  <a:cubicBezTo>
                    <a:pt x="16879" y="1274"/>
                    <a:pt x="14011" y="2642"/>
                    <a:pt x="11209" y="4043"/>
                  </a:cubicBezTo>
                  <a:cubicBezTo>
                    <a:pt x="8440" y="5511"/>
                    <a:pt x="5705" y="7112"/>
                    <a:pt x="3003" y="8646"/>
                  </a:cubicBezTo>
                  <a:cubicBezTo>
                    <a:pt x="2469" y="8980"/>
                    <a:pt x="1935" y="9314"/>
                    <a:pt x="1335" y="9614"/>
                  </a:cubicBezTo>
                  <a:cubicBezTo>
                    <a:pt x="935" y="9814"/>
                    <a:pt x="334" y="10014"/>
                    <a:pt x="134" y="10448"/>
                  </a:cubicBezTo>
                  <a:cubicBezTo>
                    <a:pt x="1" y="10681"/>
                    <a:pt x="134" y="10948"/>
                    <a:pt x="201" y="11182"/>
                  </a:cubicBezTo>
                  <a:cubicBezTo>
                    <a:pt x="601" y="12483"/>
                    <a:pt x="1101" y="13750"/>
                    <a:pt x="1535" y="14984"/>
                  </a:cubicBezTo>
                  <a:cubicBezTo>
                    <a:pt x="1935" y="15985"/>
                    <a:pt x="2269" y="16986"/>
                    <a:pt x="2636" y="17986"/>
                  </a:cubicBezTo>
                  <a:cubicBezTo>
                    <a:pt x="2969" y="18954"/>
                    <a:pt x="3370" y="19888"/>
                    <a:pt x="3670" y="20922"/>
                  </a:cubicBezTo>
                  <a:cubicBezTo>
                    <a:pt x="5304" y="25625"/>
                    <a:pt x="7039" y="30262"/>
                    <a:pt x="8707" y="34899"/>
                  </a:cubicBezTo>
                  <a:lnTo>
                    <a:pt x="8707" y="34865"/>
                  </a:lnTo>
                  <a:cubicBezTo>
                    <a:pt x="8707" y="34899"/>
                    <a:pt x="8707" y="34899"/>
                    <a:pt x="8774" y="34965"/>
                  </a:cubicBezTo>
                  <a:lnTo>
                    <a:pt x="8774" y="34899"/>
                  </a:lnTo>
                  <a:cubicBezTo>
                    <a:pt x="9474" y="36633"/>
                    <a:pt x="9841" y="38601"/>
                    <a:pt x="10808" y="40136"/>
                  </a:cubicBezTo>
                  <a:cubicBezTo>
                    <a:pt x="10809" y="40137"/>
                    <a:pt x="10811" y="40137"/>
                    <a:pt x="10813" y="40137"/>
                  </a:cubicBezTo>
                  <a:cubicBezTo>
                    <a:pt x="10966" y="40137"/>
                    <a:pt x="14483" y="38298"/>
                    <a:pt x="14811" y="38134"/>
                  </a:cubicBezTo>
                  <a:cubicBezTo>
                    <a:pt x="17613" y="36666"/>
                    <a:pt x="20382" y="35132"/>
                    <a:pt x="23151" y="33564"/>
                  </a:cubicBezTo>
                  <a:cubicBezTo>
                    <a:pt x="23451" y="33498"/>
                    <a:pt x="23718" y="33231"/>
                    <a:pt x="23984" y="33131"/>
                  </a:cubicBezTo>
                  <a:cubicBezTo>
                    <a:pt x="25319" y="32397"/>
                    <a:pt x="26653" y="31663"/>
                    <a:pt x="27987" y="30896"/>
                  </a:cubicBezTo>
                  <a:cubicBezTo>
                    <a:pt x="28621" y="30562"/>
                    <a:pt x="29222" y="30195"/>
                    <a:pt x="29889" y="29862"/>
                  </a:cubicBezTo>
                  <a:cubicBezTo>
                    <a:pt x="30322" y="29628"/>
                    <a:pt x="31023" y="29495"/>
                    <a:pt x="31323" y="29061"/>
                  </a:cubicBezTo>
                  <a:cubicBezTo>
                    <a:pt x="31456" y="28694"/>
                    <a:pt x="31223" y="28294"/>
                    <a:pt x="31123" y="27960"/>
                  </a:cubicBezTo>
                  <a:cubicBezTo>
                    <a:pt x="30055" y="24891"/>
                    <a:pt x="29021" y="21856"/>
                    <a:pt x="27987" y="18854"/>
                  </a:cubicBezTo>
                  <a:cubicBezTo>
                    <a:pt x="26953" y="15818"/>
                    <a:pt x="25852" y="12816"/>
                    <a:pt x="24718" y="9814"/>
                  </a:cubicBezTo>
                  <a:cubicBezTo>
                    <a:pt x="23884" y="8178"/>
                    <a:pt x="22155" y="1"/>
                    <a:pt x="200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2" name="Google Shape;1422;p44"/>
            <p:cNvSpPr/>
            <p:nvPr/>
          </p:nvSpPr>
          <p:spPr>
            <a:xfrm>
              <a:off x="10591900" y="2154475"/>
              <a:ext cx="850" cy="25"/>
            </a:xfrm>
            <a:custGeom>
              <a:avLst/>
              <a:gdLst/>
              <a:ahLst/>
              <a:cxnLst/>
              <a:rect l="l" t="t" r="r" b="b"/>
              <a:pathLst>
                <a:path w="34" h="1" extrusionOk="0">
                  <a:moveTo>
                    <a:pt x="1" y="1"/>
                  </a:moveTo>
                  <a:cubicBezTo>
                    <a:pt x="1" y="1"/>
                    <a:pt x="34" y="1"/>
                    <a:pt x="1" y="1"/>
                  </a:cubicBezTo>
                  <a:cubicBezTo>
                    <a:pt x="34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644C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3" name="Google Shape;1423;p44"/>
            <p:cNvSpPr/>
            <p:nvPr/>
          </p:nvSpPr>
          <p:spPr>
            <a:xfrm>
              <a:off x="10766200" y="2463525"/>
              <a:ext cx="601275" cy="173925"/>
            </a:xfrm>
            <a:custGeom>
              <a:avLst/>
              <a:gdLst/>
              <a:ahLst/>
              <a:cxnLst/>
              <a:rect l="l" t="t" r="r" b="b"/>
              <a:pathLst>
                <a:path w="24051" h="6957" extrusionOk="0">
                  <a:moveTo>
                    <a:pt x="23466" y="0"/>
                  </a:moveTo>
                  <a:cubicBezTo>
                    <a:pt x="23391" y="0"/>
                    <a:pt x="23309" y="15"/>
                    <a:pt x="23217" y="48"/>
                  </a:cubicBezTo>
                  <a:cubicBezTo>
                    <a:pt x="16078" y="1916"/>
                    <a:pt x="7439" y="3217"/>
                    <a:pt x="1034" y="6085"/>
                  </a:cubicBezTo>
                  <a:cubicBezTo>
                    <a:pt x="667" y="6219"/>
                    <a:pt x="0" y="6185"/>
                    <a:pt x="100" y="6719"/>
                  </a:cubicBezTo>
                  <a:cubicBezTo>
                    <a:pt x="121" y="6888"/>
                    <a:pt x="348" y="6956"/>
                    <a:pt x="700" y="6956"/>
                  </a:cubicBezTo>
                  <a:cubicBezTo>
                    <a:pt x="2015" y="6956"/>
                    <a:pt x="5080" y="6010"/>
                    <a:pt x="5738" y="5852"/>
                  </a:cubicBezTo>
                  <a:cubicBezTo>
                    <a:pt x="12176" y="4418"/>
                    <a:pt x="17913" y="2850"/>
                    <a:pt x="23884" y="1215"/>
                  </a:cubicBezTo>
                  <a:cubicBezTo>
                    <a:pt x="24017" y="1215"/>
                    <a:pt x="24051" y="682"/>
                    <a:pt x="24017" y="515"/>
                  </a:cubicBezTo>
                  <a:cubicBezTo>
                    <a:pt x="23937" y="247"/>
                    <a:pt x="23770" y="0"/>
                    <a:pt x="234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4" name="Google Shape;1424;p44"/>
            <p:cNvSpPr/>
            <p:nvPr/>
          </p:nvSpPr>
          <p:spPr>
            <a:xfrm>
              <a:off x="10712825" y="2065450"/>
              <a:ext cx="131275" cy="190950"/>
            </a:xfrm>
            <a:custGeom>
              <a:avLst/>
              <a:gdLst/>
              <a:ahLst/>
              <a:cxnLst/>
              <a:rect l="l" t="t" r="r" b="b"/>
              <a:pathLst>
                <a:path w="5251" h="7638" extrusionOk="0">
                  <a:moveTo>
                    <a:pt x="1135" y="1160"/>
                  </a:moveTo>
                  <a:cubicBezTo>
                    <a:pt x="1835" y="2094"/>
                    <a:pt x="2502" y="3062"/>
                    <a:pt x="3169" y="3996"/>
                  </a:cubicBezTo>
                  <a:cubicBezTo>
                    <a:pt x="2669" y="4229"/>
                    <a:pt x="1835" y="4329"/>
                    <a:pt x="1368" y="4629"/>
                  </a:cubicBezTo>
                  <a:cubicBezTo>
                    <a:pt x="1235" y="3495"/>
                    <a:pt x="1168" y="2328"/>
                    <a:pt x="1135" y="1160"/>
                  </a:cubicBezTo>
                  <a:close/>
                  <a:moveTo>
                    <a:pt x="808" y="0"/>
                  </a:moveTo>
                  <a:cubicBezTo>
                    <a:pt x="700" y="0"/>
                    <a:pt x="617" y="70"/>
                    <a:pt x="567" y="226"/>
                  </a:cubicBezTo>
                  <a:cubicBezTo>
                    <a:pt x="0" y="1127"/>
                    <a:pt x="567" y="2661"/>
                    <a:pt x="534" y="3762"/>
                  </a:cubicBezTo>
                  <a:cubicBezTo>
                    <a:pt x="729" y="4413"/>
                    <a:pt x="575" y="7637"/>
                    <a:pt x="1281" y="7637"/>
                  </a:cubicBezTo>
                  <a:cubicBezTo>
                    <a:pt x="1298" y="7637"/>
                    <a:pt x="1316" y="7635"/>
                    <a:pt x="1335" y="7631"/>
                  </a:cubicBezTo>
                  <a:cubicBezTo>
                    <a:pt x="1902" y="7465"/>
                    <a:pt x="1501" y="6130"/>
                    <a:pt x="1435" y="5397"/>
                  </a:cubicBezTo>
                  <a:cubicBezTo>
                    <a:pt x="2035" y="5296"/>
                    <a:pt x="3103" y="4763"/>
                    <a:pt x="3570" y="4596"/>
                  </a:cubicBezTo>
                  <a:cubicBezTo>
                    <a:pt x="3870" y="4996"/>
                    <a:pt x="4170" y="5430"/>
                    <a:pt x="4470" y="5797"/>
                  </a:cubicBezTo>
                  <a:cubicBezTo>
                    <a:pt x="4547" y="5932"/>
                    <a:pt x="4652" y="5986"/>
                    <a:pt x="4755" y="5986"/>
                  </a:cubicBezTo>
                  <a:cubicBezTo>
                    <a:pt x="5009" y="5986"/>
                    <a:pt x="5251" y="5657"/>
                    <a:pt x="5037" y="5397"/>
                  </a:cubicBezTo>
                  <a:cubicBezTo>
                    <a:pt x="4471" y="4949"/>
                    <a:pt x="1720" y="0"/>
                    <a:pt x="8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5" name="Google Shape;1425;p44"/>
            <p:cNvSpPr/>
            <p:nvPr/>
          </p:nvSpPr>
          <p:spPr>
            <a:xfrm>
              <a:off x="10788875" y="2000175"/>
              <a:ext cx="132250" cy="159250"/>
            </a:xfrm>
            <a:custGeom>
              <a:avLst/>
              <a:gdLst/>
              <a:ahLst/>
              <a:cxnLst/>
              <a:rect l="l" t="t" r="r" b="b"/>
              <a:pathLst>
                <a:path w="5290" h="6370" extrusionOk="0">
                  <a:moveTo>
                    <a:pt x="1902" y="737"/>
                  </a:moveTo>
                  <a:cubicBezTo>
                    <a:pt x="2283" y="737"/>
                    <a:pt x="2579" y="993"/>
                    <a:pt x="2496" y="1536"/>
                  </a:cubicBezTo>
                  <a:cubicBezTo>
                    <a:pt x="2496" y="2070"/>
                    <a:pt x="2262" y="2570"/>
                    <a:pt x="2095" y="3104"/>
                  </a:cubicBezTo>
                  <a:cubicBezTo>
                    <a:pt x="1762" y="2404"/>
                    <a:pt x="1495" y="1770"/>
                    <a:pt x="1195" y="1003"/>
                  </a:cubicBezTo>
                  <a:cubicBezTo>
                    <a:pt x="1419" y="828"/>
                    <a:pt x="1676" y="737"/>
                    <a:pt x="1902" y="737"/>
                  </a:cubicBezTo>
                  <a:close/>
                  <a:moveTo>
                    <a:pt x="3978" y="2762"/>
                  </a:moveTo>
                  <a:cubicBezTo>
                    <a:pt x="4484" y="2762"/>
                    <a:pt x="4663" y="3471"/>
                    <a:pt x="3963" y="4739"/>
                  </a:cubicBezTo>
                  <a:cubicBezTo>
                    <a:pt x="3863" y="5005"/>
                    <a:pt x="3496" y="5272"/>
                    <a:pt x="3230" y="5572"/>
                  </a:cubicBezTo>
                  <a:lnTo>
                    <a:pt x="2496" y="4071"/>
                  </a:lnTo>
                  <a:cubicBezTo>
                    <a:pt x="3016" y="3176"/>
                    <a:pt x="3592" y="2762"/>
                    <a:pt x="3978" y="2762"/>
                  </a:cubicBezTo>
                  <a:close/>
                  <a:moveTo>
                    <a:pt x="1924" y="1"/>
                  </a:moveTo>
                  <a:cubicBezTo>
                    <a:pt x="990" y="1"/>
                    <a:pt x="1" y="674"/>
                    <a:pt x="528" y="1236"/>
                  </a:cubicBezTo>
                  <a:cubicBezTo>
                    <a:pt x="694" y="2504"/>
                    <a:pt x="2496" y="5539"/>
                    <a:pt x="2696" y="6173"/>
                  </a:cubicBezTo>
                  <a:cubicBezTo>
                    <a:pt x="2765" y="6311"/>
                    <a:pt x="2897" y="6369"/>
                    <a:pt x="3032" y="6369"/>
                  </a:cubicBezTo>
                  <a:cubicBezTo>
                    <a:pt x="3156" y="6369"/>
                    <a:pt x="3283" y="6320"/>
                    <a:pt x="3363" y="6240"/>
                  </a:cubicBezTo>
                  <a:cubicBezTo>
                    <a:pt x="3430" y="6240"/>
                    <a:pt x="3430" y="6240"/>
                    <a:pt x="3463" y="6273"/>
                  </a:cubicBezTo>
                  <a:cubicBezTo>
                    <a:pt x="4430" y="5839"/>
                    <a:pt x="4997" y="4672"/>
                    <a:pt x="5164" y="3671"/>
                  </a:cubicBezTo>
                  <a:cubicBezTo>
                    <a:pt x="5290" y="2716"/>
                    <a:pt x="4752" y="1931"/>
                    <a:pt x="3980" y="1931"/>
                  </a:cubicBezTo>
                  <a:cubicBezTo>
                    <a:pt x="3728" y="1931"/>
                    <a:pt x="3450" y="2014"/>
                    <a:pt x="3163" y="2203"/>
                  </a:cubicBezTo>
                  <a:cubicBezTo>
                    <a:pt x="3558" y="545"/>
                    <a:pt x="2764" y="1"/>
                    <a:pt x="19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6" name="Google Shape;1426;p44"/>
            <p:cNvSpPr/>
            <p:nvPr/>
          </p:nvSpPr>
          <p:spPr>
            <a:xfrm>
              <a:off x="10911525" y="1962125"/>
              <a:ext cx="138825" cy="144325"/>
            </a:xfrm>
            <a:custGeom>
              <a:avLst/>
              <a:gdLst/>
              <a:ahLst/>
              <a:cxnLst/>
              <a:rect l="l" t="t" r="r" b="b"/>
              <a:pathLst>
                <a:path w="5553" h="5773" extrusionOk="0">
                  <a:moveTo>
                    <a:pt x="2596" y="0"/>
                  </a:moveTo>
                  <a:cubicBezTo>
                    <a:pt x="0" y="0"/>
                    <a:pt x="637" y="5772"/>
                    <a:pt x="3190" y="5772"/>
                  </a:cubicBezTo>
                  <a:cubicBezTo>
                    <a:pt x="3257" y="5772"/>
                    <a:pt x="3325" y="5768"/>
                    <a:pt x="3394" y="5760"/>
                  </a:cubicBezTo>
                  <a:cubicBezTo>
                    <a:pt x="5056" y="5704"/>
                    <a:pt x="5552" y="2530"/>
                    <a:pt x="4963" y="2530"/>
                  </a:cubicBezTo>
                  <a:cubicBezTo>
                    <a:pt x="4854" y="2530"/>
                    <a:pt x="4709" y="2637"/>
                    <a:pt x="4528" y="2891"/>
                  </a:cubicBezTo>
                  <a:cubicBezTo>
                    <a:pt x="4428" y="3459"/>
                    <a:pt x="4361" y="4126"/>
                    <a:pt x="3961" y="4626"/>
                  </a:cubicBezTo>
                  <a:cubicBezTo>
                    <a:pt x="3678" y="4895"/>
                    <a:pt x="3407" y="5010"/>
                    <a:pt x="3158" y="5010"/>
                  </a:cubicBezTo>
                  <a:cubicBezTo>
                    <a:pt x="1643" y="5010"/>
                    <a:pt x="898" y="757"/>
                    <a:pt x="2760" y="757"/>
                  </a:cubicBezTo>
                  <a:cubicBezTo>
                    <a:pt x="2986" y="782"/>
                    <a:pt x="3174" y="1015"/>
                    <a:pt x="3381" y="1015"/>
                  </a:cubicBezTo>
                  <a:cubicBezTo>
                    <a:pt x="3449" y="1015"/>
                    <a:pt x="3520" y="989"/>
                    <a:pt x="3594" y="923"/>
                  </a:cubicBezTo>
                  <a:cubicBezTo>
                    <a:pt x="4028" y="523"/>
                    <a:pt x="3427" y="123"/>
                    <a:pt x="3060" y="56"/>
                  </a:cubicBezTo>
                  <a:cubicBezTo>
                    <a:pt x="2895" y="18"/>
                    <a:pt x="2741" y="0"/>
                    <a:pt x="259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27" name="Google Shape;1427;p44"/>
            <p:cNvSpPr/>
            <p:nvPr/>
          </p:nvSpPr>
          <p:spPr>
            <a:xfrm>
              <a:off x="10846250" y="1653075"/>
              <a:ext cx="499550" cy="943425"/>
            </a:xfrm>
            <a:custGeom>
              <a:avLst/>
              <a:gdLst/>
              <a:ahLst/>
              <a:cxnLst/>
              <a:rect l="l" t="t" r="r" b="b"/>
              <a:pathLst>
                <a:path w="19982" h="37737" extrusionOk="0">
                  <a:moveTo>
                    <a:pt x="18547" y="29330"/>
                  </a:moveTo>
                  <a:cubicBezTo>
                    <a:pt x="18647" y="29664"/>
                    <a:pt x="18847" y="30064"/>
                    <a:pt x="18981" y="30398"/>
                  </a:cubicBezTo>
                  <a:cubicBezTo>
                    <a:pt x="15412" y="31732"/>
                    <a:pt x="11876" y="32999"/>
                    <a:pt x="8340" y="34400"/>
                  </a:cubicBezTo>
                  <a:cubicBezTo>
                    <a:pt x="11742" y="32733"/>
                    <a:pt x="15178" y="30998"/>
                    <a:pt x="18547" y="29330"/>
                  </a:cubicBezTo>
                  <a:close/>
                  <a:moveTo>
                    <a:pt x="18547" y="31298"/>
                  </a:moveTo>
                  <a:cubicBezTo>
                    <a:pt x="18547" y="31332"/>
                    <a:pt x="18580" y="31332"/>
                    <a:pt x="18580" y="31398"/>
                  </a:cubicBezTo>
                  <a:cubicBezTo>
                    <a:pt x="18714" y="31632"/>
                    <a:pt x="18681" y="32065"/>
                    <a:pt x="18747" y="32332"/>
                  </a:cubicBezTo>
                  <a:cubicBezTo>
                    <a:pt x="16379" y="32966"/>
                    <a:pt x="12476" y="33933"/>
                    <a:pt x="10041" y="34501"/>
                  </a:cubicBezTo>
                  <a:cubicBezTo>
                    <a:pt x="12376" y="33600"/>
                    <a:pt x="16179" y="32166"/>
                    <a:pt x="18547" y="31298"/>
                  </a:cubicBezTo>
                  <a:close/>
                  <a:moveTo>
                    <a:pt x="9417" y="0"/>
                  </a:moveTo>
                  <a:cubicBezTo>
                    <a:pt x="9392" y="0"/>
                    <a:pt x="9367" y="3"/>
                    <a:pt x="9341" y="9"/>
                  </a:cubicBezTo>
                  <a:cubicBezTo>
                    <a:pt x="8974" y="243"/>
                    <a:pt x="8206" y="309"/>
                    <a:pt x="7839" y="610"/>
                  </a:cubicBezTo>
                  <a:cubicBezTo>
                    <a:pt x="7940" y="810"/>
                    <a:pt x="8073" y="1077"/>
                    <a:pt x="8173" y="1277"/>
                  </a:cubicBezTo>
                  <a:cubicBezTo>
                    <a:pt x="8507" y="1210"/>
                    <a:pt x="8840" y="943"/>
                    <a:pt x="9174" y="810"/>
                  </a:cubicBezTo>
                  <a:cubicBezTo>
                    <a:pt x="9774" y="2211"/>
                    <a:pt x="10275" y="3712"/>
                    <a:pt x="10775" y="5113"/>
                  </a:cubicBezTo>
                  <a:cubicBezTo>
                    <a:pt x="11342" y="6614"/>
                    <a:pt x="11876" y="8148"/>
                    <a:pt x="12409" y="9649"/>
                  </a:cubicBezTo>
                  <a:cubicBezTo>
                    <a:pt x="13510" y="12718"/>
                    <a:pt x="14544" y="15754"/>
                    <a:pt x="15612" y="18756"/>
                  </a:cubicBezTo>
                  <a:cubicBezTo>
                    <a:pt x="16712" y="21791"/>
                    <a:pt x="17747" y="24827"/>
                    <a:pt x="18847" y="27829"/>
                  </a:cubicBezTo>
                  <a:lnTo>
                    <a:pt x="18947" y="28229"/>
                  </a:lnTo>
                  <a:cubicBezTo>
                    <a:pt x="12943" y="31665"/>
                    <a:pt x="5605" y="34100"/>
                    <a:pt x="1" y="37736"/>
                  </a:cubicBezTo>
                  <a:cubicBezTo>
                    <a:pt x="1" y="37736"/>
                    <a:pt x="1" y="37736"/>
                    <a:pt x="2" y="37736"/>
                  </a:cubicBezTo>
                  <a:cubicBezTo>
                    <a:pt x="195" y="37736"/>
                    <a:pt x="12808" y="34460"/>
                    <a:pt x="19047" y="32999"/>
                  </a:cubicBezTo>
                  <a:cubicBezTo>
                    <a:pt x="19448" y="32899"/>
                    <a:pt x="19615" y="32666"/>
                    <a:pt x="19548" y="32132"/>
                  </a:cubicBezTo>
                  <a:cubicBezTo>
                    <a:pt x="19514" y="31999"/>
                    <a:pt x="19381" y="31131"/>
                    <a:pt x="19348" y="30998"/>
                  </a:cubicBezTo>
                  <a:cubicBezTo>
                    <a:pt x="19581" y="30831"/>
                    <a:pt x="19981" y="30898"/>
                    <a:pt x="19848" y="30464"/>
                  </a:cubicBezTo>
                  <a:cubicBezTo>
                    <a:pt x="19815" y="30298"/>
                    <a:pt x="19314" y="28963"/>
                    <a:pt x="19314" y="28963"/>
                  </a:cubicBezTo>
                  <a:cubicBezTo>
                    <a:pt x="19681" y="28796"/>
                    <a:pt x="19848" y="28663"/>
                    <a:pt x="19681" y="28096"/>
                  </a:cubicBezTo>
                  <a:cubicBezTo>
                    <a:pt x="18580" y="25094"/>
                    <a:pt x="17546" y="22058"/>
                    <a:pt x="16479" y="19056"/>
                  </a:cubicBezTo>
                  <a:cubicBezTo>
                    <a:pt x="15412" y="15987"/>
                    <a:pt x="14344" y="12985"/>
                    <a:pt x="13310" y="9950"/>
                  </a:cubicBezTo>
                  <a:cubicBezTo>
                    <a:pt x="12243" y="6981"/>
                    <a:pt x="11175" y="3979"/>
                    <a:pt x="10074" y="1010"/>
                  </a:cubicBezTo>
                  <a:cubicBezTo>
                    <a:pt x="10012" y="696"/>
                    <a:pt x="9802" y="0"/>
                    <a:pt x="9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grpSp>
        <p:nvGrpSpPr>
          <p:cNvPr id="1428" name="Google Shape;1428;p44"/>
          <p:cNvGrpSpPr/>
          <p:nvPr/>
        </p:nvGrpSpPr>
        <p:grpSpPr>
          <a:xfrm rot="-1043251">
            <a:off x="12940878" y="1949883"/>
            <a:ext cx="3038564" cy="1442690"/>
            <a:chOff x="9966450" y="2876625"/>
            <a:chExt cx="1519450" cy="721425"/>
          </a:xfrm>
        </p:grpSpPr>
        <p:sp>
          <p:nvSpPr>
            <p:cNvPr id="1429" name="Google Shape;1429;p44"/>
            <p:cNvSpPr/>
            <p:nvPr/>
          </p:nvSpPr>
          <p:spPr>
            <a:xfrm>
              <a:off x="9966450" y="2876625"/>
              <a:ext cx="1519450" cy="721425"/>
            </a:xfrm>
            <a:custGeom>
              <a:avLst/>
              <a:gdLst/>
              <a:ahLst/>
              <a:cxnLst/>
              <a:rect l="l" t="t" r="r" b="b"/>
              <a:pathLst>
                <a:path w="60778" h="28857" extrusionOk="0">
                  <a:moveTo>
                    <a:pt x="50622" y="1"/>
                  </a:moveTo>
                  <a:cubicBezTo>
                    <a:pt x="50216" y="1"/>
                    <a:pt x="49787" y="23"/>
                    <a:pt x="49336" y="69"/>
                  </a:cubicBezTo>
                  <a:cubicBezTo>
                    <a:pt x="46901" y="202"/>
                    <a:pt x="44833" y="1570"/>
                    <a:pt x="42431" y="1837"/>
                  </a:cubicBezTo>
                  <a:cubicBezTo>
                    <a:pt x="31223" y="4539"/>
                    <a:pt x="16312" y="6507"/>
                    <a:pt x="12176" y="8342"/>
                  </a:cubicBezTo>
                  <a:cubicBezTo>
                    <a:pt x="8874" y="11510"/>
                    <a:pt x="4904" y="13946"/>
                    <a:pt x="2069" y="17748"/>
                  </a:cubicBezTo>
                  <a:cubicBezTo>
                    <a:pt x="1" y="20884"/>
                    <a:pt x="2569" y="23819"/>
                    <a:pt x="4671" y="24486"/>
                  </a:cubicBezTo>
                  <a:cubicBezTo>
                    <a:pt x="8674" y="26221"/>
                    <a:pt x="12877" y="28089"/>
                    <a:pt x="17213" y="28856"/>
                  </a:cubicBezTo>
                  <a:cubicBezTo>
                    <a:pt x="26586" y="27388"/>
                    <a:pt x="36060" y="25387"/>
                    <a:pt x="45333" y="23552"/>
                  </a:cubicBezTo>
                  <a:cubicBezTo>
                    <a:pt x="51504" y="22452"/>
                    <a:pt x="60777" y="22285"/>
                    <a:pt x="59210" y="13412"/>
                  </a:cubicBezTo>
                  <a:cubicBezTo>
                    <a:pt x="58228" y="7682"/>
                    <a:pt x="58178" y="1"/>
                    <a:pt x="506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chemeClr val="dk2">
                  <a:alpha val="50000"/>
                </a:schemeClr>
              </a:outerShdw>
            </a:effectLst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0" name="Google Shape;1430;p44"/>
            <p:cNvSpPr/>
            <p:nvPr/>
          </p:nvSpPr>
          <p:spPr>
            <a:xfrm>
              <a:off x="10145750" y="3151875"/>
              <a:ext cx="286900" cy="351100"/>
            </a:xfrm>
            <a:custGeom>
              <a:avLst/>
              <a:gdLst/>
              <a:ahLst/>
              <a:cxnLst/>
              <a:rect l="l" t="t" r="r" b="b"/>
              <a:pathLst>
                <a:path w="11476" h="14044" extrusionOk="0">
                  <a:moveTo>
                    <a:pt x="9040" y="0"/>
                  </a:moveTo>
                  <a:lnTo>
                    <a:pt x="8073" y="200"/>
                  </a:lnTo>
                  <a:lnTo>
                    <a:pt x="0" y="7139"/>
                  </a:lnTo>
                  <a:lnTo>
                    <a:pt x="668" y="10374"/>
                  </a:lnTo>
                  <a:lnTo>
                    <a:pt x="10375" y="14043"/>
                  </a:lnTo>
                  <a:lnTo>
                    <a:pt x="11475" y="13977"/>
                  </a:lnTo>
                  <a:lnTo>
                    <a:pt x="9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1" name="Google Shape;1431;p44"/>
            <p:cNvSpPr/>
            <p:nvPr/>
          </p:nvSpPr>
          <p:spPr>
            <a:xfrm>
              <a:off x="11159800" y="2976750"/>
              <a:ext cx="126800" cy="367775"/>
            </a:xfrm>
            <a:custGeom>
              <a:avLst/>
              <a:gdLst/>
              <a:ahLst/>
              <a:cxnLst/>
              <a:rect l="l" t="t" r="r" b="b"/>
              <a:pathLst>
                <a:path w="5072" h="14711" extrusionOk="0">
                  <a:moveTo>
                    <a:pt x="2169" y="0"/>
                  </a:moveTo>
                  <a:lnTo>
                    <a:pt x="1" y="434"/>
                  </a:lnTo>
                  <a:lnTo>
                    <a:pt x="2903" y="14711"/>
                  </a:lnTo>
                  <a:lnTo>
                    <a:pt x="5071" y="14244"/>
                  </a:lnTo>
                  <a:lnTo>
                    <a:pt x="216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2" name="Google Shape;1432;p44"/>
            <p:cNvSpPr/>
            <p:nvPr/>
          </p:nvSpPr>
          <p:spPr>
            <a:xfrm>
              <a:off x="10320050" y="2986750"/>
              <a:ext cx="925925" cy="519475"/>
            </a:xfrm>
            <a:custGeom>
              <a:avLst/>
              <a:gdLst/>
              <a:ahLst/>
              <a:cxnLst/>
              <a:rect l="l" t="t" r="r" b="b"/>
              <a:pathLst>
                <a:path w="37037" h="20779" extrusionOk="0">
                  <a:moveTo>
                    <a:pt x="33692" y="0"/>
                  </a:moveTo>
                  <a:cubicBezTo>
                    <a:pt x="33692" y="0"/>
                    <a:pt x="33691" y="0"/>
                    <a:pt x="33691" y="0"/>
                  </a:cubicBezTo>
                  <a:cubicBezTo>
                    <a:pt x="32190" y="301"/>
                    <a:pt x="30622" y="601"/>
                    <a:pt x="29088" y="934"/>
                  </a:cubicBezTo>
                  <a:cubicBezTo>
                    <a:pt x="21049" y="2636"/>
                    <a:pt x="2869" y="6305"/>
                    <a:pt x="1835" y="6505"/>
                  </a:cubicBezTo>
                  <a:cubicBezTo>
                    <a:pt x="1601" y="6572"/>
                    <a:pt x="0" y="6939"/>
                    <a:pt x="867" y="7306"/>
                  </a:cubicBezTo>
                  <a:cubicBezTo>
                    <a:pt x="1901" y="7773"/>
                    <a:pt x="2268" y="8973"/>
                    <a:pt x="2068" y="10008"/>
                  </a:cubicBezTo>
                  <a:cubicBezTo>
                    <a:pt x="2167" y="10335"/>
                    <a:pt x="1396" y="11243"/>
                    <a:pt x="1906" y="11243"/>
                  </a:cubicBezTo>
                  <a:cubicBezTo>
                    <a:pt x="1915" y="11243"/>
                    <a:pt x="1925" y="11242"/>
                    <a:pt x="1935" y="11242"/>
                  </a:cubicBezTo>
                  <a:cubicBezTo>
                    <a:pt x="3669" y="12309"/>
                    <a:pt x="3569" y="14577"/>
                    <a:pt x="2902" y="16145"/>
                  </a:cubicBezTo>
                  <a:cubicBezTo>
                    <a:pt x="2869" y="16145"/>
                    <a:pt x="3369" y="16612"/>
                    <a:pt x="3403" y="16679"/>
                  </a:cubicBezTo>
                  <a:cubicBezTo>
                    <a:pt x="3536" y="16846"/>
                    <a:pt x="3669" y="17079"/>
                    <a:pt x="3769" y="17279"/>
                  </a:cubicBezTo>
                  <a:cubicBezTo>
                    <a:pt x="3936" y="17646"/>
                    <a:pt x="4170" y="18280"/>
                    <a:pt x="4103" y="18680"/>
                  </a:cubicBezTo>
                  <a:cubicBezTo>
                    <a:pt x="4070" y="19114"/>
                    <a:pt x="3903" y="19581"/>
                    <a:pt x="3669" y="19948"/>
                  </a:cubicBezTo>
                  <a:cubicBezTo>
                    <a:pt x="3536" y="20115"/>
                    <a:pt x="3036" y="20448"/>
                    <a:pt x="3403" y="20682"/>
                  </a:cubicBezTo>
                  <a:cubicBezTo>
                    <a:pt x="3495" y="20756"/>
                    <a:pt x="3597" y="20778"/>
                    <a:pt x="3710" y="20778"/>
                  </a:cubicBezTo>
                  <a:cubicBezTo>
                    <a:pt x="3801" y="20778"/>
                    <a:pt x="3899" y="20763"/>
                    <a:pt x="4003" y="20749"/>
                  </a:cubicBezTo>
                  <a:cubicBezTo>
                    <a:pt x="6872" y="20181"/>
                    <a:pt x="9707" y="19648"/>
                    <a:pt x="12576" y="19114"/>
                  </a:cubicBezTo>
                  <a:cubicBezTo>
                    <a:pt x="20515" y="17680"/>
                    <a:pt x="28387" y="16012"/>
                    <a:pt x="36259" y="14477"/>
                  </a:cubicBezTo>
                  <a:cubicBezTo>
                    <a:pt x="36316" y="14506"/>
                    <a:pt x="36364" y="14519"/>
                    <a:pt x="36405" y="14519"/>
                  </a:cubicBezTo>
                  <a:cubicBezTo>
                    <a:pt x="37036" y="14519"/>
                    <a:pt x="35859" y="11318"/>
                    <a:pt x="35859" y="10942"/>
                  </a:cubicBezTo>
                  <a:cubicBezTo>
                    <a:pt x="35392" y="8840"/>
                    <a:pt x="35059" y="6905"/>
                    <a:pt x="34625" y="4770"/>
                  </a:cubicBezTo>
                  <a:cubicBezTo>
                    <a:pt x="34393" y="3277"/>
                    <a:pt x="33764" y="0"/>
                    <a:pt x="3369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3" name="Google Shape;1433;p44"/>
            <p:cNvSpPr/>
            <p:nvPr/>
          </p:nvSpPr>
          <p:spPr>
            <a:xfrm>
              <a:off x="11214025" y="2968250"/>
              <a:ext cx="149275" cy="366475"/>
            </a:xfrm>
            <a:custGeom>
              <a:avLst/>
              <a:gdLst/>
              <a:ahLst/>
              <a:cxnLst/>
              <a:rect l="l" t="t" r="r" b="b"/>
              <a:pathLst>
                <a:path w="5971" h="14659" extrusionOk="0">
                  <a:moveTo>
                    <a:pt x="1632" y="1"/>
                  </a:moveTo>
                  <a:cubicBezTo>
                    <a:pt x="1161" y="1"/>
                    <a:pt x="685" y="96"/>
                    <a:pt x="200" y="240"/>
                  </a:cubicBezTo>
                  <a:cubicBezTo>
                    <a:pt x="0" y="307"/>
                    <a:pt x="0" y="674"/>
                    <a:pt x="133" y="740"/>
                  </a:cubicBezTo>
                  <a:cubicBezTo>
                    <a:pt x="1134" y="5344"/>
                    <a:pt x="1701" y="9880"/>
                    <a:pt x="2702" y="14484"/>
                  </a:cubicBezTo>
                  <a:cubicBezTo>
                    <a:pt x="2752" y="14617"/>
                    <a:pt x="2877" y="14659"/>
                    <a:pt x="3019" y="14659"/>
                  </a:cubicBezTo>
                  <a:cubicBezTo>
                    <a:pt x="3161" y="14659"/>
                    <a:pt x="3319" y="14617"/>
                    <a:pt x="3436" y="14584"/>
                  </a:cubicBezTo>
                  <a:cubicBezTo>
                    <a:pt x="4970" y="14317"/>
                    <a:pt x="5971" y="13249"/>
                    <a:pt x="5938" y="11748"/>
                  </a:cubicBezTo>
                  <a:cubicBezTo>
                    <a:pt x="5938" y="11181"/>
                    <a:pt x="5871" y="10614"/>
                    <a:pt x="5838" y="10047"/>
                  </a:cubicBezTo>
                  <a:cubicBezTo>
                    <a:pt x="5571" y="7545"/>
                    <a:pt x="4937" y="5144"/>
                    <a:pt x="4437" y="2675"/>
                  </a:cubicBezTo>
                  <a:cubicBezTo>
                    <a:pt x="4203" y="1674"/>
                    <a:pt x="3869" y="707"/>
                    <a:pt x="2835" y="240"/>
                  </a:cubicBezTo>
                  <a:cubicBezTo>
                    <a:pt x="2435" y="71"/>
                    <a:pt x="2035" y="1"/>
                    <a:pt x="16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4" name="Google Shape;1434;p44"/>
            <p:cNvSpPr/>
            <p:nvPr/>
          </p:nvSpPr>
          <p:spPr>
            <a:xfrm>
              <a:off x="10384250" y="3217750"/>
              <a:ext cx="830625" cy="174975"/>
            </a:xfrm>
            <a:custGeom>
              <a:avLst/>
              <a:gdLst/>
              <a:ahLst/>
              <a:cxnLst/>
              <a:rect l="l" t="t" r="r" b="b"/>
              <a:pathLst>
                <a:path w="33225" h="6999" extrusionOk="0">
                  <a:moveTo>
                    <a:pt x="32824" y="0"/>
                  </a:moveTo>
                  <a:cubicBezTo>
                    <a:pt x="31957" y="200"/>
                    <a:pt x="31056" y="401"/>
                    <a:pt x="30189" y="567"/>
                  </a:cubicBezTo>
                  <a:cubicBezTo>
                    <a:pt x="28288" y="868"/>
                    <a:pt x="26353" y="1401"/>
                    <a:pt x="24451" y="1768"/>
                  </a:cubicBezTo>
                  <a:cubicBezTo>
                    <a:pt x="16479" y="3236"/>
                    <a:pt x="8540" y="4737"/>
                    <a:pt x="634" y="6205"/>
                  </a:cubicBezTo>
                  <a:cubicBezTo>
                    <a:pt x="434" y="6271"/>
                    <a:pt x="1" y="6238"/>
                    <a:pt x="134" y="6738"/>
                  </a:cubicBezTo>
                  <a:cubicBezTo>
                    <a:pt x="176" y="6929"/>
                    <a:pt x="286" y="6998"/>
                    <a:pt x="386" y="6998"/>
                  </a:cubicBezTo>
                  <a:cubicBezTo>
                    <a:pt x="443" y="6998"/>
                    <a:pt x="498" y="6975"/>
                    <a:pt x="534" y="6939"/>
                  </a:cubicBezTo>
                  <a:cubicBezTo>
                    <a:pt x="5038" y="6171"/>
                    <a:pt x="9541" y="5271"/>
                    <a:pt x="14011" y="4370"/>
                  </a:cubicBezTo>
                  <a:cubicBezTo>
                    <a:pt x="20382" y="3403"/>
                    <a:pt x="26653" y="2002"/>
                    <a:pt x="32958" y="701"/>
                  </a:cubicBezTo>
                  <a:cubicBezTo>
                    <a:pt x="33224" y="634"/>
                    <a:pt x="33058" y="0"/>
                    <a:pt x="328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5" name="Google Shape;1435;p44"/>
            <p:cNvSpPr/>
            <p:nvPr/>
          </p:nvSpPr>
          <p:spPr>
            <a:xfrm>
              <a:off x="10358400" y="3090150"/>
              <a:ext cx="830625" cy="175250"/>
            </a:xfrm>
            <a:custGeom>
              <a:avLst/>
              <a:gdLst/>
              <a:ahLst/>
              <a:cxnLst/>
              <a:rect l="l" t="t" r="r" b="b"/>
              <a:pathLst>
                <a:path w="33225" h="7010" extrusionOk="0">
                  <a:moveTo>
                    <a:pt x="32824" y="1"/>
                  </a:moveTo>
                  <a:cubicBezTo>
                    <a:pt x="31923" y="201"/>
                    <a:pt x="31056" y="434"/>
                    <a:pt x="30189" y="601"/>
                  </a:cubicBezTo>
                  <a:cubicBezTo>
                    <a:pt x="28254" y="868"/>
                    <a:pt x="26353" y="1435"/>
                    <a:pt x="24418" y="1802"/>
                  </a:cubicBezTo>
                  <a:cubicBezTo>
                    <a:pt x="16479" y="3236"/>
                    <a:pt x="8540" y="4771"/>
                    <a:pt x="634" y="6205"/>
                  </a:cubicBezTo>
                  <a:cubicBezTo>
                    <a:pt x="401" y="6305"/>
                    <a:pt x="1" y="6272"/>
                    <a:pt x="134" y="6772"/>
                  </a:cubicBezTo>
                  <a:cubicBezTo>
                    <a:pt x="178" y="6950"/>
                    <a:pt x="282" y="7009"/>
                    <a:pt x="386" y="7009"/>
                  </a:cubicBezTo>
                  <a:cubicBezTo>
                    <a:pt x="438" y="7009"/>
                    <a:pt x="490" y="6995"/>
                    <a:pt x="534" y="6972"/>
                  </a:cubicBezTo>
                  <a:cubicBezTo>
                    <a:pt x="5037" y="6172"/>
                    <a:pt x="9541" y="5304"/>
                    <a:pt x="14011" y="4370"/>
                  </a:cubicBezTo>
                  <a:cubicBezTo>
                    <a:pt x="20382" y="3436"/>
                    <a:pt x="26653" y="2002"/>
                    <a:pt x="32924" y="701"/>
                  </a:cubicBezTo>
                  <a:cubicBezTo>
                    <a:pt x="33224" y="668"/>
                    <a:pt x="33091" y="1"/>
                    <a:pt x="328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6" name="Google Shape;1436;p44"/>
            <p:cNvSpPr/>
            <p:nvPr/>
          </p:nvSpPr>
          <p:spPr>
            <a:xfrm>
              <a:off x="10076525" y="3149550"/>
              <a:ext cx="332625" cy="358875"/>
            </a:xfrm>
            <a:custGeom>
              <a:avLst/>
              <a:gdLst/>
              <a:ahLst/>
              <a:cxnLst/>
              <a:rect l="l" t="t" r="r" b="b"/>
              <a:pathLst>
                <a:path w="13305" h="14355" extrusionOk="0">
                  <a:moveTo>
                    <a:pt x="10321" y="1"/>
                  </a:moveTo>
                  <a:cubicBezTo>
                    <a:pt x="10240" y="1"/>
                    <a:pt x="10154" y="28"/>
                    <a:pt x="10075" y="93"/>
                  </a:cubicBezTo>
                  <a:cubicBezTo>
                    <a:pt x="9007" y="1161"/>
                    <a:pt x="7773" y="2095"/>
                    <a:pt x="6606" y="3062"/>
                  </a:cubicBezTo>
                  <a:cubicBezTo>
                    <a:pt x="4971" y="4430"/>
                    <a:pt x="3303" y="5831"/>
                    <a:pt x="1802" y="7332"/>
                  </a:cubicBezTo>
                  <a:cubicBezTo>
                    <a:pt x="1402" y="7765"/>
                    <a:pt x="968" y="8166"/>
                    <a:pt x="635" y="8666"/>
                  </a:cubicBezTo>
                  <a:cubicBezTo>
                    <a:pt x="1" y="9667"/>
                    <a:pt x="968" y="9967"/>
                    <a:pt x="1735" y="10300"/>
                  </a:cubicBezTo>
                  <a:cubicBezTo>
                    <a:pt x="2903" y="10834"/>
                    <a:pt x="4070" y="11334"/>
                    <a:pt x="5238" y="11835"/>
                  </a:cubicBezTo>
                  <a:cubicBezTo>
                    <a:pt x="7640" y="12802"/>
                    <a:pt x="10108" y="13636"/>
                    <a:pt x="12643" y="14337"/>
                  </a:cubicBezTo>
                  <a:cubicBezTo>
                    <a:pt x="12685" y="14349"/>
                    <a:pt x="12725" y="14354"/>
                    <a:pt x="12763" y="14354"/>
                  </a:cubicBezTo>
                  <a:cubicBezTo>
                    <a:pt x="13147" y="14354"/>
                    <a:pt x="13305" y="13791"/>
                    <a:pt x="12910" y="13669"/>
                  </a:cubicBezTo>
                  <a:cubicBezTo>
                    <a:pt x="9674" y="12802"/>
                    <a:pt x="6572" y="11668"/>
                    <a:pt x="3503" y="10334"/>
                  </a:cubicBezTo>
                  <a:cubicBezTo>
                    <a:pt x="4104" y="9333"/>
                    <a:pt x="3637" y="8099"/>
                    <a:pt x="2803" y="7432"/>
                  </a:cubicBezTo>
                  <a:cubicBezTo>
                    <a:pt x="4604" y="5764"/>
                    <a:pt x="6439" y="4096"/>
                    <a:pt x="8307" y="2461"/>
                  </a:cubicBezTo>
                  <a:cubicBezTo>
                    <a:pt x="9007" y="1828"/>
                    <a:pt x="9774" y="1227"/>
                    <a:pt x="10475" y="593"/>
                  </a:cubicBezTo>
                  <a:cubicBezTo>
                    <a:pt x="10841" y="358"/>
                    <a:pt x="10613" y="1"/>
                    <a:pt x="1032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  <p:sp>
          <p:nvSpPr>
            <p:cNvPr id="1437" name="Google Shape;1437;p44"/>
            <p:cNvSpPr/>
            <p:nvPr/>
          </p:nvSpPr>
          <p:spPr>
            <a:xfrm>
              <a:off x="11151475" y="2967575"/>
              <a:ext cx="145125" cy="388725"/>
            </a:xfrm>
            <a:custGeom>
              <a:avLst/>
              <a:gdLst/>
              <a:ahLst/>
              <a:cxnLst/>
              <a:rect l="l" t="t" r="r" b="b"/>
              <a:pathLst>
                <a:path w="5805" h="15549" extrusionOk="0">
                  <a:moveTo>
                    <a:pt x="2135" y="734"/>
                  </a:moveTo>
                  <a:cubicBezTo>
                    <a:pt x="3269" y="4203"/>
                    <a:pt x="3603" y="7939"/>
                    <a:pt x="4203" y="11575"/>
                  </a:cubicBezTo>
                  <a:cubicBezTo>
                    <a:pt x="4370" y="12509"/>
                    <a:pt x="4537" y="13443"/>
                    <a:pt x="4804" y="14377"/>
                  </a:cubicBezTo>
                  <a:cubicBezTo>
                    <a:pt x="4437" y="14544"/>
                    <a:pt x="4036" y="14677"/>
                    <a:pt x="3670" y="14744"/>
                  </a:cubicBezTo>
                  <a:cubicBezTo>
                    <a:pt x="2769" y="10174"/>
                    <a:pt x="1802" y="5571"/>
                    <a:pt x="868" y="1001"/>
                  </a:cubicBezTo>
                  <a:lnTo>
                    <a:pt x="2135" y="734"/>
                  </a:lnTo>
                  <a:close/>
                  <a:moveTo>
                    <a:pt x="1935" y="0"/>
                  </a:moveTo>
                  <a:cubicBezTo>
                    <a:pt x="1301" y="34"/>
                    <a:pt x="601" y="234"/>
                    <a:pt x="0" y="501"/>
                  </a:cubicBezTo>
                  <a:cubicBezTo>
                    <a:pt x="200" y="2502"/>
                    <a:pt x="834" y="4503"/>
                    <a:pt x="1168" y="6471"/>
                  </a:cubicBezTo>
                  <a:cubicBezTo>
                    <a:pt x="1768" y="9407"/>
                    <a:pt x="2369" y="12309"/>
                    <a:pt x="2969" y="15278"/>
                  </a:cubicBezTo>
                  <a:cubicBezTo>
                    <a:pt x="3049" y="15473"/>
                    <a:pt x="3233" y="15548"/>
                    <a:pt x="3469" y="15548"/>
                  </a:cubicBezTo>
                  <a:cubicBezTo>
                    <a:pt x="4117" y="15548"/>
                    <a:pt x="5153" y="14982"/>
                    <a:pt x="5471" y="14811"/>
                  </a:cubicBezTo>
                  <a:cubicBezTo>
                    <a:pt x="5804" y="14477"/>
                    <a:pt x="5004" y="12743"/>
                    <a:pt x="5004" y="12109"/>
                  </a:cubicBezTo>
                  <a:cubicBezTo>
                    <a:pt x="4337" y="10041"/>
                    <a:pt x="4036" y="234"/>
                    <a:pt x="19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5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endParaRPr>
            </a:p>
          </p:txBody>
        </p:sp>
      </p:grpSp>
      <p:sp>
        <p:nvSpPr>
          <p:cNvPr id="6" name="Google Shape;1169;p39">
            <a:extLst>
              <a:ext uri="{FF2B5EF4-FFF2-40B4-BE49-F238E27FC236}">
                <a16:creationId xmlns:a16="http://schemas.microsoft.com/office/drawing/2014/main" id="{D19F5191-2777-1F77-FDF0-F4F2F6E3F9A0}"/>
              </a:ext>
            </a:extLst>
          </p:cNvPr>
          <p:cNvSpPr txBox="1">
            <a:spLocks/>
          </p:cNvSpPr>
          <p:nvPr/>
        </p:nvSpPr>
        <p:spPr>
          <a:xfrm>
            <a:off x="2041663" y="4378037"/>
            <a:ext cx="14565362" cy="32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A2B4F5"/>
              </a:buClr>
              <a:buSzPts val="1100"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ìm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iểu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lang="en-US" sz="660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latin typeface="Cambria"/>
                <a:ea typeface="+mn-ea"/>
                <a:cs typeface="Times New Roman"/>
                <a:sym typeface="+mn-lt"/>
              </a:rPr>
              <a:t>k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ái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iệm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xà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phòng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và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chất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giặt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rửa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ự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nhiên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,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tổng</a:t>
            </a:r>
            <a:r>
              <a:rPr kumimoji="0" lang="en-US" sz="6600" b="1" i="0" u="none" strike="noStrike" kern="0" cap="none" spc="0" normalizeH="0" baseline="0" noProof="0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 </a:t>
            </a:r>
            <a:r>
              <a:rPr kumimoji="0" lang="en-US" sz="6600" b="1" i="0" u="none" strike="noStrike" kern="0" cap="none" spc="0" normalizeH="0" baseline="0" noProof="0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rgbClr val="7289DD">
                      <a:lumMod val="60000"/>
                      <a:lumOff val="40000"/>
                    </a:srgbClr>
                  </a:fgClr>
                  <a:bgClr>
                    <a:srgbClr val="FAFAFA"/>
                  </a:bgClr>
                </a:pattFill>
                <a:effectLst/>
                <a:uLnTx/>
                <a:uFillTx/>
                <a:latin typeface="Cambria"/>
                <a:ea typeface="+mn-ea"/>
                <a:cs typeface="Times New Roman"/>
                <a:sym typeface="+mn-lt"/>
              </a:rPr>
              <a:t>hợp</a:t>
            </a:r>
            <a:endParaRPr kumimoji="0" lang="en-US" sz="6600" b="1" i="0" u="none" strike="noStrike" kern="0" cap="none" spc="0" normalizeH="0" baseline="0" noProof="0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rgbClr val="7289DD">
                    <a:lumMod val="60000"/>
                    <a:lumOff val="40000"/>
                  </a:srgbClr>
                </a:fgClr>
                <a:bgClr>
                  <a:srgbClr val="FAFAFA"/>
                </a:bgClr>
              </a:pattFill>
              <a:effectLst/>
              <a:uLnTx/>
              <a:uFillTx/>
              <a:latin typeface="Cambria"/>
              <a:ea typeface="+mn-ea"/>
              <a:cs typeface="Times New Roman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3991188"/>
      </p:ext>
    </p:extLst>
  </p:cSld>
  <p:clrMapOvr>
    <a:masterClrMapping/>
  </p:clrMapOvr>
  <p:transition spd="slow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08A741C-3233-AB64-E271-725C96C1F8F6}"/>
              </a:ext>
            </a:extLst>
          </p:cNvPr>
          <p:cNvSpPr txBox="1"/>
          <p:nvPr/>
        </p:nvSpPr>
        <p:spPr>
          <a:xfrm>
            <a:off x="2073244" y="2098694"/>
            <a:ext cx="12881809" cy="1998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4400" dirty="0">
                <a:solidFill>
                  <a:srgbClr val="000092"/>
                </a:solidFill>
                <a:latin typeface="+mj-lt"/>
              </a:rPr>
              <a:t>Làm việc theo cặp đôi</a:t>
            </a:r>
            <a:r>
              <a:rPr lang="en-US" sz="4400" dirty="0">
                <a:solidFill>
                  <a:srgbClr val="000092"/>
                </a:solidFill>
                <a:latin typeface="+mj-lt"/>
              </a:rPr>
              <a:t>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4400" dirty="0">
                <a:solidFill>
                  <a:srgbClr val="000092"/>
                </a:solidFill>
                <a:latin typeface="+mj-lt"/>
              </a:rPr>
              <a:t>Đưa các chú ong về đúng tổ của mìn</a:t>
            </a:r>
            <a:r>
              <a:rPr lang="en-US" sz="4400" dirty="0">
                <a:solidFill>
                  <a:srgbClr val="000092"/>
                </a:solidFill>
                <a:latin typeface="+mj-lt"/>
              </a:rPr>
              <a:t>h.</a:t>
            </a:r>
          </a:p>
        </p:txBody>
      </p:sp>
      <p:sp>
        <p:nvSpPr>
          <p:cNvPr id="8" name="Google Shape;1169;p39">
            <a:extLst>
              <a:ext uri="{FF2B5EF4-FFF2-40B4-BE49-F238E27FC236}">
                <a16:creationId xmlns:a16="http://schemas.microsoft.com/office/drawing/2014/main" id="{55169EFD-1579-C0A2-0142-3F914367514C}"/>
              </a:ext>
            </a:extLst>
          </p:cNvPr>
          <p:cNvSpPr txBox="1">
            <a:spLocks/>
          </p:cNvSpPr>
          <p:nvPr/>
        </p:nvSpPr>
        <p:spPr>
          <a:xfrm>
            <a:off x="2192670" y="912895"/>
            <a:ext cx="14112737" cy="765463"/>
          </a:xfrm>
          <a:prstGeom prst="rect">
            <a:avLst/>
          </a:prstGeom>
          <a:solidFill>
            <a:srgbClr val="000092"/>
          </a:solidFill>
          <a:ln>
            <a:noFill/>
          </a:ln>
        </p:spPr>
        <p:txBody>
          <a:bodyPr spcFirstLastPara="1" wrap="square" lIns="182850" tIns="91400" rIns="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0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Alexandria"/>
              <a:buNone/>
              <a:defRPr sz="5200" b="1" i="0" u="none" strike="noStrike" cap="none">
                <a:solidFill>
                  <a:schemeClr val="dk2"/>
                </a:solidFill>
                <a:latin typeface="Alexandria"/>
                <a:ea typeface="Alexandria"/>
                <a:cs typeface="Alexandria"/>
                <a:sym typeface="Alexandria"/>
              </a:defRPr>
            </a:lvl9pPr>
          </a:lstStyle>
          <a:p>
            <a:pPr algn="ctr">
              <a:lnSpc>
                <a:spcPct val="120000"/>
              </a:lnSpc>
              <a:buClr>
                <a:schemeClr val="dk1"/>
              </a:buClr>
              <a:buSzPts val="1100"/>
              <a:buFont typeface="Arial"/>
              <a:buNone/>
            </a:pP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Khái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niệm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ấu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tạo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ủa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xà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phòng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và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chất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giặt</a:t>
            </a:r>
            <a:r>
              <a:rPr lang="en-US" sz="4800" i="1" dirty="0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sz="4800" i="1" dirty="0" err="1">
                <a:ln w="12700">
                  <a:solidFill>
                    <a:srgbClr val="0000CC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atin typeface="+mn-lt"/>
                <a:ea typeface="+mn-ea"/>
                <a:cs typeface="+mn-ea"/>
                <a:sym typeface="+mn-lt"/>
              </a:rPr>
              <a:t>rửa</a:t>
            </a:r>
            <a:endParaRPr lang="en-US" sz="4800" i="1" dirty="0">
              <a:ln w="12700">
                <a:solidFill>
                  <a:srgbClr val="0000CC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3" name="Google Shape;1304;p41">
            <a:extLst>
              <a:ext uri="{FF2B5EF4-FFF2-40B4-BE49-F238E27FC236}">
                <a16:creationId xmlns:a16="http://schemas.microsoft.com/office/drawing/2014/main" id="{E30A47CE-7BFC-F1E9-20EB-404E8F3E9FDF}"/>
              </a:ext>
            </a:extLst>
          </p:cNvPr>
          <p:cNvGrpSpPr/>
          <p:nvPr/>
        </p:nvGrpSpPr>
        <p:grpSpPr>
          <a:xfrm rot="680618">
            <a:off x="10978315" y="2232593"/>
            <a:ext cx="6212870" cy="1773296"/>
            <a:chOff x="5763981" y="833108"/>
            <a:chExt cx="2757485" cy="696375"/>
          </a:xfrm>
        </p:grpSpPr>
        <p:grpSp>
          <p:nvGrpSpPr>
            <p:cNvPr id="14" name="Google Shape;1305;p41">
              <a:extLst>
                <a:ext uri="{FF2B5EF4-FFF2-40B4-BE49-F238E27FC236}">
                  <a16:creationId xmlns:a16="http://schemas.microsoft.com/office/drawing/2014/main" id="{241F433D-9084-2FC9-1365-52DD2A308973}"/>
                </a:ext>
              </a:extLst>
            </p:cNvPr>
            <p:cNvGrpSpPr/>
            <p:nvPr/>
          </p:nvGrpSpPr>
          <p:grpSpPr>
            <a:xfrm rot="5400000">
              <a:off x="6819902" y="-172080"/>
              <a:ext cx="696375" cy="2706752"/>
              <a:chOff x="-3665791" y="3014748"/>
              <a:chExt cx="696375" cy="2706752"/>
            </a:xfrm>
          </p:grpSpPr>
          <p:sp>
            <p:nvSpPr>
              <p:cNvPr id="16" name="Google Shape;1306;p41">
                <a:extLst>
                  <a:ext uri="{FF2B5EF4-FFF2-40B4-BE49-F238E27FC236}">
                    <a16:creationId xmlns:a16="http://schemas.microsoft.com/office/drawing/2014/main" id="{94F8EBBC-0620-9C07-1283-9A5B6A687E9F}"/>
                  </a:ext>
                </a:extLst>
              </p:cNvPr>
              <p:cNvSpPr/>
              <p:nvPr/>
            </p:nvSpPr>
            <p:spPr>
              <a:xfrm>
                <a:off x="-3665791" y="3014748"/>
                <a:ext cx="696375" cy="2706752"/>
              </a:xfrm>
              <a:custGeom>
                <a:avLst/>
                <a:gdLst/>
                <a:ahLst/>
                <a:cxnLst/>
                <a:rect l="l" t="t" r="r" b="b"/>
                <a:pathLst>
                  <a:path w="27855" h="78375" extrusionOk="0">
                    <a:moveTo>
                      <a:pt x="14056" y="1"/>
                    </a:moveTo>
                    <a:cubicBezTo>
                      <a:pt x="13150" y="1"/>
                      <a:pt x="12229" y="218"/>
                      <a:pt x="11409" y="652"/>
                    </a:cubicBezTo>
                    <a:cubicBezTo>
                      <a:pt x="10075" y="1353"/>
                      <a:pt x="9107" y="2520"/>
                      <a:pt x="8707" y="3988"/>
                    </a:cubicBezTo>
                    <a:cubicBezTo>
                      <a:pt x="8574" y="3954"/>
                      <a:pt x="8507" y="3921"/>
                      <a:pt x="8373" y="3854"/>
                    </a:cubicBezTo>
                    <a:cubicBezTo>
                      <a:pt x="7876" y="3697"/>
                      <a:pt x="7379" y="3643"/>
                      <a:pt x="6865" y="3643"/>
                    </a:cubicBezTo>
                    <a:cubicBezTo>
                      <a:pt x="6724" y="3643"/>
                      <a:pt x="6582" y="3647"/>
                      <a:pt x="6439" y="3654"/>
                    </a:cubicBezTo>
                    <a:cubicBezTo>
                      <a:pt x="5271" y="3788"/>
                      <a:pt x="4104" y="4321"/>
                      <a:pt x="3236" y="5155"/>
                    </a:cubicBezTo>
                    <a:cubicBezTo>
                      <a:pt x="2169" y="6189"/>
                      <a:pt x="1535" y="7590"/>
                      <a:pt x="1569" y="8958"/>
                    </a:cubicBezTo>
                    <a:cubicBezTo>
                      <a:pt x="1602" y="9825"/>
                      <a:pt x="1835" y="10959"/>
                      <a:pt x="2703" y="12027"/>
                    </a:cubicBezTo>
                    <a:cubicBezTo>
                      <a:pt x="2236" y="12294"/>
                      <a:pt x="1869" y="12627"/>
                      <a:pt x="1535" y="12994"/>
                    </a:cubicBezTo>
                    <a:cubicBezTo>
                      <a:pt x="1" y="14829"/>
                      <a:pt x="501" y="17464"/>
                      <a:pt x="1735" y="19132"/>
                    </a:cubicBezTo>
                    <a:cubicBezTo>
                      <a:pt x="2436" y="20033"/>
                      <a:pt x="3403" y="20766"/>
                      <a:pt x="4504" y="21067"/>
                    </a:cubicBezTo>
                    <a:cubicBezTo>
                      <a:pt x="4892" y="21144"/>
                      <a:pt x="5279" y="21222"/>
                      <a:pt x="5682" y="21222"/>
                    </a:cubicBezTo>
                    <a:cubicBezTo>
                      <a:pt x="5800" y="21222"/>
                      <a:pt x="5918" y="21215"/>
                      <a:pt x="6038" y="21200"/>
                    </a:cubicBezTo>
                    <a:lnTo>
                      <a:pt x="6038" y="21200"/>
                    </a:lnTo>
                    <a:cubicBezTo>
                      <a:pt x="5838" y="22434"/>
                      <a:pt x="6072" y="23635"/>
                      <a:pt x="6772" y="24603"/>
                    </a:cubicBezTo>
                    <a:cubicBezTo>
                      <a:pt x="6839" y="24636"/>
                      <a:pt x="6872" y="24669"/>
                      <a:pt x="6906" y="24769"/>
                    </a:cubicBezTo>
                    <a:lnTo>
                      <a:pt x="6906" y="73371"/>
                    </a:lnTo>
                    <a:cubicBezTo>
                      <a:pt x="6906" y="76139"/>
                      <a:pt x="9174" y="78374"/>
                      <a:pt x="11909" y="78374"/>
                    </a:cubicBezTo>
                    <a:lnTo>
                      <a:pt x="15946" y="78374"/>
                    </a:lnTo>
                    <a:cubicBezTo>
                      <a:pt x="18714" y="78374"/>
                      <a:pt x="20949" y="76139"/>
                      <a:pt x="20949" y="73371"/>
                    </a:cubicBezTo>
                    <a:lnTo>
                      <a:pt x="20949" y="25637"/>
                    </a:lnTo>
                    <a:cubicBezTo>
                      <a:pt x="21883" y="25136"/>
                      <a:pt x="22684" y="24436"/>
                      <a:pt x="23217" y="23502"/>
                    </a:cubicBezTo>
                    <a:cubicBezTo>
                      <a:pt x="23885" y="22334"/>
                      <a:pt x="24051" y="21067"/>
                      <a:pt x="23684" y="19799"/>
                    </a:cubicBezTo>
                    <a:cubicBezTo>
                      <a:pt x="25252" y="19399"/>
                      <a:pt x="26520" y="18165"/>
                      <a:pt x="27053" y="16430"/>
                    </a:cubicBezTo>
                    <a:cubicBezTo>
                      <a:pt x="27854" y="13962"/>
                      <a:pt x="26920" y="11460"/>
                      <a:pt x="24852" y="10292"/>
                    </a:cubicBezTo>
                    <a:cubicBezTo>
                      <a:pt x="24785" y="10292"/>
                      <a:pt x="24785" y="10259"/>
                      <a:pt x="24752" y="10259"/>
                    </a:cubicBezTo>
                    <a:cubicBezTo>
                      <a:pt x="25586" y="8458"/>
                      <a:pt x="25052" y="6456"/>
                      <a:pt x="23784" y="5122"/>
                    </a:cubicBezTo>
                    <a:cubicBezTo>
                      <a:pt x="22879" y="4116"/>
                      <a:pt x="21595" y="3471"/>
                      <a:pt x="20232" y="3471"/>
                    </a:cubicBezTo>
                    <a:cubicBezTo>
                      <a:pt x="19787" y="3471"/>
                      <a:pt x="19333" y="3540"/>
                      <a:pt x="18881" y="3688"/>
                    </a:cubicBezTo>
                    <a:cubicBezTo>
                      <a:pt x="18581" y="2420"/>
                      <a:pt x="17847" y="1419"/>
                      <a:pt x="16779" y="752"/>
                    </a:cubicBezTo>
                    <a:cubicBezTo>
                      <a:pt x="15985" y="251"/>
                      <a:pt x="15029" y="1"/>
                      <a:pt x="140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  <a:effectLst>
                <a:outerShdw blurRad="57150" dist="19050" dir="5400000" algn="bl" rotWithShape="0">
                  <a:schemeClr val="dk2">
                    <a:alpha val="50000"/>
                  </a:schemeClr>
                </a:outerShdw>
              </a:effectLst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7" name="Google Shape;1307;p41">
                <a:extLst>
                  <a:ext uri="{FF2B5EF4-FFF2-40B4-BE49-F238E27FC236}">
                    <a16:creationId xmlns:a16="http://schemas.microsoft.com/office/drawing/2014/main" id="{870C0CD1-084D-7F5E-7BB1-4A42C6AA4F7E}"/>
                  </a:ext>
                </a:extLst>
              </p:cNvPr>
              <p:cNvSpPr/>
              <p:nvPr/>
            </p:nvSpPr>
            <p:spPr>
              <a:xfrm>
                <a:off x="-3605725" y="3160875"/>
                <a:ext cx="610825" cy="565600"/>
              </a:xfrm>
              <a:custGeom>
                <a:avLst/>
                <a:gdLst/>
                <a:ahLst/>
                <a:cxnLst/>
                <a:rect l="l" t="t" r="r" b="b"/>
                <a:pathLst>
                  <a:path w="24433" h="22624" extrusionOk="0">
                    <a:moveTo>
                      <a:pt x="11902" y="0"/>
                    </a:moveTo>
                    <a:cubicBezTo>
                      <a:pt x="9910" y="0"/>
                      <a:pt x="7807" y="1473"/>
                      <a:pt x="7739" y="4243"/>
                    </a:cubicBezTo>
                    <a:cubicBezTo>
                      <a:pt x="7739" y="4177"/>
                      <a:pt x="7172" y="3876"/>
                      <a:pt x="7072" y="3843"/>
                    </a:cubicBezTo>
                    <a:cubicBezTo>
                      <a:pt x="6872" y="3710"/>
                      <a:pt x="6605" y="3643"/>
                      <a:pt x="6371" y="3543"/>
                    </a:cubicBezTo>
                    <a:cubicBezTo>
                      <a:pt x="6014" y="3441"/>
                      <a:pt x="5638" y="3397"/>
                      <a:pt x="5272" y="3397"/>
                    </a:cubicBezTo>
                    <a:cubicBezTo>
                      <a:pt x="5159" y="3397"/>
                      <a:pt x="5047" y="3402"/>
                      <a:pt x="4937" y="3409"/>
                    </a:cubicBezTo>
                    <a:cubicBezTo>
                      <a:pt x="4036" y="3510"/>
                      <a:pt x="3202" y="3876"/>
                      <a:pt x="2569" y="4510"/>
                    </a:cubicBezTo>
                    <a:cubicBezTo>
                      <a:pt x="1868" y="5211"/>
                      <a:pt x="1368" y="6178"/>
                      <a:pt x="1368" y="7212"/>
                    </a:cubicBezTo>
                    <a:cubicBezTo>
                      <a:pt x="1368" y="9447"/>
                      <a:pt x="3202" y="10348"/>
                      <a:pt x="3336" y="10481"/>
                    </a:cubicBezTo>
                    <a:cubicBezTo>
                      <a:pt x="2969" y="10681"/>
                      <a:pt x="2435" y="10715"/>
                      <a:pt x="2068" y="10881"/>
                    </a:cubicBezTo>
                    <a:cubicBezTo>
                      <a:pt x="1668" y="11048"/>
                      <a:pt x="1334" y="11315"/>
                      <a:pt x="1034" y="11649"/>
                    </a:cubicBezTo>
                    <a:cubicBezTo>
                      <a:pt x="0" y="12883"/>
                      <a:pt x="367" y="14818"/>
                      <a:pt x="1301" y="16018"/>
                    </a:cubicBezTo>
                    <a:cubicBezTo>
                      <a:pt x="1801" y="16686"/>
                      <a:pt x="2502" y="17219"/>
                      <a:pt x="3302" y="17453"/>
                    </a:cubicBezTo>
                    <a:cubicBezTo>
                      <a:pt x="3615" y="17525"/>
                      <a:pt x="3927" y="17580"/>
                      <a:pt x="4253" y="17580"/>
                    </a:cubicBezTo>
                    <a:cubicBezTo>
                      <a:pt x="4378" y="17580"/>
                      <a:pt x="4506" y="17572"/>
                      <a:pt x="4637" y="17553"/>
                    </a:cubicBezTo>
                    <a:cubicBezTo>
                      <a:pt x="4870" y="17553"/>
                      <a:pt x="5070" y="17520"/>
                      <a:pt x="5337" y="17453"/>
                    </a:cubicBezTo>
                    <a:cubicBezTo>
                      <a:pt x="5469" y="17387"/>
                      <a:pt x="5959" y="17288"/>
                      <a:pt x="6035" y="17157"/>
                    </a:cubicBezTo>
                    <a:lnTo>
                      <a:pt x="6035" y="17157"/>
                    </a:lnTo>
                    <a:cubicBezTo>
                      <a:pt x="4281" y="20404"/>
                      <a:pt x="6616" y="22624"/>
                      <a:pt x="9009" y="22624"/>
                    </a:cubicBezTo>
                    <a:cubicBezTo>
                      <a:pt x="10474" y="22624"/>
                      <a:pt x="11960" y="21792"/>
                      <a:pt x="12542" y="19855"/>
                    </a:cubicBezTo>
                    <a:cubicBezTo>
                      <a:pt x="13219" y="21575"/>
                      <a:pt x="14521" y="22276"/>
                      <a:pt x="15843" y="22276"/>
                    </a:cubicBezTo>
                    <a:cubicBezTo>
                      <a:pt x="18494" y="22276"/>
                      <a:pt x="21228" y="19457"/>
                      <a:pt x="19180" y="16385"/>
                    </a:cubicBezTo>
                    <a:lnTo>
                      <a:pt x="19180" y="16385"/>
                    </a:lnTo>
                    <a:cubicBezTo>
                      <a:pt x="19326" y="16401"/>
                      <a:pt x="19468" y="16409"/>
                      <a:pt x="19607" y="16409"/>
                    </a:cubicBezTo>
                    <a:cubicBezTo>
                      <a:pt x="23216" y="16409"/>
                      <a:pt x="24432" y="11150"/>
                      <a:pt x="21349" y="9447"/>
                    </a:cubicBezTo>
                    <a:cubicBezTo>
                      <a:pt x="20915" y="9214"/>
                      <a:pt x="20448" y="9114"/>
                      <a:pt x="20048" y="9047"/>
                    </a:cubicBezTo>
                    <a:cubicBezTo>
                      <a:pt x="22454" y="6771"/>
                      <a:pt x="20204" y="3243"/>
                      <a:pt x="17592" y="3243"/>
                    </a:cubicBezTo>
                    <a:cubicBezTo>
                      <a:pt x="16874" y="3243"/>
                      <a:pt x="16128" y="3510"/>
                      <a:pt x="15444" y="4143"/>
                    </a:cubicBezTo>
                    <a:cubicBezTo>
                      <a:pt x="15591" y="1331"/>
                      <a:pt x="13796" y="0"/>
                      <a:pt x="119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8" name="Google Shape;1308;p41">
                <a:extLst>
                  <a:ext uri="{FF2B5EF4-FFF2-40B4-BE49-F238E27FC236}">
                    <a16:creationId xmlns:a16="http://schemas.microsoft.com/office/drawing/2014/main" id="{86B0BBC2-3B79-9438-7782-4DBD6E46CA4B}"/>
                  </a:ext>
                </a:extLst>
              </p:cNvPr>
              <p:cNvSpPr/>
              <p:nvPr/>
            </p:nvSpPr>
            <p:spPr>
              <a:xfrm>
                <a:off x="-3526525" y="3423800"/>
                <a:ext cx="117025" cy="26925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1077" extrusionOk="0">
                    <a:moveTo>
                      <a:pt x="1517" y="0"/>
                    </a:moveTo>
                    <a:cubicBezTo>
                      <a:pt x="1162" y="0"/>
                      <a:pt x="818" y="39"/>
                      <a:pt x="501" y="131"/>
                    </a:cubicBezTo>
                    <a:cubicBezTo>
                      <a:pt x="1" y="865"/>
                      <a:pt x="2603" y="98"/>
                      <a:pt x="4171" y="1032"/>
                    </a:cubicBezTo>
                    <a:cubicBezTo>
                      <a:pt x="4215" y="1063"/>
                      <a:pt x="4263" y="1077"/>
                      <a:pt x="4309" y="1077"/>
                    </a:cubicBezTo>
                    <a:cubicBezTo>
                      <a:pt x="4508" y="1077"/>
                      <a:pt x="4681" y="827"/>
                      <a:pt x="4437" y="665"/>
                    </a:cubicBezTo>
                    <a:cubicBezTo>
                      <a:pt x="4271" y="598"/>
                      <a:pt x="4071" y="498"/>
                      <a:pt x="3870" y="431"/>
                    </a:cubicBezTo>
                    <a:cubicBezTo>
                      <a:pt x="3176" y="200"/>
                      <a:pt x="2321" y="0"/>
                      <a:pt x="15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" name="Google Shape;1309;p41">
                <a:extLst>
                  <a:ext uri="{FF2B5EF4-FFF2-40B4-BE49-F238E27FC236}">
                    <a16:creationId xmlns:a16="http://schemas.microsoft.com/office/drawing/2014/main" id="{072EA9D5-3A6E-0201-DE46-EC79AE69CB35}"/>
                  </a:ext>
                </a:extLst>
              </p:cNvPr>
              <p:cNvSpPr/>
              <p:nvPr/>
            </p:nvSpPr>
            <p:spPr>
              <a:xfrm>
                <a:off x="-3459800" y="3517650"/>
                <a:ext cx="83925" cy="73850"/>
              </a:xfrm>
              <a:custGeom>
                <a:avLst/>
                <a:gdLst/>
                <a:ahLst/>
                <a:cxnLst/>
                <a:rect l="l" t="t" r="r" b="b"/>
                <a:pathLst>
                  <a:path w="3357" h="2954" extrusionOk="0">
                    <a:moveTo>
                      <a:pt x="2583" y="0"/>
                    </a:moveTo>
                    <a:cubicBezTo>
                      <a:pt x="2541" y="0"/>
                      <a:pt x="2492" y="4"/>
                      <a:pt x="2436" y="13"/>
                    </a:cubicBezTo>
                    <a:cubicBezTo>
                      <a:pt x="1835" y="780"/>
                      <a:pt x="1268" y="1614"/>
                      <a:pt x="534" y="2248"/>
                    </a:cubicBezTo>
                    <a:cubicBezTo>
                      <a:pt x="401" y="2415"/>
                      <a:pt x="1" y="2615"/>
                      <a:pt x="201" y="2882"/>
                    </a:cubicBezTo>
                    <a:cubicBezTo>
                      <a:pt x="246" y="2931"/>
                      <a:pt x="301" y="2953"/>
                      <a:pt x="363" y="2953"/>
                    </a:cubicBezTo>
                    <a:cubicBezTo>
                      <a:pt x="804" y="2953"/>
                      <a:pt x="1605" y="1848"/>
                      <a:pt x="1869" y="1614"/>
                    </a:cubicBezTo>
                    <a:cubicBezTo>
                      <a:pt x="2058" y="1361"/>
                      <a:pt x="3356" y="0"/>
                      <a:pt x="25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0" name="Google Shape;1310;p41">
                <a:extLst>
                  <a:ext uri="{FF2B5EF4-FFF2-40B4-BE49-F238E27FC236}">
                    <a16:creationId xmlns:a16="http://schemas.microsoft.com/office/drawing/2014/main" id="{045F5063-BDD2-CD11-D15C-E934E867C614}"/>
                  </a:ext>
                </a:extLst>
              </p:cNvPr>
              <p:cNvSpPr/>
              <p:nvPr/>
            </p:nvSpPr>
            <p:spPr>
              <a:xfrm>
                <a:off x="-3307200" y="3551250"/>
                <a:ext cx="30900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1236" h="4240" extrusionOk="0">
                    <a:moveTo>
                      <a:pt x="400" y="1"/>
                    </a:moveTo>
                    <a:cubicBezTo>
                      <a:pt x="361" y="1"/>
                      <a:pt x="317" y="12"/>
                      <a:pt x="268" y="37"/>
                    </a:cubicBezTo>
                    <a:cubicBezTo>
                      <a:pt x="1" y="170"/>
                      <a:pt x="268" y="704"/>
                      <a:pt x="268" y="937"/>
                    </a:cubicBezTo>
                    <a:cubicBezTo>
                      <a:pt x="334" y="1571"/>
                      <a:pt x="401" y="2171"/>
                      <a:pt x="435" y="2772"/>
                    </a:cubicBezTo>
                    <a:cubicBezTo>
                      <a:pt x="601" y="3139"/>
                      <a:pt x="134" y="4106"/>
                      <a:pt x="601" y="4240"/>
                    </a:cubicBezTo>
                    <a:cubicBezTo>
                      <a:pt x="1235" y="4240"/>
                      <a:pt x="801" y="1905"/>
                      <a:pt x="768" y="1371"/>
                    </a:cubicBezTo>
                    <a:cubicBezTo>
                      <a:pt x="708" y="1098"/>
                      <a:pt x="784" y="1"/>
                      <a:pt x="4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1" name="Google Shape;1311;p41">
                <a:extLst>
                  <a:ext uri="{FF2B5EF4-FFF2-40B4-BE49-F238E27FC236}">
                    <a16:creationId xmlns:a16="http://schemas.microsoft.com/office/drawing/2014/main" id="{C79157D4-26AB-5D23-0B68-50838E9B69F7}"/>
                  </a:ext>
                </a:extLst>
              </p:cNvPr>
              <p:cNvSpPr/>
              <p:nvPr/>
            </p:nvSpPr>
            <p:spPr>
              <a:xfrm>
                <a:off x="-3226650" y="3514250"/>
                <a:ext cx="102400" cy="62275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2491" extrusionOk="0">
                    <a:moveTo>
                      <a:pt x="259" y="1"/>
                    </a:moveTo>
                    <a:cubicBezTo>
                      <a:pt x="124" y="1"/>
                      <a:pt x="0" y="158"/>
                      <a:pt x="48" y="349"/>
                    </a:cubicBezTo>
                    <a:cubicBezTo>
                      <a:pt x="915" y="1483"/>
                      <a:pt x="2350" y="2117"/>
                      <a:pt x="3684" y="2484"/>
                    </a:cubicBezTo>
                    <a:cubicBezTo>
                      <a:pt x="3702" y="2488"/>
                      <a:pt x="3719" y="2490"/>
                      <a:pt x="3736" y="2490"/>
                    </a:cubicBezTo>
                    <a:cubicBezTo>
                      <a:pt x="3971" y="2490"/>
                      <a:pt x="4095" y="2081"/>
                      <a:pt x="3784" y="2050"/>
                    </a:cubicBezTo>
                    <a:cubicBezTo>
                      <a:pt x="3550" y="2017"/>
                      <a:pt x="3284" y="1917"/>
                      <a:pt x="3083" y="1850"/>
                    </a:cubicBezTo>
                    <a:cubicBezTo>
                      <a:pt x="2083" y="1450"/>
                      <a:pt x="1082" y="916"/>
                      <a:pt x="415" y="82"/>
                    </a:cubicBezTo>
                    <a:cubicBezTo>
                      <a:pt x="368" y="25"/>
                      <a:pt x="312" y="1"/>
                      <a:pt x="2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2" name="Google Shape;1312;p41">
                <a:extLst>
                  <a:ext uri="{FF2B5EF4-FFF2-40B4-BE49-F238E27FC236}">
                    <a16:creationId xmlns:a16="http://schemas.microsoft.com/office/drawing/2014/main" id="{B01350BB-5C01-3B18-18CA-21E448DB32B2}"/>
                  </a:ext>
                </a:extLst>
              </p:cNvPr>
              <p:cNvSpPr/>
              <p:nvPr/>
            </p:nvSpPr>
            <p:spPr>
              <a:xfrm>
                <a:off x="-3217950" y="3386100"/>
                <a:ext cx="109050" cy="40150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1606" extrusionOk="0">
                    <a:moveTo>
                      <a:pt x="4004" y="0"/>
                    </a:moveTo>
                    <a:cubicBezTo>
                      <a:pt x="3962" y="0"/>
                      <a:pt x="3917" y="12"/>
                      <a:pt x="3870" y="38"/>
                    </a:cubicBezTo>
                    <a:cubicBezTo>
                      <a:pt x="3002" y="605"/>
                      <a:pt x="2035" y="805"/>
                      <a:pt x="1034" y="1005"/>
                    </a:cubicBezTo>
                    <a:cubicBezTo>
                      <a:pt x="734" y="1039"/>
                      <a:pt x="0" y="1205"/>
                      <a:pt x="500" y="1606"/>
                    </a:cubicBezTo>
                    <a:cubicBezTo>
                      <a:pt x="1735" y="1405"/>
                      <a:pt x="3069" y="1139"/>
                      <a:pt x="4136" y="471"/>
                    </a:cubicBezTo>
                    <a:cubicBezTo>
                      <a:pt x="4361" y="331"/>
                      <a:pt x="4231" y="0"/>
                      <a:pt x="40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3" name="Google Shape;1313;p41">
                <a:extLst>
                  <a:ext uri="{FF2B5EF4-FFF2-40B4-BE49-F238E27FC236}">
                    <a16:creationId xmlns:a16="http://schemas.microsoft.com/office/drawing/2014/main" id="{812FD755-72B9-279D-0B96-5DE6291366C0}"/>
                  </a:ext>
                </a:extLst>
              </p:cNvPr>
              <p:cNvSpPr/>
              <p:nvPr/>
            </p:nvSpPr>
            <p:spPr>
              <a:xfrm>
                <a:off x="-3273825" y="3264175"/>
                <a:ext cx="60300" cy="100475"/>
              </a:xfrm>
              <a:custGeom>
                <a:avLst/>
                <a:gdLst/>
                <a:ahLst/>
                <a:cxnLst/>
                <a:rect l="l" t="t" r="r" b="b"/>
                <a:pathLst>
                  <a:path w="2412" h="4019" extrusionOk="0">
                    <a:moveTo>
                      <a:pt x="2126" y="1"/>
                    </a:moveTo>
                    <a:cubicBezTo>
                      <a:pt x="2021" y="1"/>
                      <a:pt x="1916" y="74"/>
                      <a:pt x="1902" y="245"/>
                    </a:cubicBezTo>
                    <a:cubicBezTo>
                      <a:pt x="1668" y="1079"/>
                      <a:pt x="1368" y="1979"/>
                      <a:pt x="901" y="2747"/>
                    </a:cubicBezTo>
                    <a:cubicBezTo>
                      <a:pt x="801" y="3080"/>
                      <a:pt x="0" y="3747"/>
                      <a:pt x="434" y="4014"/>
                    </a:cubicBezTo>
                    <a:cubicBezTo>
                      <a:pt x="447" y="4017"/>
                      <a:pt x="461" y="4018"/>
                      <a:pt x="475" y="4018"/>
                    </a:cubicBezTo>
                    <a:cubicBezTo>
                      <a:pt x="1149" y="4018"/>
                      <a:pt x="2302" y="901"/>
                      <a:pt x="2335" y="345"/>
                    </a:cubicBezTo>
                    <a:cubicBezTo>
                      <a:pt x="2412" y="134"/>
                      <a:pt x="2269" y="1"/>
                      <a:pt x="2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4" name="Google Shape;1314;p41">
                <a:extLst>
                  <a:ext uri="{FF2B5EF4-FFF2-40B4-BE49-F238E27FC236}">
                    <a16:creationId xmlns:a16="http://schemas.microsoft.com/office/drawing/2014/main" id="{BB70CA79-0001-F318-05D4-701EAEC0CBFB}"/>
                  </a:ext>
                </a:extLst>
              </p:cNvPr>
              <p:cNvSpPr/>
              <p:nvPr/>
            </p:nvSpPr>
            <p:spPr>
              <a:xfrm>
                <a:off x="-3419775" y="3267350"/>
                <a:ext cx="52225" cy="103725"/>
              </a:xfrm>
              <a:custGeom>
                <a:avLst/>
                <a:gdLst/>
                <a:ahLst/>
                <a:cxnLst/>
                <a:rect l="l" t="t" r="r" b="b"/>
                <a:pathLst>
                  <a:path w="2089" h="4149" extrusionOk="0">
                    <a:moveTo>
                      <a:pt x="273" y="0"/>
                    </a:moveTo>
                    <a:cubicBezTo>
                      <a:pt x="211" y="0"/>
                      <a:pt x="148" y="26"/>
                      <a:pt x="101" y="84"/>
                    </a:cubicBezTo>
                    <a:cubicBezTo>
                      <a:pt x="1" y="1052"/>
                      <a:pt x="1035" y="3253"/>
                      <a:pt x="1602" y="4054"/>
                    </a:cubicBezTo>
                    <a:cubicBezTo>
                      <a:pt x="1649" y="4120"/>
                      <a:pt x="1711" y="4148"/>
                      <a:pt x="1774" y="4148"/>
                    </a:cubicBezTo>
                    <a:cubicBezTo>
                      <a:pt x="1933" y="4148"/>
                      <a:pt x="2089" y="3960"/>
                      <a:pt x="1969" y="3720"/>
                    </a:cubicBezTo>
                    <a:cubicBezTo>
                      <a:pt x="1769" y="3520"/>
                      <a:pt x="1635" y="3220"/>
                      <a:pt x="1468" y="2920"/>
                    </a:cubicBezTo>
                    <a:cubicBezTo>
                      <a:pt x="1068" y="2053"/>
                      <a:pt x="735" y="1185"/>
                      <a:pt x="501" y="218"/>
                    </a:cubicBezTo>
                    <a:cubicBezTo>
                      <a:pt x="501" y="88"/>
                      <a:pt x="389" y="0"/>
                      <a:pt x="2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5" name="Google Shape;1315;p41">
                <a:extLst>
                  <a:ext uri="{FF2B5EF4-FFF2-40B4-BE49-F238E27FC236}">
                    <a16:creationId xmlns:a16="http://schemas.microsoft.com/office/drawing/2014/main" id="{71D9C56E-359E-3324-3841-DA464AF87D8F}"/>
                  </a:ext>
                </a:extLst>
              </p:cNvPr>
              <p:cNvSpPr/>
              <p:nvPr/>
            </p:nvSpPr>
            <p:spPr>
              <a:xfrm>
                <a:off x="-3460200" y="3352725"/>
                <a:ext cx="296725" cy="205050"/>
              </a:xfrm>
              <a:custGeom>
                <a:avLst/>
                <a:gdLst/>
                <a:ahLst/>
                <a:cxnLst/>
                <a:rect l="l" t="t" r="r" b="b"/>
                <a:pathLst>
                  <a:path w="11869" h="8202" extrusionOk="0">
                    <a:moveTo>
                      <a:pt x="5948" y="1"/>
                    </a:moveTo>
                    <a:cubicBezTo>
                      <a:pt x="581" y="1"/>
                      <a:pt x="1" y="7927"/>
                      <a:pt x="5921" y="8178"/>
                    </a:cubicBezTo>
                    <a:cubicBezTo>
                      <a:pt x="6071" y="8193"/>
                      <a:pt x="6218" y="8201"/>
                      <a:pt x="6361" y="8201"/>
                    </a:cubicBezTo>
                    <a:cubicBezTo>
                      <a:pt x="10769" y="8201"/>
                      <a:pt x="11868" y="978"/>
                      <a:pt x="7055" y="105"/>
                    </a:cubicBezTo>
                    <a:cubicBezTo>
                      <a:pt x="6666" y="34"/>
                      <a:pt x="6297" y="1"/>
                      <a:pt x="59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6" name="Google Shape;1316;p41">
                <a:extLst>
                  <a:ext uri="{FF2B5EF4-FFF2-40B4-BE49-F238E27FC236}">
                    <a16:creationId xmlns:a16="http://schemas.microsoft.com/office/drawing/2014/main" id="{F1D1B609-ACC7-CA95-FFAA-361DB5319F52}"/>
                  </a:ext>
                </a:extLst>
              </p:cNvPr>
              <p:cNvSpPr/>
              <p:nvPr/>
            </p:nvSpPr>
            <p:spPr>
              <a:xfrm rot="-5400000">
                <a:off x="-3342187" y="3466125"/>
                <a:ext cx="297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189" h="1005" extrusionOk="0">
                    <a:moveTo>
                      <a:pt x="541" y="0"/>
                    </a:moveTo>
                    <a:cubicBezTo>
                      <a:pt x="1" y="0"/>
                      <a:pt x="10" y="1002"/>
                      <a:pt x="568" y="1002"/>
                    </a:cubicBezTo>
                    <a:cubicBezTo>
                      <a:pt x="586" y="1004"/>
                      <a:pt x="604" y="1005"/>
                      <a:pt x="622" y="1005"/>
                    </a:cubicBezTo>
                    <a:cubicBezTo>
                      <a:pt x="1188" y="1005"/>
                      <a:pt x="1120" y="0"/>
                      <a:pt x="593" y="0"/>
                    </a:cubicBezTo>
                    <a:cubicBezTo>
                      <a:pt x="584" y="0"/>
                      <a:pt x="576" y="0"/>
                      <a:pt x="568" y="1"/>
                    </a:cubicBezTo>
                    <a:cubicBezTo>
                      <a:pt x="559" y="0"/>
                      <a:pt x="550" y="0"/>
                      <a:pt x="5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7" name="Google Shape;1317;p41">
                <a:extLst>
                  <a:ext uri="{FF2B5EF4-FFF2-40B4-BE49-F238E27FC236}">
                    <a16:creationId xmlns:a16="http://schemas.microsoft.com/office/drawing/2014/main" id="{618536D6-0C30-BE57-AB8E-4097374C926A}"/>
                  </a:ext>
                </a:extLst>
              </p:cNvPr>
              <p:cNvSpPr/>
              <p:nvPr/>
            </p:nvSpPr>
            <p:spPr>
              <a:xfrm rot="-5400000">
                <a:off x="-3345875" y="3412313"/>
                <a:ext cx="3050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220" h="1009" extrusionOk="0">
                    <a:moveTo>
                      <a:pt x="573" y="1"/>
                    </a:moveTo>
                    <a:cubicBezTo>
                      <a:pt x="1" y="1"/>
                      <a:pt x="10" y="1002"/>
                      <a:pt x="601" y="1002"/>
                    </a:cubicBezTo>
                    <a:cubicBezTo>
                      <a:pt x="628" y="1007"/>
                      <a:pt x="653" y="1009"/>
                      <a:pt x="678" y="1009"/>
                    </a:cubicBezTo>
                    <a:cubicBezTo>
                      <a:pt x="1220" y="1009"/>
                      <a:pt x="1146" y="1"/>
                      <a:pt x="625" y="1"/>
                    </a:cubicBezTo>
                    <a:cubicBezTo>
                      <a:pt x="617" y="1"/>
                      <a:pt x="609" y="1"/>
                      <a:pt x="601" y="2"/>
                    </a:cubicBezTo>
                    <a:cubicBezTo>
                      <a:pt x="591" y="1"/>
                      <a:pt x="582" y="1"/>
                      <a:pt x="5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8" name="Google Shape;1318;p41">
                <a:extLst>
                  <a:ext uri="{FF2B5EF4-FFF2-40B4-BE49-F238E27FC236}">
                    <a16:creationId xmlns:a16="http://schemas.microsoft.com/office/drawing/2014/main" id="{5B2CD3BE-3030-B9DC-B14C-2DAA3D4B4EF9}"/>
                  </a:ext>
                </a:extLst>
              </p:cNvPr>
              <p:cNvSpPr/>
              <p:nvPr/>
            </p:nvSpPr>
            <p:spPr>
              <a:xfrm rot="-5400000">
                <a:off x="-3316125" y="3436413"/>
                <a:ext cx="48275" cy="29300"/>
              </a:xfrm>
              <a:custGeom>
                <a:avLst/>
                <a:gdLst/>
                <a:ahLst/>
                <a:cxnLst/>
                <a:rect l="l" t="t" r="r" b="b"/>
                <a:pathLst>
                  <a:path w="1931" h="1172" extrusionOk="0">
                    <a:moveTo>
                      <a:pt x="1519" y="1"/>
                    </a:moveTo>
                    <a:cubicBezTo>
                      <a:pt x="1213" y="1"/>
                      <a:pt x="1320" y="610"/>
                      <a:pt x="1035" y="706"/>
                    </a:cubicBezTo>
                    <a:cubicBezTo>
                      <a:pt x="1000" y="727"/>
                      <a:pt x="965" y="736"/>
                      <a:pt x="931" y="736"/>
                    </a:cubicBezTo>
                    <a:cubicBezTo>
                      <a:pt x="804" y="736"/>
                      <a:pt x="694" y="604"/>
                      <a:pt x="668" y="472"/>
                    </a:cubicBezTo>
                    <a:cubicBezTo>
                      <a:pt x="634" y="339"/>
                      <a:pt x="634" y="139"/>
                      <a:pt x="401" y="139"/>
                    </a:cubicBezTo>
                    <a:cubicBezTo>
                      <a:pt x="0" y="172"/>
                      <a:pt x="334" y="939"/>
                      <a:pt x="568" y="1039"/>
                    </a:cubicBezTo>
                    <a:cubicBezTo>
                      <a:pt x="688" y="1132"/>
                      <a:pt x="807" y="1171"/>
                      <a:pt x="920" y="1171"/>
                    </a:cubicBezTo>
                    <a:cubicBezTo>
                      <a:pt x="1500" y="1171"/>
                      <a:pt x="1931" y="145"/>
                      <a:pt x="1568" y="5"/>
                    </a:cubicBezTo>
                    <a:cubicBezTo>
                      <a:pt x="1551" y="2"/>
                      <a:pt x="1535" y="1"/>
                      <a:pt x="15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endParaRPr sz="560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15" name="Google Shape;1319;p41">
              <a:extLst>
                <a:ext uri="{FF2B5EF4-FFF2-40B4-BE49-F238E27FC236}">
                  <a16:creationId xmlns:a16="http://schemas.microsoft.com/office/drawing/2014/main" id="{B06C6468-DDC1-0C47-D479-4E2FE63C22E9}"/>
                </a:ext>
              </a:extLst>
            </p:cNvPr>
            <p:cNvSpPr txBox="1"/>
            <p:nvPr/>
          </p:nvSpPr>
          <p:spPr>
            <a:xfrm>
              <a:off x="5763981" y="996801"/>
              <a:ext cx="2100630" cy="299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algn="ctr"/>
              <a:r>
                <a:rPr lang="en-US" sz="4000" b="1" dirty="0" err="1">
                  <a:solidFill>
                    <a:srgbClr val="000092"/>
                  </a:solidFill>
                  <a:latin typeface="+mn-lt"/>
                  <a:ea typeface="+mn-ea"/>
                  <a:cs typeface="+mn-ea"/>
                  <a:sym typeface="+mn-lt"/>
                </a:rPr>
                <a:t>Thời</a:t>
              </a:r>
              <a:r>
                <a:rPr lang="en-US" sz="4000" b="1" dirty="0">
                  <a:solidFill>
                    <a:srgbClr val="000092"/>
                  </a:solidFill>
                  <a:latin typeface="+mn-lt"/>
                  <a:ea typeface="+mn-ea"/>
                  <a:cs typeface="+mn-ea"/>
                  <a:sym typeface="+mn-lt"/>
                </a:rPr>
                <a:t> </a:t>
              </a:r>
              <a:r>
                <a:rPr lang="en-US" sz="4000" b="1" dirty="0" err="1">
                  <a:solidFill>
                    <a:srgbClr val="000092"/>
                  </a:solidFill>
                  <a:latin typeface="+mn-lt"/>
                  <a:ea typeface="+mn-ea"/>
                  <a:cs typeface="+mn-ea"/>
                  <a:sym typeface="+mn-lt"/>
                </a:rPr>
                <a:t>gian</a:t>
              </a:r>
              <a:r>
                <a:rPr lang="en-US" sz="4000" b="1" dirty="0">
                  <a:solidFill>
                    <a:srgbClr val="000092"/>
                  </a:solidFill>
                  <a:latin typeface="+mn-lt"/>
                  <a:ea typeface="+mn-ea"/>
                  <a:cs typeface="+mn-ea"/>
                  <a:sym typeface="+mn-lt"/>
                </a:rPr>
                <a:t>: 1 </a:t>
              </a:r>
              <a:r>
                <a:rPr lang="en-US" sz="4000" b="1" dirty="0" err="1">
                  <a:solidFill>
                    <a:srgbClr val="000092"/>
                  </a:solidFill>
                  <a:latin typeface="+mn-lt"/>
                  <a:ea typeface="+mn-ea"/>
                  <a:cs typeface="+mn-ea"/>
                  <a:sym typeface="+mn-lt"/>
                </a:rPr>
                <a:t>phút</a:t>
              </a:r>
              <a:endParaRPr lang="en-US" sz="4000" b="1" dirty="0">
                <a:solidFill>
                  <a:srgbClr val="000092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345" name="Nhóm 1344">
            <a:extLst>
              <a:ext uri="{FF2B5EF4-FFF2-40B4-BE49-F238E27FC236}">
                <a16:creationId xmlns:a16="http://schemas.microsoft.com/office/drawing/2014/main" id="{06E15B55-BED6-58C7-6C8A-4B2A609B5FAA}"/>
              </a:ext>
            </a:extLst>
          </p:cNvPr>
          <p:cNvGrpSpPr/>
          <p:nvPr/>
        </p:nvGrpSpPr>
        <p:grpSpPr>
          <a:xfrm>
            <a:off x="2807367" y="4313165"/>
            <a:ext cx="4924928" cy="4493950"/>
            <a:chOff x="2807367" y="4313165"/>
            <a:chExt cx="4924928" cy="4493950"/>
          </a:xfrm>
        </p:grpSpPr>
        <p:sp>
          <p:nvSpPr>
            <p:cNvPr id="9" name="Lục giác 8">
              <a:extLst>
                <a:ext uri="{FF2B5EF4-FFF2-40B4-BE49-F238E27FC236}">
                  <a16:creationId xmlns:a16="http://schemas.microsoft.com/office/drawing/2014/main" id="{6E881780-DA3A-23F0-28F3-C471FDD123E3}"/>
                </a:ext>
              </a:extLst>
            </p:cNvPr>
            <p:cNvSpPr/>
            <p:nvPr/>
          </p:nvSpPr>
          <p:spPr>
            <a:xfrm>
              <a:off x="2807367" y="4950994"/>
              <a:ext cx="4924928" cy="3856121"/>
            </a:xfrm>
            <a:prstGeom prst="hexagon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009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01850568-CE41-EC7C-C027-3AF8BFA332B3}"/>
                </a:ext>
              </a:extLst>
            </p:cNvPr>
            <p:cNvSpPr txBox="1"/>
            <p:nvPr/>
          </p:nvSpPr>
          <p:spPr>
            <a:xfrm>
              <a:off x="3693694" y="5624299"/>
              <a:ext cx="3152273" cy="23083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7200" dirty="0">
                  <a:solidFill>
                    <a:srgbClr val="000092"/>
                  </a:solidFill>
                  <a:latin typeface="+mj-lt"/>
                </a:rPr>
                <a:t>XÀ PHÒNG</a:t>
              </a:r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66AB011A-4A9C-6E72-89C7-D1434F5F10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304675" y="4313165"/>
              <a:ext cx="1342049" cy="1904843"/>
            </a:xfrm>
            <a:prstGeom prst="rect">
              <a:avLst/>
            </a:prstGeom>
          </p:spPr>
        </p:pic>
      </p:grpSp>
      <p:grpSp>
        <p:nvGrpSpPr>
          <p:cNvPr id="1346" name="Nhóm 1345">
            <a:extLst>
              <a:ext uri="{FF2B5EF4-FFF2-40B4-BE49-F238E27FC236}">
                <a16:creationId xmlns:a16="http://schemas.microsoft.com/office/drawing/2014/main" id="{D9C5B70A-91AB-FFD1-C221-E689CDD0E1C9}"/>
              </a:ext>
            </a:extLst>
          </p:cNvPr>
          <p:cNvGrpSpPr/>
          <p:nvPr/>
        </p:nvGrpSpPr>
        <p:grpSpPr>
          <a:xfrm>
            <a:off x="10058397" y="4181795"/>
            <a:ext cx="4924928" cy="4625319"/>
            <a:chOff x="10058397" y="4181795"/>
            <a:chExt cx="4924928" cy="4625319"/>
          </a:xfrm>
        </p:grpSpPr>
        <p:sp>
          <p:nvSpPr>
            <p:cNvPr id="10" name="Lục giác 9">
              <a:extLst>
                <a:ext uri="{FF2B5EF4-FFF2-40B4-BE49-F238E27FC236}">
                  <a16:creationId xmlns:a16="http://schemas.microsoft.com/office/drawing/2014/main" id="{01987E20-2F4D-C9D5-37F1-1A85C1617561}"/>
                </a:ext>
              </a:extLst>
            </p:cNvPr>
            <p:cNvSpPr/>
            <p:nvPr/>
          </p:nvSpPr>
          <p:spPr>
            <a:xfrm>
              <a:off x="10058397" y="4950993"/>
              <a:ext cx="4924928" cy="3856121"/>
            </a:xfrm>
            <a:prstGeom prst="hexagon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009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5E09001B-3685-28A4-460E-12979C8C7644}"/>
                </a:ext>
              </a:extLst>
            </p:cNvPr>
            <p:cNvSpPr txBox="1"/>
            <p:nvPr/>
          </p:nvSpPr>
          <p:spPr>
            <a:xfrm>
              <a:off x="10563729" y="5624299"/>
              <a:ext cx="4030577" cy="28623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6000" dirty="0">
                  <a:solidFill>
                    <a:srgbClr val="000092"/>
                  </a:solidFill>
                  <a:latin typeface="+mj-lt"/>
                </a:rPr>
                <a:t>CHẤT GIẶT RỬA TỔNG HỢP</a:t>
              </a:r>
            </a:p>
          </p:txBody>
        </p:sp>
        <p:pic>
          <p:nvPicPr>
            <p:cNvPr id="30" name="Hình ảnh 29">
              <a:extLst>
                <a:ext uri="{FF2B5EF4-FFF2-40B4-BE49-F238E27FC236}">
                  <a16:creationId xmlns:a16="http://schemas.microsoft.com/office/drawing/2014/main" id="{3500459F-C091-E563-1261-6214C6C844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10066067" y="4181795"/>
              <a:ext cx="1342049" cy="1904843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" name="Hình chữ nhật 1343">
            <a:extLst>
              <a:ext uri="{FF2B5EF4-FFF2-40B4-BE49-F238E27FC236}">
                <a16:creationId xmlns:a16="http://schemas.microsoft.com/office/drawing/2014/main" id="{76CCA4A7-F73E-A75F-E325-AB0DBDD4E379}"/>
              </a:ext>
            </a:extLst>
          </p:cNvPr>
          <p:cNvSpPr/>
          <p:nvPr/>
        </p:nvSpPr>
        <p:spPr>
          <a:xfrm>
            <a:off x="376989" y="212482"/>
            <a:ext cx="17534022" cy="9705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3" name="Nhóm 62">
            <a:extLst>
              <a:ext uri="{FF2B5EF4-FFF2-40B4-BE49-F238E27FC236}">
                <a16:creationId xmlns:a16="http://schemas.microsoft.com/office/drawing/2014/main" id="{BB321326-16CB-6DA0-E2D9-D1F52D79E218}"/>
              </a:ext>
            </a:extLst>
          </p:cNvPr>
          <p:cNvGrpSpPr/>
          <p:nvPr/>
        </p:nvGrpSpPr>
        <p:grpSpPr>
          <a:xfrm>
            <a:off x="687911" y="2476472"/>
            <a:ext cx="7113199" cy="1481710"/>
            <a:chOff x="2030801" y="3676968"/>
            <a:chExt cx="7113199" cy="1481710"/>
          </a:xfrm>
        </p:grpSpPr>
        <p:sp>
          <p:nvSpPr>
            <p:cNvPr id="3" name="Hình chữ nhật: Góc Tròn 2">
              <a:extLst>
                <a:ext uri="{FF2B5EF4-FFF2-40B4-BE49-F238E27FC236}">
                  <a16:creationId xmlns:a16="http://schemas.microsoft.com/office/drawing/2014/main" id="{C0D70D22-65B5-D421-0DCB-82DB9663CE3B}"/>
                </a:ext>
              </a:extLst>
            </p:cNvPr>
            <p:cNvSpPr/>
            <p:nvPr/>
          </p:nvSpPr>
          <p:spPr>
            <a:xfrm>
              <a:off x="2310062" y="3730930"/>
              <a:ext cx="6833938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674AF6C1-DDEA-1F45-EE36-277E20F70B90}"/>
                </a:ext>
              </a:extLst>
            </p:cNvPr>
            <p:cNvSpPr txBox="1"/>
            <p:nvPr/>
          </p:nvSpPr>
          <p:spPr>
            <a:xfrm>
              <a:off x="3064041" y="3844639"/>
              <a:ext cx="593558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2.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Là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hỗn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hợp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muối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sodium, potassium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của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các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acid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béo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</a:p>
          </p:txBody>
        </p:sp>
        <p:pic>
          <p:nvPicPr>
            <p:cNvPr id="6" name="Hình ảnh 5">
              <a:extLst>
                <a:ext uri="{FF2B5EF4-FFF2-40B4-BE49-F238E27FC236}">
                  <a16:creationId xmlns:a16="http://schemas.microsoft.com/office/drawing/2014/main" id="{66AB011A-4A9C-6E72-89C7-D1434F5F10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2030801" y="3676968"/>
              <a:ext cx="1033239" cy="1466532"/>
            </a:xfrm>
            <a:prstGeom prst="rect">
              <a:avLst/>
            </a:prstGeom>
          </p:spPr>
        </p:pic>
      </p:grpSp>
      <p:grpSp>
        <p:nvGrpSpPr>
          <p:cNvPr id="56" name="Nhóm 55">
            <a:extLst>
              <a:ext uri="{FF2B5EF4-FFF2-40B4-BE49-F238E27FC236}">
                <a16:creationId xmlns:a16="http://schemas.microsoft.com/office/drawing/2014/main" id="{746A9E3F-1BCF-CD9B-4F04-B83B46C7C452}"/>
              </a:ext>
            </a:extLst>
          </p:cNvPr>
          <p:cNvGrpSpPr/>
          <p:nvPr/>
        </p:nvGrpSpPr>
        <p:grpSpPr>
          <a:xfrm>
            <a:off x="10518941" y="6421626"/>
            <a:ext cx="6561222" cy="2652118"/>
            <a:chOff x="10307051" y="5417060"/>
            <a:chExt cx="6561222" cy="2652118"/>
          </a:xfrm>
        </p:grpSpPr>
        <p:sp>
          <p:nvSpPr>
            <p:cNvPr id="33" name="Hình chữ nhật: Góc Tròn 32">
              <a:extLst>
                <a:ext uri="{FF2B5EF4-FFF2-40B4-BE49-F238E27FC236}">
                  <a16:creationId xmlns:a16="http://schemas.microsoft.com/office/drawing/2014/main" id="{4919B828-AFF9-AD09-A2F4-2A3340EA759C}"/>
                </a:ext>
              </a:extLst>
            </p:cNvPr>
            <p:cNvSpPr/>
            <p:nvPr/>
          </p:nvSpPr>
          <p:spPr>
            <a:xfrm>
              <a:off x="10307051" y="6030375"/>
              <a:ext cx="6561222" cy="2038803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Hộp Văn bản 33">
              <a:extLst>
                <a:ext uri="{FF2B5EF4-FFF2-40B4-BE49-F238E27FC236}">
                  <a16:creationId xmlns:a16="http://schemas.microsoft.com/office/drawing/2014/main" id="{ABBE9164-5E82-9EC1-ABB7-BCA375DDB19A}"/>
                </a:ext>
              </a:extLst>
            </p:cNvPr>
            <p:cNvSpPr txBox="1"/>
            <p:nvPr/>
          </p:nvSpPr>
          <p:spPr>
            <a:xfrm>
              <a:off x="10431377" y="6172613"/>
              <a:ext cx="631257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        6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Thành phần chủ yếu thường là muối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odium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của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palmitic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acid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hoặc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tearic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acid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  <p:pic>
          <p:nvPicPr>
            <p:cNvPr id="35" name="Hình ảnh 34">
              <a:extLst>
                <a:ext uri="{FF2B5EF4-FFF2-40B4-BE49-F238E27FC236}">
                  <a16:creationId xmlns:a16="http://schemas.microsoft.com/office/drawing/2014/main" id="{3500459F-C091-E563-1261-6214C6C8447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10431377" y="5417060"/>
              <a:ext cx="1033239" cy="1466532"/>
            </a:xfrm>
            <a:prstGeom prst="rect">
              <a:avLst/>
            </a:prstGeom>
          </p:spPr>
        </p:pic>
      </p:grpSp>
      <p:grpSp>
        <p:nvGrpSpPr>
          <p:cNvPr id="70" name="Nhóm 69">
            <a:extLst>
              <a:ext uri="{FF2B5EF4-FFF2-40B4-BE49-F238E27FC236}">
                <a16:creationId xmlns:a16="http://schemas.microsoft.com/office/drawing/2014/main" id="{F204EC25-808F-88D4-E88D-950CD8E81E37}"/>
              </a:ext>
            </a:extLst>
          </p:cNvPr>
          <p:cNvGrpSpPr/>
          <p:nvPr/>
        </p:nvGrpSpPr>
        <p:grpSpPr>
          <a:xfrm>
            <a:off x="733839" y="497859"/>
            <a:ext cx="6840485" cy="1564152"/>
            <a:chOff x="2030799" y="1211132"/>
            <a:chExt cx="6840485" cy="1564152"/>
          </a:xfrm>
        </p:grpSpPr>
        <p:sp>
          <p:nvSpPr>
            <p:cNvPr id="2" name="Hình chữ nhật: Góc Tròn 1">
              <a:extLst>
                <a:ext uri="{FF2B5EF4-FFF2-40B4-BE49-F238E27FC236}">
                  <a16:creationId xmlns:a16="http://schemas.microsoft.com/office/drawing/2014/main" id="{BDAB5C69-4CB4-027E-5942-0A89DB9D9F6D}"/>
                </a:ext>
              </a:extLst>
            </p:cNvPr>
            <p:cNvSpPr/>
            <p:nvPr/>
          </p:nvSpPr>
          <p:spPr>
            <a:xfrm>
              <a:off x="2310062" y="1347536"/>
              <a:ext cx="6561222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Hộp Văn bản 37">
              <a:extLst>
                <a:ext uri="{FF2B5EF4-FFF2-40B4-BE49-F238E27FC236}">
                  <a16:creationId xmlns:a16="http://schemas.microsoft.com/office/drawing/2014/main" id="{E8E50788-F77C-0642-CCDA-11DB125B0326}"/>
                </a:ext>
              </a:extLst>
            </p:cNvPr>
            <p:cNvSpPr txBox="1"/>
            <p:nvPr/>
          </p:nvSpPr>
          <p:spPr>
            <a:xfrm>
              <a:off x="2927682" y="1458692"/>
              <a:ext cx="5943602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 1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Là các chất được tổng hợp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hoá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học, có tác dụng giặt rửa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.</a:t>
              </a:r>
              <a:endParaRPr lang="vi-VN" sz="3600" dirty="0">
                <a:solidFill>
                  <a:srgbClr val="000092"/>
                </a:solidFill>
                <a:latin typeface="+mj-lt"/>
              </a:endParaRPr>
            </a:p>
          </p:txBody>
        </p:sp>
        <p:pic>
          <p:nvPicPr>
            <p:cNvPr id="40" name="Hình ảnh 39">
              <a:extLst>
                <a:ext uri="{FF2B5EF4-FFF2-40B4-BE49-F238E27FC236}">
                  <a16:creationId xmlns:a16="http://schemas.microsoft.com/office/drawing/2014/main" id="{098695B4-EC54-EAA9-5D83-B827B785C7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2030799" y="1211132"/>
              <a:ext cx="1033241" cy="1466535"/>
            </a:xfrm>
            <a:prstGeom prst="rect">
              <a:avLst/>
            </a:prstGeom>
          </p:spPr>
        </p:pic>
      </p:grpSp>
      <p:grpSp>
        <p:nvGrpSpPr>
          <p:cNvPr id="57" name="Nhóm 56">
            <a:extLst>
              <a:ext uri="{FF2B5EF4-FFF2-40B4-BE49-F238E27FC236}">
                <a16:creationId xmlns:a16="http://schemas.microsoft.com/office/drawing/2014/main" id="{881FA835-843A-CDBC-F69A-7BB6C5B27826}"/>
              </a:ext>
            </a:extLst>
          </p:cNvPr>
          <p:cNvGrpSpPr/>
          <p:nvPr/>
        </p:nvGrpSpPr>
        <p:grpSpPr>
          <a:xfrm>
            <a:off x="9928814" y="625695"/>
            <a:ext cx="7575146" cy="1487791"/>
            <a:chOff x="1793443" y="5966044"/>
            <a:chExt cx="7575146" cy="148779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D596E337-F572-4396-E786-D06D004D0391}"/>
                </a:ext>
              </a:extLst>
            </p:cNvPr>
            <p:cNvSpPr/>
            <p:nvPr/>
          </p:nvSpPr>
          <p:spPr>
            <a:xfrm>
              <a:off x="2180243" y="6026087"/>
              <a:ext cx="7188346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Hộp Văn bản 41">
              <a:extLst>
                <a:ext uri="{FF2B5EF4-FFF2-40B4-BE49-F238E27FC236}">
                  <a16:creationId xmlns:a16="http://schemas.microsoft.com/office/drawing/2014/main" id="{8BDD3C40-A2A4-6CE6-4194-EE1D79D55C42}"/>
                </a:ext>
              </a:extLst>
            </p:cNvPr>
            <p:cNvSpPr txBox="1"/>
            <p:nvPr/>
          </p:nvSpPr>
          <p:spPr>
            <a:xfrm>
              <a:off x="2871535" y="6099146"/>
              <a:ext cx="625673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de-DE" sz="3600" dirty="0">
                  <a:solidFill>
                    <a:srgbClr val="000092"/>
                  </a:solidFill>
                  <a:latin typeface="+mj-lt"/>
                </a:rPr>
                <a:t>3. Là muối sodium alkylsulfate, alkylbenzene sulfonate.</a:t>
              </a:r>
              <a:endParaRPr lang="en-US" sz="3600" dirty="0">
                <a:solidFill>
                  <a:srgbClr val="000092"/>
                </a:solidFill>
                <a:latin typeface="+mj-lt"/>
              </a:endParaRPr>
            </a:p>
          </p:txBody>
        </p:sp>
        <p:pic>
          <p:nvPicPr>
            <p:cNvPr id="43" name="Hình ảnh 42">
              <a:extLst>
                <a:ext uri="{FF2B5EF4-FFF2-40B4-BE49-F238E27FC236}">
                  <a16:creationId xmlns:a16="http://schemas.microsoft.com/office/drawing/2014/main" id="{59FDBADC-4733-27B7-B040-8E0CA54EE26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1793443" y="5966044"/>
              <a:ext cx="1033238" cy="1466531"/>
            </a:xfrm>
            <a:prstGeom prst="rect">
              <a:avLst/>
            </a:prstGeom>
          </p:spPr>
        </p:pic>
      </p:grpSp>
      <p:grpSp>
        <p:nvGrpSpPr>
          <p:cNvPr id="55" name="Nhóm 54">
            <a:extLst>
              <a:ext uri="{FF2B5EF4-FFF2-40B4-BE49-F238E27FC236}">
                <a16:creationId xmlns:a16="http://schemas.microsoft.com/office/drawing/2014/main" id="{1C4D11D6-50A8-4729-7681-A66117F90A52}"/>
              </a:ext>
            </a:extLst>
          </p:cNvPr>
          <p:cNvGrpSpPr/>
          <p:nvPr/>
        </p:nvGrpSpPr>
        <p:grpSpPr>
          <a:xfrm>
            <a:off x="10272431" y="4504810"/>
            <a:ext cx="7261589" cy="1520675"/>
            <a:chOff x="9606684" y="3674234"/>
            <a:chExt cx="7261589" cy="1520675"/>
          </a:xfrm>
        </p:grpSpPr>
        <p:sp>
          <p:nvSpPr>
            <p:cNvPr id="49" name="Hình chữ nhật: Góc Tròn 48">
              <a:extLst>
                <a:ext uri="{FF2B5EF4-FFF2-40B4-BE49-F238E27FC236}">
                  <a16:creationId xmlns:a16="http://schemas.microsoft.com/office/drawing/2014/main" id="{C0D70D22-65B5-D421-0DCB-82DB9663CE3B}"/>
                </a:ext>
              </a:extLst>
            </p:cNvPr>
            <p:cNvSpPr/>
            <p:nvPr/>
          </p:nvSpPr>
          <p:spPr>
            <a:xfrm>
              <a:off x="9695977" y="3767161"/>
              <a:ext cx="7172296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Hộp Văn bản 49">
              <a:extLst>
                <a:ext uri="{FF2B5EF4-FFF2-40B4-BE49-F238E27FC236}">
                  <a16:creationId xmlns:a16="http://schemas.microsoft.com/office/drawing/2014/main" id="{17932B51-EF56-FD77-F030-728C0C36276A}"/>
                </a:ext>
              </a:extLst>
            </p:cNvPr>
            <p:cNvSpPr txBox="1"/>
            <p:nvPr/>
          </p:nvSpPr>
          <p:spPr>
            <a:xfrm>
              <a:off x="10387263" y="3908903"/>
              <a:ext cx="648101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 5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Phần phân cực (“đầu” ưa nước):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nhóm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ulfate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,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ulfonate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  <p:pic>
          <p:nvPicPr>
            <p:cNvPr id="51" name="Hình ảnh 50">
              <a:extLst>
                <a:ext uri="{FF2B5EF4-FFF2-40B4-BE49-F238E27FC236}">
                  <a16:creationId xmlns:a16="http://schemas.microsoft.com/office/drawing/2014/main" id="{E5458AB0-9251-FB60-4750-35EB0339CB4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9606684" y="3674234"/>
              <a:ext cx="1033239" cy="1466532"/>
            </a:xfrm>
            <a:prstGeom prst="rect">
              <a:avLst/>
            </a:prstGeom>
          </p:spPr>
        </p:pic>
      </p:grpSp>
      <p:grpSp>
        <p:nvGrpSpPr>
          <p:cNvPr id="54" name="Nhóm 53">
            <a:extLst>
              <a:ext uri="{FF2B5EF4-FFF2-40B4-BE49-F238E27FC236}">
                <a16:creationId xmlns:a16="http://schemas.microsoft.com/office/drawing/2014/main" id="{8CDC35B1-6C79-3E91-8524-4A314B691DAA}"/>
              </a:ext>
            </a:extLst>
          </p:cNvPr>
          <p:cNvGrpSpPr/>
          <p:nvPr/>
        </p:nvGrpSpPr>
        <p:grpSpPr>
          <a:xfrm>
            <a:off x="9937340" y="2476472"/>
            <a:ext cx="7564590" cy="1466533"/>
            <a:chOff x="9790431" y="1465163"/>
            <a:chExt cx="7564590" cy="1466533"/>
          </a:xfrm>
        </p:grpSpPr>
        <p:sp>
          <p:nvSpPr>
            <p:cNvPr id="44" name="Hình chữ nhật: Góc Tròn 43">
              <a:extLst>
                <a:ext uri="{FF2B5EF4-FFF2-40B4-BE49-F238E27FC236}">
                  <a16:creationId xmlns:a16="http://schemas.microsoft.com/office/drawing/2014/main" id="{93C01FD1-DFDC-B7CD-1AB2-966F4A62E519}"/>
                </a:ext>
              </a:extLst>
            </p:cNvPr>
            <p:cNvSpPr/>
            <p:nvPr/>
          </p:nvSpPr>
          <p:spPr>
            <a:xfrm>
              <a:off x="10182725" y="1503948"/>
              <a:ext cx="7172296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Hộp Văn bản 47">
              <a:extLst>
                <a:ext uri="{FF2B5EF4-FFF2-40B4-BE49-F238E27FC236}">
                  <a16:creationId xmlns:a16="http://schemas.microsoft.com/office/drawing/2014/main" id="{B6F04310-751A-D10B-659B-CA3FED2C5C85}"/>
                </a:ext>
              </a:extLst>
            </p:cNvPr>
            <p:cNvSpPr txBox="1"/>
            <p:nvPr/>
          </p:nvSpPr>
          <p:spPr>
            <a:xfrm>
              <a:off x="10906101" y="1651161"/>
              <a:ext cx="631237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4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Phần phân cực (“đầu” ưa nước): là nhóm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carboxylate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  <p:pic>
          <p:nvPicPr>
            <p:cNvPr id="52" name="Hình ảnh 51">
              <a:extLst>
                <a:ext uri="{FF2B5EF4-FFF2-40B4-BE49-F238E27FC236}">
                  <a16:creationId xmlns:a16="http://schemas.microsoft.com/office/drawing/2014/main" id="{8799B08E-7535-2A44-C590-86583FDCD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9790431" y="1465163"/>
              <a:ext cx="1033239" cy="1466532"/>
            </a:xfrm>
            <a:prstGeom prst="rect">
              <a:avLst/>
            </a:prstGeom>
          </p:spPr>
        </p:pic>
      </p:grpSp>
      <p:grpSp>
        <p:nvGrpSpPr>
          <p:cNvPr id="64" name="Nhóm 63">
            <a:extLst>
              <a:ext uri="{FF2B5EF4-FFF2-40B4-BE49-F238E27FC236}">
                <a16:creationId xmlns:a16="http://schemas.microsoft.com/office/drawing/2014/main" id="{1AF936B7-C7C5-95F7-DC8D-9D17ED7CB02F}"/>
              </a:ext>
            </a:extLst>
          </p:cNvPr>
          <p:cNvGrpSpPr/>
          <p:nvPr/>
        </p:nvGrpSpPr>
        <p:grpSpPr>
          <a:xfrm>
            <a:off x="967172" y="4385120"/>
            <a:ext cx="3823032" cy="2210871"/>
            <a:chOff x="1767641" y="5602032"/>
            <a:chExt cx="3823032" cy="2125550"/>
          </a:xfrm>
        </p:grpSpPr>
        <p:sp>
          <p:nvSpPr>
            <p:cNvPr id="53" name="Hình chữ nhật: Góc Tròn 52">
              <a:extLst>
                <a:ext uri="{FF2B5EF4-FFF2-40B4-BE49-F238E27FC236}">
                  <a16:creationId xmlns:a16="http://schemas.microsoft.com/office/drawing/2014/main" id="{72C72FF4-6AF2-D108-84B1-6777D6357A9E}"/>
                </a:ext>
              </a:extLst>
            </p:cNvPr>
            <p:cNvSpPr/>
            <p:nvPr/>
          </p:nvSpPr>
          <p:spPr>
            <a:xfrm>
              <a:off x="1894019" y="5655658"/>
              <a:ext cx="3696654" cy="2071924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59" name="Hình ảnh 58">
              <a:extLst>
                <a:ext uri="{FF2B5EF4-FFF2-40B4-BE49-F238E27FC236}">
                  <a16:creationId xmlns:a16="http://schemas.microsoft.com/office/drawing/2014/main" id="{4260A0E7-ADB1-2DB6-DBAB-9651BA2D3D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1767641" y="5602032"/>
              <a:ext cx="757847" cy="1075653"/>
            </a:xfrm>
            <a:prstGeom prst="rect">
              <a:avLst/>
            </a:prstGeom>
          </p:spPr>
        </p:pic>
        <p:pic>
          <p:nvPicPr>
            <p:cNvPr id="61" name="Hình ảnh 60">
              <a:extLst>
                <a:ext uri="{FF2B5EF4-FFF2-40B4-BE49-F238E27FC236}">
                  <a16:creationId xmlns:a16="http://schemas.microsoft.com/office/drawing/2014/main" id="{003E5901-FD1D-F28C-E0B1-E9F86A722A2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19332" y="5875252"/>
              <a:ext cx="2872675" cy="1705171"/>
            </a:xfrm>
            <a:prstGeom prst="rect">
              <a:avLst/>
            </a:prstGeom>
          </p:spPr>
        </p:pic>
      </p:grpSp>
      <p:grpSp>
        <p:nvGrpSpPr>
          <p:cNvPr id="65" name="Nhóm 64">
            <a:extLst>
              <a:ext uri="{FF2B5EF4-FFF2-40B4-BE49-F238E27FC236}">
                <a16:creationId xmlns:a16="http://schemas.microsoft.com/office/drawing/2014/main" id="{E508DEB6-A474-07E8-E084-8EEBA580A689}"/>
              </a:ext>
            </a:extLst>
          </p:cNvPr>
          <p:cNvGrpSpPr/>
          <p:nvPr/>
        </p:nvGrpSpPr>
        <p:grpSpPr>
          <a:xfrm>
            <a:off x="5481490" y="4282268"/>
            <a:ext cx="3696654" cy="2293653"/>
            <a:chOff x="5717050" y="6712782"/>
            <a:chExt cx="3696654" cy="2293653"/>
          </a:xfrm>
        </p:grpSpPr>
        <p:sp>
          <p:nvSpPr>
            <p:cNvPr id="58" name="Hình chữ nhật: Góc Tròn 57">
              <a:extLst>
                <a:ext uri="{FF2B5EF4-FFF2-40B4-BE49-F238E27FC236}">
                  <a16:creationId xmlns:a16="http://schemas.microsoft.com/office/drawing/2014/main" id="{8D5D0865-63EB-795B-AEAB-95A8FA867C6A}"/>
                </a:ext>
              </a:extLst>
            </p:cNvPr>
            <p:cNvSpPr/>
            <p:nvPr/>
          </p:nvSpPr>
          <p:spPr>
            <a:xfrm>
              <a:off x="5717050" y="6852327"/>
              <a:ext cx="3696654" cy="215410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60" name="Hình ảnh 59">
              <a:extLst>
                <a:ext uri="{FF2B5EF4-FFF2-40B4-BE49-F238E27FC236}">
                  <a16:creationId xmlns:a16="http://schemas.microsoft.com/office/drawing/2014/main" id="{64CCD9C0-721F-792E-30B9-63561719B8D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353018" y="7185733"/>
              <a:ext cx="3019643" cy="1727818"/>
            </a:xfrm>
            <a:prstGeom prst="rect">
              <a:avLst/>
            </a:prstGeom>
          </p:spPr>
        </p:pic>
        <p:pic>
          <p:nvPicPr>
            <p:cNvPr id="62" name="Hình ảnh 61">
              <a:extLst>
                <a:ext uri="{FF2B5EF4-FFF2-40B4-BE49-F238E27FC236}">
                  <a16:creationId xmlns:a16="http://schemas.microsoft.com/office/drawing/2014/main" id="{0C77F08F-408B-0B90-89B7-87A29FE2526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5873082" y="6712782"/>
              <a:ext cx="757847" cy="1075653"/>
            </a:xfrm>
            <a:prstGeom prst="rect">
              <a:avLst/>
            </a:prstGeom>
          </p:spPr>
        </p:pic>
      </p:grpSp>
      <p:grpSp>
        <p:nvGrpSpPr>
          <p:cNvPr id="77" name="Nhóm 76">
            <a:extLst>
              <a:ext uri="{FF2B5EF4-FFF2-40B4-BE49-F238E27FC236}">
                <a16:creationId xmlns:a16="http://schemas.microsoft.com/office/drawing/2014/main" id="{9B40DB03-CD95-7157-7529-5AC550E31346}"/>
              </a:ext>
            </a:extLst>
          </p:cNvPr>
          <p:cNvGrpSpPr/>
          <p:nvPr/>
        </p:nvGrpSpPr>
        <p:grpSpPr>
          <a:xfrm>
            <a:off x="998433" y="7177291"/>
            <a:ext cx="3823032" cy="2154109"/>
            <a:chOff x="998433" y="7177291"/>
            <a:chExt cx="3823032" cy="2154109"/>
          </a:xfrm>
        </p:grpSpPr>
        <p:grpSp>
          <p:nvGrpSpPr>
            <p:cNvPr id="66" name="Nhóm 65">
              <a:extLst>
                <a:ext uri="{FF2B5EF4-FFF2-40B4-BE49-F238E27FC236}">
                  <a16:creationId xmlns:a16="http://schemas.microsoft.com/office/drawing/2014/main" id="{A15357FF-C06B-951C-012E-7A68AFC9F2A5}"/>
                </a:ext>
              </a:extLst>
            </p:cNvPr>
            <p:cNvGrpSpPr/>
            <p:nvPr/>
          </p:nvGrpSpPr>
          <p:grpSpPr>
            <a:xfrm>
              <a:off x="998433" y="7177291"/>
              <a:ext cx="3823032" cy="2154109"/>
              <a:chOff x="1767641" y="5602032"/>
              <a:chExt cx="3823032" cy="2395591"/>
            </a:xfrm>
          </p:grpSpPr>
          <p:sp>
            <p:nvSpPr>
              <p:cNvPr id="67" name="Hình chữ nhật: Góc Tròn 66">
                <a:extLst>
                  <a:ext uri="{FF2B5EF4-FFF2-40B4-BE49-F238E27FC236}">
                    <a16:creationId xmlns:a16="http://schemas.microsoft.com/office/drawing/2014/main" id="{D38859D4-A2B2-1859-4D84-DE934ACFD843}"/>
                  </a:ext>
                </a:extLst>
              </p:cNvPr>
              <p:cNvSpPr/>
              <p:nvPr/>
            </p:nvSpPr>
            <p:spPr>
              <a:xfrm>
                <a:off x="1894019" y="5655658"/>
                <a:ext cx="3696654" cy="2341965"/>
              </a:xfrm>
              <a:prstGeom prst="roundRect">
                <a:avLst/>
              </a:prstGeom>
              <a:ln>
                <a:solidFill>
                  <a:srgbClr val="000092"/>
                </a:solidFill>
                <a:prstDash val="sysDot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68" name="Hình ảnh 67">
                <a:extLst>
                  <a:ext uri="{FF2B5EF4-FFF2-40B4-BE49-F238E27FC236}">
                    <a16:creationId xmlns:a16="http://schemas.microsoft.com/office/drawing/2014/main" id="{88386D53-BFE5-2F04-B4BB-9BE5A041CBC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1767641" y="5602032"/>
                <a:ext cx="757847" cy="1075653"/>
              </a:xfrm>
              <a:prstGeom prst="rect">
                <a:avLst/>
              </a:prstGeom>
            </p:spPr>
          </p:pic>
        </p:grpSp>
        <p:pic>
          <p:nvPicPr>
            <p:cNvPr id="72" name="Hình ảnh 71">
              <a:extLst>
                <a:ext uri="{FF2B5EF4-FFF2-40B4-BE49-F238E27FC236}">
                  <a16:creationId xmlns:a16="http://schemas.microsoft.com/office/drawing/2014/main" id="{FF6AE537-0793-B581-190C-BF0ECEC287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339"/>
            <a:stretch/>
          </p:blipFill>
          <p:spPr>
            <a:xfrm>
              <a:off x="1739381" y="7492795"/>
              <a:ext cx="2680040" cy="1723527"/>
            </a:xfrm>
            <a:prstGeom prst="rect">
              <a:avLst/>
            </a:prstGeom>
          </p:spPr>
        </p:pic>
        <p:sp>
          <p:nvSpPr>
            <p:cNvPr id="73" name="Hộp Văn bản 72">
              <a:extLst>
                <a:ext uri="{FF2B5EF4-FFF2-40B4-BE49-F238E27FC236}">
                  <a16:creationId xmlns:a16="http://schemas.microsoft.com/office/drawing/2014/main" id="{82953024-40E8-0FA0-5416-A3A74C4FF35D}"/>
                </a:ext>
              </a:extLst>
            </p:cNvPr>
            <p:cNvSpPr txBox="1"/>
            <p:nvPr/>
          </p:nvSpPr>
          <p:spPr>
            <a:xfrm>
              <a:off x="1856263" y="7264433"/>
              <a:ext cx="63088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9.</a:t>
              </a:r>
              <a:endParaRPr lang="vi-VN" sz="3600" dirty="0">
                <a:solidFill>
                  <a:srgbClr val="000092"/>
                </a:solidFill>
                <a:latin typeface="+mj-lt"/>
              </a:endParaRPr>
            </a:p>
          </p:txBody>
        </p:sp>
      </p:grpSp>
      <p:sp>
        <p:nvSpPr>
          <p:cNvPr id="74" name="Hộp Văn bản 73">
            <a:extLst>
              <a:ext uri="{FF2B5EF4-FFF2-40B4-BE49-F238E27FC236}">
                <a16:creationId xmlns:a16="http://schemas.microsoft.com/office/drawing/2014/main" id="{A63C2F23-0252-1024-019A-3408BD65D74D}"/>
              </a:ext>
            </a:extLst>
          </p:cNvPr>
          <p:cNvSpPr txBox="1"/>
          <p:nvPr/>
        </p:nvSpPr>
        <p:spPr>
          <a:xfrm>
            <a:off x="6847680" y="4496556"/>
            <a:ext cx="630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srgbClr val="000092"/>
                </a:solidFill>
                <a:latin typeface="+mj-lt"/>
              </a:rPr>
              <a:t>8.</a:t>
            </a:r>
            <a:endParaRPr lang="vi-VN" sz="3600" dirty="0">
              <a:solidFill>
                <a:srgbClr val="000092"/>
              </a:solidFill>
              <a:latin typeface="+mj-lt"/>
            </a:endParaRPr>
          </a:p>
        </p:txBody>
      </p:sp>
      <p:sp>
        <p:nvSpPr>
          <p:cNvPr id="75" name="Hộp Văn bản 74">
            <a:extLst>
              <a:ext uri="{FF2B5EF4-FFF2-40B4-BE49-F238E27FC236}">
                <a16:creationId xmlns:a16="http://schemas.microsoft.com/office/drawing/2014/main" id="{0501E13E-D187-4356-3422-F6FF2A9DD83E}"/>
              </a:ext>
            </a:extLst>
          </p:cNvPr>
          <p:cNvSpPr txBox="1"/>
          <p:nvPr/>
        </p:nvSpPr>
        <p:spPr>
          <a:xfrm>
            <a:off x="1767080" y="4440899"/>
            <a:ext cx="630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srgbClr val="000092"/>
                </a:solidFill>
                <a:latin typeface="+mj-lt"/>
              </a:rPr>
              <a:t>7.</a:t>
            </a:r>
            <a:endParaRPr lang="vi-VN" sz="3600" dirty="0">
              <a:solidFill>
                <a:srgbClr val="000092"/>
              </a:solidFill>
              <a:latin typeface="+mj-lt"/>
            </a:endParaRPr>
          </a:p>
        </p:txBody>
      </p:sp>
      <p:pic>
        <p:nvPicPr>
          <p:cNvPr id="76" name="Đồng-hồ-đếm-ngược-60-giây">
            <a:hlinkClick r:id="" action="ppaction://media"/>
            <a:extLst>
              <a:ext uri="{FF2B5EF4-FFF2-40B4-BE49-F238E27FC236}">
                <a16:creationId xmlns:a16="http://schemas.microsoft.com/office/drawing/2014/main" id="{FC43B058-1FEA-9BDB-C7A4-DB2A86646D9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859687" y="7264433"/>
            <a:ext cx="3318457" cy="1905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55819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6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Nhóm 5">
            <a:extLst>
              <a:ext uri="{FF2B5EF4-FFF2-40B4-BE49-F238E27FC236}">
                <a16:creationId xmlns:a16="http://schemas.microsoft.com/office/drawing/2014/main" id="{F58E5867-D6EF-2D80-AA29-FE5DB9FEF12E}"/>
              </a:ext>
            </a:extLst>
          </p:cNvPr>
          <p:cNvGrpSpPr/>
          <p:nvPr/>
        </p:nvGrpSpPr>
        <p:grpSpPr>
          <a:xfrm>
            <a:off x="11566357" y="3154102"/>
            <a:ext cx="4924928" cy="4493950"/>
            <a:chOff x="2807367" y="4313165"/>
            <a:chExt cx="4924928" cy="4493950"/>
          </a:xfrm>
        </p:grpSpPr>
        <p:sp>
          <p:nvSpPr>
            <p:cNvPr id="7" name="Lục giác 6">
              <a:extLst>
                <a:ext uri="{FF2B5EF4-FFF2-40B4-BE49-F238E27FC236}">
                  <a16:creationId xmlns:a16="http://schemas.microsoft.com/office/drawing/2014/main" id="{BF778B77-8258-44F5-4A16-F32970369293}"/>
                </a:ext>
              </a:extLst>
            </p:cNvPr>
            <p:cNvSpPr/>
            <p:nvPr/>
          </p:nvSpPr>
          <p:spPr>
            <a:xfrm>
              <a:off x="2807367" y="4950994"/>
              <a:ext cx="4924928" cy="3856121"/>
            </a:xfrm>
            <a:prstGeom prst="hexagon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009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1138D5BB-4C18-FAE4-BA7F-A444617A11F3}"/>
                </a:ext>
              </a:extLst>
            </p:cNvPr>
            <p:cNvSpPr txBox="1"/>
            <p:nvPr/>
          </p:nvSpPr>
          <p:spPr>
            <a:xfrm>
              <a:off x="3693694" y="5624299"/>
              <a:ext cx="3152273" cy="23083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7200" dirty="0">
                  <a:solidFill>
                    <a:srgbClr val="000092"/>
                  </a:solidFill>
                  <a:latin typeface="+mj-lt"/>
                </a:rPr>
                <a:t>XÀ PHÒNG</a:t>
              </a:r>
            </a:p>
          </p:txBody>
        </p:sp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A1A1CE25-EC12-8ECB-4881-CFA20C191C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304675" y="4313165"/>
              <a:ext cx="1342049" cy="1904843"/>
            </a:xfrm>
            <a:prstGeom prst="rect">
              <a:avLst/>
            </a:prstGeom>
          </p:spPr>
        </p:pic>
      </p:grpSp>
      <p:grpSp>
        <p:nvGrpSpPr>
          <p:cNvPr id="10" name="Nhóm 9">
            <a:extLst>
              <a:ext uri="{FF2B5EF4-FFF2-40B4-BE49-F238E27FC236}">
                <a16:creationId xmlns:a16="http://schemas.microsoft.com/office/drawing/2014/main" id="{766313AC-CC07-5B44-1F0D-AC69A9BF0DB4}"/>
              </a:ext>
            </a:extLst>
          </p:cNvPr>
          <p:cNvGrpSpPr/>
          <p:nvPr/>
        </p:nvGrpSpPr>
        <p:grpSpPr>
          <a:xfrm>
            <a:off x="2556436" y="1371025"/>
            <a:ext cx="7051309" cy="1427748"/>
            <a:chOff x="2092691" y="3730930"/>
            <a:chExt cx="7051309" cy="1427748"/>
          </a:xfrm>
        </p:grpSpPr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6176BCE6-735E-AA17-E194-A3ED6599925F}"/>
                </a:ext>
              </a:extLst>
            </p:cNvPr>
            <p:cNvSpPr/>
            <p:nvPr/>
          </p:nvSpPr>
          <p:spPr>
            <a:xfrm>
              <a:off x="2310062" y="3730930"/>
              <a:ext cx="6833938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603B8035-D30F-DA80-B3D0-E99AB9FF74F0}"/>
                </a:ext>
              </a:extLst>
            </p:cNvPr>
            <p:cNvSpPr txBox="1"/>
            <p:nvPr/>
          </p:nvSpPr>
          <p:spPr>
            <a:xfrm>
              <a:off x="3064041" y="3844639"/>
              <a:ext cx="593558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2.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Là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hỗn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hợp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muối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sodium, potassium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của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các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acid </a:t>
              </a:r>
              <a:r>
                <a:rPr lang="en-US" sz="3600" dirty="0" err="1">
                  <a:solidFill>
                    <a:srgbClr val="000092"/>
                  </a:solidFill>
                  <a:latin typeface="+mj-lt"/>
                </a:rPr>
                <a:t>béo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</a:p>
          </p:txBody>
        </p:sp>
        <p:pic>
          <p:nvPicPr>
            <p:cNvPr id="13" name="Hình ảnh 12">
              <a:extLst>
                <a:ext uri="{FF2B5EF4-FFF2-40B4-BE49-F238E27FC236}">
                  <a16:creationId xmlns:a16="http://schemas.microsoft.com/office/drawing/2014/main" id="{4AD7C81F-EDBF-7E45-81CC-11468BD22F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2092691" y="3756291"/>
              <a:ext cx="912465" cy="1295111"/>
            </a:xfrm>
            <a:prstGeom prst="rect">
              <a:avLst/>
            </a:prstGeom>
          </p:spPr>
        </p:pic>
      </p:grp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3DC55E63-4818-47A4-E490-E20892BF727F}"/>
              </a:ext>
            </a:extLst>
          </p:cNvPr>
          <p:cNvGrpSpPr/>
          <p:nvPr/>
        </p:nvGrpSpPr>
        <p:grpSpPr>
          <a:xfrm>
            <a:off x="2494122" y="3154102"/>
            <a:ext cx="7372818" cy="1486266"/>
            <a:chOff x="9982203" y="1445430"/>
            <a:chExt cx="7372818" cy="1486266"/>
          </a:xfrm>
        </p:grpSpPr>
        <p:sp>
          <p:nvSpPr>
            <p:cNvPr id="15" name="Hình chữ nhật: Góc Tròn 14">
              <a:extLst>
                <a:ext uri="{FF2B5EF4-FFF2-40B4-BE49-F238E27FC236}">
                  <a16:creationId xmlns:a16="http://schemas.microsoft.com/office/drawing/2014/main" id="{1E9A19D4-1BA4-BE3B-92D6-89ECA0CAA3D3}"/>
                </a:ext>
              </a:extLst>
            </p:cNvPr>
            <p:cNvSpPr/>
            <p:nvPr/>
          </p:nvSpPr>
          <p:spPr>
            <a:xfrm>
              <a:off x="10182725" y="1503948"/>
              <a:ext cx="7172296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id="{3FC618F6-35E4-3A00-5C04-8D1305D1FB84}"/>
                </a:ext>
              </a:extLst>
            </p:cNvPr>
            <p:cNvSpPr txBox="1"/>
            <p:nvPr/>
          </p:nvSpPr>
          <p:spPr>
            <a:xfrm>
              <a:off x="10906101" y="1651161"/>
              <a:ext cx="631237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4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Phần phân cực (“đầu” ưa nước): là nhóm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carboxylate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  <p:pic>
          <p:nvPicPr>
            <p:cNvPr id="17" name="Hình ảnh 16">
              <a:extLst>
                <a:ext uri="{FF2B5EF4-FFF2-40B4-BE49-F238E27FC236}">
                  <a16:creationId xmlns:a16="http://schemas.microsoft.com/office/drawing/2014/main" id="{8FFAED32-8107-4A0E-7602-AE4421176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9982203" y="1445430"/>
              <a:ext cx="915675" cy="1299667"/>
            </a:xfrm>
            <a:prstGeom prst="rect">
              <a:avLst/>
            </a:prstGeom>
          </p:spPr>
        </p:pic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53BD4F3F-14B6-CA62-5573-1DB7886AE2FC}"/>
              </a:ext>
            </a:extLst>
          </p:cNvPr>
          <p:cNvGrpSpPr/>
          <p:nvPr/>
        </p:nvGrpSpPr>
        <p:grpSpPr>
          <a:xfrm>
            <a:off x="2494122" y="4799609"/>
            <a:ext cx="7591929" cy="2143959"/>
            <a:chOff x="10307051" y="5682899"/>
            <a:chExt cx="6561222" cy="2386279"/>
          </a:xfrm>
        </p:grpSpPr>
        <p:sp>
          <p:nvSpPr>
            <p:cNvPr id="19" name="Hình chữ nhật: Góc Tròn 18">
              <a:extLst>
                <a:ext uri="{FF2B5EF4-FFF2-40B4-BE49-F238E27FC236}">
                  <a16:creationId xmlns:a16="http://schemas.microsoft.com/office/drawing/2014/main" id="{0F1A1EE2-1DB0-6C38-9544-DF6F36B6BDCC}"/>
                </a:ext>
              </a:extLst>
            </p:cNvPr>
            <p:cNvSpPr/>
            <p:nvPr/>
          </p:nvSpPr>
          <p:spPr>
            <a:xfrm>
              <a:off x="10307051" y="6030375"/>
              <a:ext cx="6561222" cy="2038803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Hộp Văn bản 19">
              <a:extLst>
                <a:ext uri="{FF2B5EF4-FFF2-40B4-BE49-F238E27FC236}">
                  <a16:creationId xmlns:a16="http://schemas.microsoft.com/office/drawing/2014/main" id="{9098C6C6-E13E-3995-BFCF-F14417383128}"/>
                </a:ext>
              </a:extLst>
            </p:cNvPr>
            <p:cNvSpPr txBox="1"/>
            <p:nvPr/>
          </p:nvSpPr>
          <p:spPr>
            <a:xfrm>
              <a:off x="10411722" y="6092809"/>
              <a:ext cx="631257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        6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Thành phần chủ yếu thường là muối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odium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của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palmitic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acid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hoặc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tearic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acid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  <p:pic>
          <p:nvPicPr>
            <p:cNvPr id="21" name="Hình ảnh 20">
              <a:extLst>
                <a:ext uri="{FF2B5EF4-FFF2-40B4-BE49-F238E27FC236}">
                  <a16:creationId xmlns:a16="http://schemas.microsoft.com/office/drawing/2014/main" id="{160E69BC-CE2D-F7A8-D6CC-147039005D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10487927" y="5682899"/>
              <a:ext cx="791361" cy="1123222"/>
            </a:xfrm>
            <a:prstGeom prst="rect">
              <a:avLst/>
            </a:prstGeom>
          </p:spPr>
        </p:pic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49EA6D2E-3C2A-A216-1A0A-B68ED3A3BE02}"/>
              </a:ext>
            </a:extLst>
          </p:cNvPr>
          <p:cNvGrpSpPr/>
          <p:nvPr/>
        </p:nvGrpSpPr>
        <p:grpSpPr>
          <a:xfrm>
            <a:off x="4229416" y="7130664"/>
            <a:ext cx="3922720" cy="2109590"/>
            <a:chOff x="11256648" y="6237276"/>
            <a:chExt cx="3696654" cy="2293653"/>
          </a:xfrm>
        </p:grpSpPr>
        <p:grpSp>
          <p:nvGrpSpPr>
            <p:cNvPr id="22" name="Nhóm 21">
              <a:extLst>
                <a:ext uri="{FF2B5EF4-FFF2-40B4-BE49-F238E27FC236}">
                  <a16:creationId xmlns:a16="http://schemas.microsoft.com/office/drawing/2014/main" id="{376F277A-3B96-1528-3A13-CE30EA029479}"/>
                </a:ext>
              </a:extLst>
            </p:cNvPr>
            <p:cNvGrpSpPr/>
            <p:nvPr/>
          </p:nvGrpSpPr>
          <p:grpSpPr>
            <a:xfrm>
              <a:off x="11256648" y="6237276"/>
              <a:ext cx="3696654" cy="2293653"/>
              <a:chOff x="5717050" y="6712782"/>
              <a:chExt cx="3696654" cy="2293653"/>
            </a:xfrm>
          </p:grpSpPr>
          <p:sp>
            <p:nvSpPr>
              <p:cNvPr id="23" name="Hình chữ nhật: Góc Tròn 22">
                <a:extLst>
                  <a:ext uri="{FF2B5EF4-FFF2-40B4-BE49-F238E27FC236}">
                    <a16:creationId xmlns:a16="http://schemas.microsoft.com/office/drawing/2014/main" id="{30B98226-58E8-B118-1AA0-230992D69B9D}"/>
                  </a:ext>
                </a:extLst>
              </p:cNvPr>
              <p:cNvSpPr/>
              <p:nvPr/>
            </p:nvSpPr>
            <p:spPr>
              <a:xfrm>
                <a:off x="5717050" y="6852327"/>
                <a:ext cx="3696654" cy="2154108"/>
              </a:xfrm>
              <a:prstGeom prst="roundRect">
                <a:avLst/>
              </a:prstGeom>
              <a:ln>
                <a:solidFill>
                  <a:srgbClr val="000092"/>
                </a:solidFill>
                <a:prstDash val="sysDot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4" name="Hình ảnh 23">
                <a:extLst>
                  <a:ext uri="{FF2B5EF4-FFF2-40B4-BE49-F238E27FC236}">
                    <a16:creationId xmlns:a16="http://schemas.microsoft.com/office/drawing/2014/main" id="{EDF8527D-5845-7CED-BC4A-5FC4B0A56A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53018" y="7185733"/>
                <a:ext cx="3019643" cy="1727818"/>
              </a:xfrm>
              <a:prstGeom prst="rect">
                <a:avLst/>
              </a:prstGeom>
            </p:spPr>
          </p:pic>
          <p:pic>
            <p:nvPicPr>
              <p:cNvPr id="25" name="Hình ảnh 24">
                <a:extLst>
                  <a:ext uri="{FF2B5EF4-FFF2-40B4-BE49-F238E27FC236}">
                    <a16:creationId xmlns:a16="http://schemas.microsoft.com/office/drawing/2014/main" id="{A88BFCBE-B34E-1D38-E829-0A83B42DFA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flipH="1">
                <a:off x="5873082" y="6712782"/>
                <a:ext cx="757847" cy="1075653"/>
              </a:xfrm>
              <a:prstGeom prst="rect">
                <a:avLst/>
              </a:prstGeom>
            </p:spPr>
          </p:pic>
        </p:grpSp>
        <p:sp>
          <p:nvSpPr>
            <p:cNvPr id="26" name="Hộp Văn bản 25">
              <a:extLst>
                <a:ext uri="{FF2B5EF4-FFF2-40B4-BE49-F238E27FC236}">
                  <a16:creationId xmlns:a16="http://schemas.microsoft.com/office/drawing/2014/main" id="{7B9EEA2D-CA33-5A85-620B-22ECF57E0B1B}"/>
                </a:ext>
              </a:extLst>
            </p:cNvPr>
            <p:cNvSpPr txBox="1"/>
            <p:nvPr/>
          </p:nvSpPr>
          <p:spPr>
            <a:xfrm>
              <a:off x="12175613" y="6476364"/>
              <a:ext cx="63088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8.</a:t>
              </a:r>
              <a:endParaRPr lang="vi-VN" sz="3600" dirty="0">
                <a:solidFill>
                  <a:srgbClr val="000092"/>
                </a:solidFill>
                <a:latin typeface="+mj-lt"/>
              </a:endParaRPr>
            </a:p>
          </p:txBody>
        </p: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">
            <a:extLst>
              <a:ext uri="{FF2B5EF4-FFF2-40B4-BE49-F238E27FC236}">
                <a16:creationId xmlns:a16="http://schemas.microsoft.com/office/drawing/2014/main" id="{37A7EFB9-064E-36E5-587B-E6502359ABA5}"/>
              </a:ext>
            </a:extLst>
          </p:cNvPr>
          <p:cNvGrpSpPr/>
          <p:nvPr/>
        </p:nvGrpSpPr>
        <p:grpSpPr>
          <a:xfrm>
            <a:off x="11384930" y="1284031"/>
            <a:ext cx="4924928" cy="4625319"/>
            <a:chOff x="10058397" y="4181795"/>
            <a:chExt cx="4924928" cy="4625319"/>
          </a:xfrm>
        </p:grpSpPr>
        <p:sp>
          <p:nvSpPr>
            <p:cNvPr id="3" name="Lục giác 2">
              <a:extLst>
                <a:ext uri="{FF2B5EF4-FFF2-40B4-BE49-F238E27FC236}">
                  <a16:creationId xmlns:a16="http://schemas.microsoft.com/office/drawing/2014/main" id="{61731F9F-7BFC-0CE9-DD74-6B5675EBDB5C}"/>
                </a:ext>
              </a:extLst>
            </p:cNvPr>
            <p:cNvSpPr/>
            <p:nvPr/>
          </p:nvSpPr>
          <p:spPr>
            <a:xfrm>
              <a:off x="10058397" y="4950993"/>
              <a:ext cx="4924928" cy="3856121"/>
            </a:xfrm>
            <a:prstGeom prst="hexagon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009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Hộp Văn bản 3">
              <a:extLst>
                <a:ext uri="{FF2B5EF4-FFF2-40B4-BE49-F238E27FC236}">
                  <a16:creationId xmlns:a16="http://schemas.microsoft.com/office/drawing/2014/main" id="{FFF5FF4D-9E33-632D-5E6C-BA30C6ACB48D}"/>
                </a:ext>
              </a:extLst>
            </p:cNvPr>
            <p:cNvSpPr txBox="1"/>
            <p:nvPr/>
          </p:nvSpPr>
          <p:spPr>
            <a:xfrm>
              <a:off x="10563729" y="5624299"/>
              <a:ext cx="4030577" cy="28623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6000" dirty="0">
                  <a:solidFill>
                    <a:srgbClr val="000092"/>
                  </a:solidFill>
                  <a:latin typeface="+mj-lt"/>
                </a:rPr>
                <a:t>CHẤT GIẶT RỬA TỔNG HỢP</a:t>
              </a:r>
            </a:p>
          </p:txBody>
        </p:sp>
        <p:pic>
          <p:nvPicPr>
            <p:cNvPr id="5" name="Hình ảnh 4">
              <a:extLst>
                <a:ext uri="{FF2B5EF4-FFF2-40B4-BE49-F238E27FC236}">
                  <a16:creationId xmlns:a16="http://schemas.microsoft.com/office/drawing/2014/main" id="{99299C7F-C261-D422-4372-C52B6E0A32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10066067" y="4181795"/>
              <a:ext cx="1342049" cy="1904843"/>
            </a:xfrm>
            <a:prstGeom prst="rect">
              <a:avLst/>
            </a:prstGeom>
          </p:spPr>
        </p:pic>
      </p:grpSp>
      <p:grpSp>
        <p:nvGrpSpPr>
          <p:cNvPr id="28" name="Nhóm 27">
            <a:extLst>
              <a:ext uri="{FF2B5EF4-FFF2-40B4-BE49-F238E27FC236}">
                <a16:creationId xmlns:a16="http://schemas.microsoft.com/office/drawing/2014/main" id="{CA1C75AF-B675-B8FD-2FC4-1DF4FE026AB6}"/>
              </a:ext>
            </a:extLst>
          </p:cNvPr>
          <p:cNvGrpSpPr/>
          <p:nvPr/>
        </p:nvGrpSpPr>
        <p:grpSpPr>
          <a:xfrm>
            <a:off x="2049292" y="1147627"/>
            <a:ext cx="6840485" cy="1564152"/>
            <a:chOff x="2030799" y="1211132"/>
            <a:chExt cx="6840485" cy="1564152"/>
          </a:xfrm>
        </p:grpSpPr>
        <p:sp>
          <p:nvSpPr>
            <p:cNvPr id="29" name="Hình chữ nhật: Góc Tròn 28">
              <a:extLst>
                <a:ext uri="{FF2B5EF4-FFF2-40B4-BE49-F238E27FC236}">
                  <a16:creationId xmlns:a16="http://schemas.microsoft.com/office/drawing/2014/main" id="{A1DABBEB-2E43-8AA3-0E9B-CA1600935EA9}"/>
                </a:ext>
              </a:extLst>
            </p:cNvPr>
            <p:cNvSpPr/>
            <p:nvPr/>
          </p:nvSpPr>
          <p:spPr>
            <a:xfrm>
              <a:off x="2310062" y="1347536"/>
              <a:ext cx="6561222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D9C8C3A7-E262-A7C8-5296-19D7A3D353CB}"/>
                </a:ext>
              </a:extLst>
            </p:cNvPr>
            <p:cNvSpPr txBox="1"/>
            <p:nvPr/>
          </p:nvSpPr>
          <p:spPr>
            <a:xfrm>
              <a:off x="2927682" y="1458692"/>
              <a:ext cx="5943602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 1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Là các chất được tổng hợp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hoá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 học, có tác dụng giặt rửa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.</a:t>
              </a:r>
              <a:endParaRPr lang="vi-VN" sz="3600" dirty="0">
                <a:solidFill>
                  <a:srgbClr val="000092"/>
                </a:solidFill>
                <a:latin typeface="+mj-lt"/>
              </a:endParaRPr>
            </a:p>
          </p:txBody>
        </p:sp>
        <p:pic>
          <p:nvPicPr>
            <p:cNvPr id="31" name="Hình ảnh 30">
              <a:extLst>
                <a:ext uri="{FF2B5EF4-FFF2-40B4-BE49-F238E27FC236}">
                  <a16:creationId xmlns:a16="http://schemas.microsoft.com/office/drawing/2014/main" id="{1F3CA18F-D5A6-DD36-A90A-CA48C3FDBD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2030799" y="1211132"/>
              <a:ext cx="1033241" cy="1466535"/>
            </a:xfrm>
            <a:prstGeom prst="rect">
              <a:avLst/>
            </a:prstGeom>
          </p:spPr>
        </p:pic>
      </p:grpSp>
      <p:grpSp>
        <p:nvGrpSpPr>
          <p:cNvPr id="32" name="Nhóm 31">
            <a:extLst>
              <a:ext uri="{FF2B5EF4-FFF2-40B4-BE49-F238E27FC236}">
                <a16:creationId xmlns:a16="http://schemas.microsoft.com/office/drawing/2014/main" id="{C9701BEF-94B2-9A21-E13F-35800EBBAA4D}"/>
              </a:ext>
            </a:extLst>
          </p:cNvPr>
          <p:cNvGrpSpPr/>
          <p:nvPr/>
        </p:nvGrpSpPr>
        <p:grpSpPr>
          <a:xfrm>
            <a:off x="1821593" y="3123870"/>
            <a:ext cx="7575146" cy="1487791"/>
            <a:chOff x="1793443" y="5966044"/>
            <a:chExt cx="7575146" cy="1487791"/>
          </a:xfrm>
        </p:grpSpPr>
        <p:sp>
          <p:nvSpPr>
            <p:cNvPr id="33" name="Hình chữ nhật: Góc Tròn 32">
              <a:extLst>
                <a:ext uri="{FF2B5EF4-FFF2-40B4-BE49-F238E27FC236}">
                  <a16:creationId xmlns:a16="http://schemas.microsoft.com/office/drawing/2014/main" id="{170EC80F-94C4-D922-8C51-6941E69BBA4C}"/>
                </a:ext>
              </a:extLst>
            </p:cNvPr>
            <p:cNvSpPr/>
            <p:nvPr/>
          </p:nvSpPr>
          <p:spPr>
            <a:xfrm>
              <a:off x="2180243" y="6026087"/>
              <a:ext cx="7188346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Hộp Văn bản 33">
              <a:extLst>
                <a:ext uri="{FF2B5EF4-FFF2-40B4-BE49-F238E27FC236}">
                  <a16:creationId xmlns:a16="http://schemas.microsoft.com/office/drawing/2014/main" id="{B9E3F708-5C68-C77D-63DB-132675E97D3B}"/>
                </a:ext>
              </a:extLst>
            </p:cNvPr>
            <p:cNvSpPr txBox="1"/>
            <p:nvPr/>
          </p:nvSpPr>
          <p:spPr>
            <a:xfrm>
              <a:off x="2871535" y="6099146"/>
              <a:ext cx="625673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de-DE" sz="3600" dirty="0">
                  <a:solidFill>
                    <a:srgbClr val="000092"/>
                  </a:solidFill>
                  <a:latin typeface="+mj-lt"/>
                </a:rPr>
                <a:t>3. Là muối sodium alkylsulfate, alkylbenzene sulfonate.</a:t>
              </a:r>
              <a:endParaRPr lang="en-US" sz="3600" dirty="0">
                <a:solidFill>
                  <a:srgbClr val="000092"/>
                </a:solidFill>
                <a:latin typeface="+mj-lt"/>
              </a:endParaRPr>
            </a:p>
          </p:txBody>
        </p:sp>
        <p:pic>
          <p:nvPicPr>
            <p:cNvPr id="35" name="Hình ảnh 34">
              <a:extLst>
                <a:ext uri="{FF2B5EF4-FFF2-40B4-BE49-F238E27FC236}">
                  <a16:creationId xmlns:a16="http://schemas.microsoft.com/office/drawing/2014/main" id="{BE54B247-445D-8E1C-87B6-632C42843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1793443" y="5966044"/>
              <a:ext cx="1033238" cy="1466531"/>
            </a:xfrm>
            <a:prstGeom prst="rect">
              <a:avLst/>
            </a:prstGeom>
          </p:spPr>
        </p:pic>
      </p:grpSp>
      <p:grpSp>
        <p:nvGrpSpPr>
          <p:cNvPr id="36" name="Nhóm 35">
            <a:extLst>
              <a:ext uri="{FF2B5EF4-FFF2-40B4-BE49-F238E27FC236}">
                <a16:creationId xmlns:a16="http://schemas.microsoft.com/office/drawing/2014/main" id="{661C4DE0-F07D-D1EF-F20F-B5EF53CB9166}"/>
              </a:ext>
            </a:extLst>
          </p:cNvPr>
          <p:cNvGrpSpPr/>
          <p:nvPr/>
        </p:nvGrpSpPr>
        <p:grpSpPr>
          <a:xfrm>
            <a:off x="2100494" y="5017266"/>
            <a:ext cx="7261589" cy="1520675"/>
            <a:chOff x="9606684" y="3674234"/>
            <a:chExt cx="7261589" cy="1520675"/>
          </a:xfrm>
        </p:grpSpPr>
        <p:sp>
          <p:nvSpPr>
            <p:cNvPr id="37" name="Hình chữ nhật: Góc Tròn 36">
              <a:extLst>
                <a:ext uri="{FF2B5EF4-FFF2-40B4-BE49-F238E27FC236}">
                  <a16:creationId xmlns:a16="http://schemas.microsoft.com/office/drawing/2014/main" id="{A35F2B43-FAD0-ED9F-8821-A72F84ED6F7C}"/>
                </a:ext>
              </a:extLst>
            </p:cNvPr>
            <p:cNvSpPr/>
            <p:nvPr/>
          </p:nvSpPr>
          <p:spPr>
            <a:xfrm>
              <a:off x="9695977" y="3767161"/>
              <a:ext cx="7172296" cy="1427748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Hộp Văn bản 37">
              <a:extLst>
                <a:ext uri="{FF2B5EF4-FFF2-40B4-BE49-F238E27FC236}">
                  <a16:creationId xmlns:a16="http://schemas.microsoft.com/office/drawing/2014/main" id="{E6CE2DD3-236C-FB29-8E72-77D74443CC0E}"/>
                </a:ext>
              </a:extLst>
            </p:cNvPr>
            <p:cNvSpPr txBox="1"/>
            <p:nvPr/>
          </p:nvSpPr>
          <p:spPr>
            <a:xfrm>
              <a:off x="10387263" y="3908903"/>
              <a:ext cx="648101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 5.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Phần phân cực (“đầu” ưa nước):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 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nhóm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ulfate</a:t>
              </a:r>
              <a:r>
                <a:rPr lang="vi-VN" sz="3600" dirty="0">
                  <a:solidFill>
                    <a:srgbClr val="000092"/>
                  </a:solidFill>
                  <a:latin typeface="+mj-lt"/>
                </a:rPr>
                <a:t>, </a:t>
              </a:r>
              <a:r>
                <a:rPr lang="vi-VN" sz="3600" dirty="0" err="1">
                  <a:solidFill>
                    <a:srgbClr val="000092"/>
                  </a:solidFill>
                  <a:latin typeface="+mj-lt"/>
                </a:rPr>
                <a:t>sulfonate</a:t>
              </a:r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.</a:t>
              </a:r>
            </a:p>
          </p:txBody>
        </p:sp>
        <p:pic>
          <p:nvPicPr>
            <p:cNvPr id="39" name="Hình ảnh 38">
              <a:extLst>
                <a:ext uri="{FF2B5EF4-FFF2-40B4-BE49-F238E27FC236}">
                  <a16:creationId xmlns:a16="http://schemas.microsoft.com/office/drawing/2014/main" id="{E1F08CA7-A7D1-9CD6-3F89-C79EE1D51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9606684" y="3674234"/>
              <a:ext cx="1033239" cy="1466532"/>
            </a:xfrm>
            <a:prstGeom prst="rect">
              <a:avLst/>
            </a:prstGeom>
          </p:spPr>
        </p:pic>
      </p:grpSp>
      <p:grpSp>
        <p:nvGrpSpPr>
          <p:cNvPr id="40" name="Nhóm 39">
            <a:extLst>
              <a:ext uri="{FF2B5EF4-FFF2-40B4-BE49-F238E27FC236}">
                <a16:creationId xmlns:a16="http://schemas.microsoft.com/office/drawing/2014/main" id="{1E17D2B5-E6D8-728A-08F6-ECFDE7878036}"/>
              </a:ext>
            </a:extLst>
          </p:cNvPr>
          <p:cNvGrpSpPr/>
          <p:nvPr/>
        </p:nvGrpSpPr>
        <p:grpSpPr>
          <a:xfrm>
            <a:off x="10370395" y="6939195"/>
            <a:ext cx="3823032" cy="2210871"/>
            <a:chOff x="1767641" y="5602032"/>
            <a:chExt cx="3823032" cy="2125550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BA5AB339-A9C3-4090-0F9D-07794558856A}"/>
                </a:ext>
              </a:extLst>
            </p:cNvPr>
            <p:cNvSpPr/>
            <p:nvPr/>
          </p:nvSpPr>
          <p:spPr>
            <a:xfrm>
              <a:off x="1894019" y="5655658"/>
              <a:ext cx="3696654" cy="2071924"/>
            </a:xfrm>
            <a:prstGeom prst="roundRect">
              <a:avLst/>
            </a:prstGeom>
            <a:ln>
              <a:solidFill>
                <a:srgbClr val="000092"/>
              </a:solidFill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42" name="Hình ảnh 41">
              <a:extLst>
                <a:ext uri="{FF2B5EF4-FFF2-40B4-BE49-F238E27FC236}">
                  <a16:creationId xmlns:a16="http://schemas.microsoft.com/office/drawing/2014/main" id="{1C0C40C6-D5CD-AEDD-7852-9B99EFB87E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1767641" y="5602032"/>
              <a:ext cx="757847" cy="1075653"/>
            </a:xfrm>
            <a:prstGeom prst="rect">
              <a:avLst/>
            </a:prstGeom>
          </p:spPr>
        </p:pic>
        <p:pic>
          <p:nvPicPr>
            <p:cNvPr id="43" name="Hình ảnh 42">
              <a:extLst>
                <a:ext uri="{FF2B5EF4-FFF2-40B4-BE49-F238E27FC236}">
                  <a16:creationId xmlns:a16="http://schemas.microsoft.com/office/drawing/2014/main" id="{4B9D0B49-3906-3BF9-443D-BFF7F17EEBA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19332" y="5875252"/>
              <a:ext cx="2872675" cy="1705171"/>
            </a:xfrm>
            <a:prstGeom prst="rect">
              <a:avLst/>
            </a:prstGeom>
          </p:spPr>
        </p:pic>
      </p:grpSp>
      <p:grpSp>
        <p:nvGrpSpPr>
          <p:cNvPr id="44" name="Nhóm 43">
            <a:extLst>
              <a:ext uri="{FF2B5EF4-FFF2-40B4-BE49-F238E27FC236}">
                <a16:creationId xmlns:a16="http://schemas.microsoft.com/office/drawing/2014/main" id="{9317EF08-733A-38C5-99DD-9170DB758E99}"/>
              </a:ext>
            </a:extLst>
          </p:cNvPr>
          <p:cNvGrpSpPr/>
          <p:nvPr/>
        </p:nvGrpSpPr>
        <p:grpSpPr>
          <a:xfrm>
            <a:off x="3517042" y="6890975"/>
            <a:ext cx="3823032" cy="2154109"/>
            <a:chOff x="998433" y="7177291"/>
            <a:chExt cx="3823032" cy="2154109"/>
          </a:xfrm>
        </p:grpSpPr>
        <p:grpSp>
          <p:nvGrpSpPr>
            <p:cNvPr id="45" name="Nhóm 44">
              <a:extLst>
                <a:ext uri="{FF2B5EF4-FFF2-40B4-BE49-F238E27FC236}">
                  <a16:creationId xmlns:a16="http://schemas.microsoft.com/office/drawing/2014/main" id="{6644E1E6-F29D-F87B-4F09-0B8FB1D4A775}"/>
                </a:ext>
              </a:extLst>
            </p:cNvPr>
            <p:cNvGrpSpPr/>
            <p:nvPr/>
          </p:nvGrpSpPr>
          <p:grpSpPr>
            <a:xfrm>
              <a:off x="998433" y="7177291"/>
              <a:ext cx="3823032" cy="2154109"/>
              <a:chOff x="1767641" y="5602032"/>
              <a:chExt cx="3823032" cy="2395591"/>
            </a:xfrm>
          </p:grpSpPr>
          <p:sp>
            <p:nvSpPr>
              <p:cNvPr id="48" name="Hình chữ nhật: Góc Tròn 47">
                <a:extLst>
                  <a:ext uri="{FF2B5EF4-FFF2-40B4-BE49-F238E27FC236}">
                    <a16:creationId xmlns:a16="http://schemas.microsoft.com/office/drawing/2014/main" id="{040BBDFC-0D16-C43A-AD9B-23556B6E0B06}"/>
                  </a:ext>
                </a:extLst>
              </p:cNvPr>
              <p:cNvSpPr/>
              <p:nvPr/>
            </p:nvSpPr>
            <p:spPr>
              <a:xfrm>
                <a:off x="1894019" y="5655658"/>
                <a:ext cx="3696654" cy="2341965"/>
              </a:xfrm>
              <a:prstGeom prst="roundRect">
                <a:avLst/>
              </a:prstGeom>
              <a:ln>
                <a:solidFill>
                  <a:srgbClr val="000092"/>
                </a:solidFill>
                <a:prstDash val="sysDot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9" name="Hình ảnh 48">
                <a:extLst>
                  <a:ext uri="{FF2B5EF4-FFF2-40B4-BE49-F238E27FC236}">
                    <a16:creationId xmlns:a16="http://schemas.microsoft.com/office/drawing/2014/main" id="{8E9AD0F1-D828-F174-9312-D2D0BD20BF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flipH="1">
                <a:off x="1767641" y="5602032"/>
                <a:ext cx="757847" cy="1075653"/>
              </a:xfrm>
              <a:prstGeom prst="rect">
                <a:avLst/>
              </a:prstGeom>
            </p:spPr>
          </p:pic>
        </p:grpSp>
        <p:pic>
          <p:nvPicPr>
            <p:cNvPr id="46" name="Hình ảnh 45">
              <a:extLst>
                <a:ext uri="{FF2B5EF4-FFF2-40B4-BE49-F238E27FC236}">
                  <a16:creationId xmlns:a16="http://schemas.microsoft.com/office/drawing/2014/main" id="{845BF80D-7304-50DD-34D9-5D3256A6EF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3339"/>
            <a:stretch/>
          </p:blipFill>
          <p:spPr>
            <a:xfrm>
              <a:off x="1739381" y="7492795"/>
              <a:ext cx="2680040" cy="1723527"/>
            </a:xfrm>
            <a:prstGeom prst="rect">
              <a:avLst/>
            </a:prstGeom>
          </p:spPr>
        </p:pic>
        <p:sp>
          <p:nvSpPr>
            <p:cNvPr id="47" name="Hộp Văn bản 46">
              <a:extLst>
                <a:ext uri="{FF2B5EF4-FFF2-40B4-BE49-F238E27FC236}">
                  <a16:creationId xmlns:a16="http://schemas.microsoft.com/office/drawing/2014/main" id="{20561F83-8472-353C-3BAE-160E501EB592}"/>
                </a:ext>
              </a:extLst>
            </p:cNvPr>
            <p:cNvSpPr txBox="1"/>
            <p:nvPr/>
          </p:nvSpPr>
          <p:spPr>
            <a:xfrm>
              <a:off x="1856263" y="7264433"/>
              <a:ext cx="63088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600" dirty="0">
                  <a:solidFill>
                    <a:srgbClr val="000092"/>
                  </a:solidFill>
                  <a:latin typeface="+mj-lt"/>
                </a:rPr>
                <a:t>9.</a:t>
              </a:r>
              <a:endParaRPr lang="vi-VN" sz="3600" dirty="0">
                <a:solidFill>
                  <a:srgbClr val="000092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691491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port Card for Elementary School by Slidesgo">
  <a:themeElements>
    <a:clrScheme name="Simple Light">
      <a:dk1>
        <a:srgbClr val="A2B4F5"/>
      </a:dk1>
      <a:lt1>
        <a:srgbClr val="FAFAFA"/>
      </a:lt1>
      <a:dk2>
        <a:srgbClr val="252F52"/>
      </a:dk2>
      <a:lt2>
        <a:srgbClr val="FFC23B"/>
      </a:lt2>
      <a:accent1>
        <a:srgbClr val="FF9924"/>
      </a:accent1>
      <a:accent2>
        <a:srgbClr val="FF644C"/>
      </a:accent2>
      <a:accent3>
        <a:srgbClr val="EB3737"/>
      </a:accent3>
      <a:accent4>
        <a:srgbClr val="5AA582"/>
      </a:accent4>
      <a:accent5>
        <a:srgbClr val="7289DD"/>
      </a:accent5>
      <a:accent6>
        <a:srgbClr val="2E3F7C"/>
      </a:accent6>
      <a:hlink>
        <a:srgbClr val="252F52"/>
      </a:hlink>
      <a:folHlink>
        <a:srgbClr val="0097A7"/>
      </a:folHlink>
    </a:clrScheme>
    <a:fontScheme name="hhmcijmg">
      <a:majorFont>
        <a:latin typeface="Cambria"/>
        <a:ea typeface="Times New Roman"/>
        <a:cs typeface=""/>
      </a:majorFont>
      <a:minorFont>
        <a:latin typeface="Cambria"/>
        <a:ea typeface="Times New Roma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7</TotalTime>
  <Words>2264</Words>
  <Application>Microsoft Office PowerPoint</Application>
  <PresentationFormat>Tùy chỉnh</PresentationFormat>
  <Paragraphs>388</Paragraphs>
  <Slides>42</Slides>
  <Notes>41</Notes>
  <HiddenSlides>0</HiddenSlides>
  <MMClips>16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42</vt:i4>
      </vt:variant>
    </vt:vector>
  </HeadingPairs>
  <TitlesOfParts>
    <vt:vector size="57" baseType="lpstr">
      <vt:lpstr>Wingdings</vt:lpstr>
      <vt:lpstr>Calibri Light</vt:lpstr>
      <vt:lpstr>Calibri</vt:lpstr>
      <vt:lpstr>DM Sans</vt:lpstr>
      <vt:lpstr>Cambria</vt:lpstr>
      <vt:lpstr>Alexandria</vt:lpstr>
      <vt:lpstr>Arial</vt:lpstr>
      <vt:lpstr>.VnStamp</vt:lpstr>
      <vt:lpstr>Arial Black</vt:lpstr>
      <vt:lpstr>Gilda Display</vt:lpstr>
      <vt:lpstr>Report Card for Elementary School by Slidesgo</vt:lpstr>
      <vt:lpstr>Office Theme</vt:lpstr>
      <vt:lpstr>1_Office Theme</vt:lpstr>
      <vt:lpstr>Equation</vt:lpstr>
      <vt:lpstr>MathType 7.0 Equation</vt:lpstr>
      <vt:lpstr>Bản trình bày PowerPoint</vt:lpstr>
      <vt:lpstr>XÀ PHÒNG VÀ CHẤT GIẶT RỬA</vt:lpstr>
      <vt:lpstr>Khái niệm, đặc điểm cấu tạo và tính chất giặt rửa của xà phòng và chất giặt rửa tự nhiên, tổng hợp</vt:lpstr>
      <vt:lpstr>I</vt:lpstr>
      <vt:lpstr>1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2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III</vt:lpstr>
      <vt:lpstr>THỜI GIAN</vt:lpstr>
      <vt:lpstr>Bản trình bày PowerPoint</vt:lpstr>
      <vt:lpstr>Bản trình bày PowerPoint</vt:lpstr>
      <vt:lpstr>Bản trình bày PowerPoint</vt:lpstr>
      <vt:lpstr>THỜI GIA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rt Card for Elementary School</dc:title>
  <dc:creator>Admin</dc:creator>
  <cp:lastModifiedBy>Admin</cp:lastModifiedBy>
  <cp:revision>20</cp:revision>
  <dcterms:modified xsi:type="dcterms:W3CDTF">2024-05-25T01:46:26Z</dcterms:modified>
</cp:coreProperties>
</file>